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3" r:id="rId1"/>
  </p:sldMasterIdLst>
  <p:notesMasterIdLst>
    <p:notesMasterId r:id="rId81"/>
  </p:notesMasterIdLst>
  <p:sldIdLst>
    <p:sldId id="256" r:id="rId2"/>
    <p:sldId id="257" r:id="rId3"/>
    <p:sldId id="323" r:id="rId4"/>
    <p:sldId id="391" r:id="rId5"/>
    <p:sldId id="392" r:id="rId6"/>
    <p:sldId id="393" r:id="rId7"/>
    <p:sldId id="394" r:id="rId8"/>
    <p:sldId id="395" r:id="rId9"/>
    <p:sldId id="396" r:id="rId10"/>
    <p:sldId id="397" r:id="rId11"/>
    <p:sldId id="331" r:id="rId12"/>
    <p:sldId id="332" r:id="rId13"/>
    <p:sldId id="265" r:id="rId14"/>
    <p:sldId id="266" r:id="rId15"/>
    <p:sldId id="267" r:id="rId16"/>
    <p:sldId id="269" r:id="rId17"/>
    <p:sldId id="335" r:id="rId18"/>
    <p:sldId id="336" r:id="rId19"/>
    <p:sldId id="270" r:id="rId20"/>
    <p:sldId id="337" r:id="rId21"/>
    <p:sldId id="338" r:id="rId22"/>
    <p:sldId id="271" r:id="rId23"/>
    <p:sldId id="339" r:id="rId24"/>
    <p:sldId id="340" r:id="rId25"/>
    <p:sldId id="341" r:id="rId26"/>
    <p:sldId id="342" r:id="rId27"/>
    <p:sldId id="343" r:id="rId28"/>
    <p:sldId id="272" r:id="rId29"/>
    <p:sldId id="333" r:id="rId30"/>
    <p:sldId id="273" r:id="rId31"/>
    <p:sldId id="344" r:id="rId32"/>
    <p:sldId id="345" r:id="rId33"/>
    <p:sldId id="346" r:id="rId34"/>
    <p:sldId id="347" r:id="rId35"/>
    <p:sldId id="348" r:id="rId36"/>
    <p:sldId id="274" r:id="rId37"/>
    <p:sldId id="276" r:id="rId38"/>
    <p:sldId id="349" r:id="rId39"/>
    <p:sldId id="350" r:id="rId40"/>
    <p:sldId id="351" r:id="rId41"/>
    <p:sldId id="352" r:id="rId42"/>
    <p:sldId id="353" r:id="rId43"/>
    <p:sldId id="354" r:id="rId44"/>
    <p:sldId id="355" r:id="rId45"/>
    <p:sldId id="356" r:id="rId46"/>
    <p:sldId id="357" r:id="rId47"/>
    <p:sldId id="358" r:id="rId48"/>
    <p:sldId id="359" r:id="rId49"/>
    <p:sldId id="360" r:id="rId50"/>
    <p:sldId id="334" r:id="rId51"/>
    <p:sldId id="282" r:id="rId52"/>
    <p:sldId id="361" r:id="rId53"/>
    <p:sldId id="362" r:id="rId54"/>
    <p:sldId id="363" r:id="rId55"/>
    <p:sldId id="364" r:id="rId56"/>
    <p:sldId id="365" r:id="rId57"/>
    <p:sldId id="366" r:id="rId58"/>
    <p:sldId id="367" r:id="rId59"/>
    <p:sldId id="368" r:id="rId60"/>
    <p:sldId id="369" r:id="rId61"/>
    <p:sldId id="370" r:id="rId62"/>
    <p:sldId id="371" r:id="rId63"/>
    <p:sldId id="372" r:id="rId64"/>
    <p:sldId id="373" r:id="rId65"/>
    <p:sldId id="374" r:id="rId66"/>
    <p:sldId id="375" r:id="rId67"/>
    <p:sldId id="376" r:id="rId68"/>
    <p:sldId id="377" r:id="rId69"/>
    <p:sldId id="378" r:id="rId70"/>
    <p:sldId id="379" r:id="rId71"/>
    <p:sldId id="380" r:id="rId72"/>
    <p:sldId id="381" r:id="rId73"/>
    <p:sldId id="383" r:id="rId74"/>
    <p:sldId id="384" r:id="rId75"/>
    <p:sldId id="386" r:id="rId76"/>
    <p:sldId id="387" r:id="rId77"/>
    <p:sldId id="388" r:id="rId78"/>
    <p:sldId id="389" r:id="rId79"/>
    <p:sldId id="390" r:id="rId80"/>
  </p:sldIdLst>
  <p:sldSz cx="24387175" cy="13716000"/>
  <p:notesSz cx="6858000" cy="9144000"/>
  <p:custDataLst>
    <p:tags r:id="rId8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698" autoAdjust="0"/>
    <p:restoredTop sz="89157" autoAdjust="0"/>
  </p:normalViewPr>
  <p:slideViewPr>
    <p:cSldViewPr>
      <p:cViewPr>
        <p:scale>
          <a:sx n="25" d="100"/>
          <a:sy n="25" d="100"/>
        </p:scale>
        <p:origin x="92" y="252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gs" Target="tags/tag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7-Mar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329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0577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2112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4815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2518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9148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635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6325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1713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741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1843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8670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174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0220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3127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6795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29041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8699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7053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0839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72037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19646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53387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47863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84401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38243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64121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98405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72951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482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2708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07756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33332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08968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910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04717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94376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9715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66626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20031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20921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8620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93121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88853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37437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00716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73279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97497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0560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84228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46327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49375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7262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82766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0340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85782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39338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22530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5582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40159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94445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62958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04437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0332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829264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329820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3498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1049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415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397" y="2244726"/>
            <a:ext cx="18290381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397" y="7204076"/>
            <a:ext cx="18290381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7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489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7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5514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52072" y="730250"/>
            <a:ext cx="5258485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618" y="730250"/>
            <a:ext cx="15470614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7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4019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7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5013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0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7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2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6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044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7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408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917" y="3419477"/>
            <a:ext cx="21033938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917" y="9178927"/>
            <a:ext cx="21033938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7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4831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618" y="3651250"/>
            <a:ext cx="10364549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6008" y="3651250"/>
            <a:ext cx="10364549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7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8345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5" y="730251"/>
            <a:ext cx="21033938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796" y="3362326"/>
            <a:ext cx="10316917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796" y="5010150"/>
            <a:ext cx="10316917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6007" y="3362326"/>
            <a:ext cx="1036772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6007" y="5010150"/>
            <a:ext cx="1036772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7-Ma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082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7-Ma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176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7-Ma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407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6" y="914400"/>
            <a:ext cx="7865498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7726" y="1974851"/>
            <a:ext cx="12346007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796" y="4114800"/>
            <a:ext cx="7865498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7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8868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6" y="914400"/>
            <a:ext cx="7865498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7726" y="1974851"/>
            <a:ext cx="12346007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796" y="4114800"/>
            <a:ext cx="7865498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7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7183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619" y="730251"/>
            <a:ext cx="21033938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619" y="3651250"/>
            <a:ext cx="21033938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618" y="12712701"/>
            <a:ext cx="5487114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BF0C19-4779-496D-A7A1-EA027A2457E8}" type="datetimeFigureOut">
              <a:rPr lang="en-US" smtClean="0"/>
              <a:t>17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8252" y="12712701"/>
            <a:ext cx="8230672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3443" y="12712701"/>
            <a:ext cx="5487114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7FF2FA-8E49-4581-A143-7A3AC611EA07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688637" y="333375"/>
            <a:ext cx="949490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ŨY</a:t>
            </a:r>
            <a:r>
              <a:rPr lang="en-US" sz="510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HỪA – HÀM SỐ LŨY THỪA</a:t>
            </a:r>
            <a:endParaRPr lang="en-US" sz="510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15175" y="276523"/>
            <a:ext cx="23038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9</a:t>
            </a:r>
            <a:endParaRPr lang="en-US" sz="32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3200" b="0" baseline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3258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13" Type="http://schemas.openxmlformats.org/officeDocument/2006/relationships/slide" Target="slide15.xml"/><Relationship Id="rId3" Type="http://schemas.openxmlformats.org/officeDocument/2006/relationships/slide" Target="slide26.xml"/><Relationship Id="rId7" Type="http://schemas.openxmlformats.org/officeDocument/2006/relationships/slide" Target="slide21.xml"/><Relationship Id="rId12" Type="http://schemas.openxmlformats.org/officeDocument/2006/relationships/slide" Target="slide16.xml"/><Relationship Id="rId2" Type="http://schemas.openxmlformats.org/officeDocument/2006/relationships/slide" Target="slide25.xml"/><Relationship Id="rId16" Type="http://schemas.openxmlformats.org/officeDocument/2006/relationships/slide" Target="slide1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0.xml"/><Relationship Id="rId11" Type="http://schemas.openxmlformats.org/officeDocument/2006/relationships/slide" Target="slide17.xml"/><Relationship Id="rId5" Type="http://schemas.openxmlformats.org/officeDocument/2006/relationships/slide" Target="slide28.xml"/><Relationship Id="rId15" Type="http://schemas.openxmlformats.org/officeDocument/2006/relationships/slide" Target="slide19.xml"/><Relationship Id="rId10" Type="http://schemas.openxmlformats.org/officeDocument/2006/relationships/slide" Target="slide18.xml"/><Relationship Id="rId4" Type="http://schemas.openxmlformats.org/officeDocument/2006/relationships/slide" Target="slide27.xml"/><Relationship Id="rId9" Type="http://schemas.openxmlformats.org/officeDocument/2006/relationships/slide" Target="slide23.xml"/><Relationship Id="rId14" Type="http://schemas.openxmlformats.org/officeDocument/2006/relationships/slide" Target="slide2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3.png"/><Relationship Id="rId7" Type="http://schemas.openxmlformats.org/officeDocument/2006/relationships/slide" Target="slide13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274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320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8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1.png"/><Relationship Id="rId4" Type="http://schemas.openxmlformats.org/officeDocument/2006/relationships/image" Target="../media/image382.png"/><Relationship Id="rId9" Type="http://schemas.openxmlformats.org/officeDocument/2006/relationships/slide" Target="slide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42.png"/><Relationship Id="rId7" Type="http://schemas.openxmlformats.org/officeDocument/2006/relationships/image" Target="../media/image38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0.png"/><Relationship Id="rId5" Type="http://schemas.openxmlformats.org/officeDocument/2006/relationships/image" Target="../media/image360.png"/><Relationship Id="rId4" Type="http://schemas.openxmlformats.org/officeDocument/2006/relationships/image" Target="../media/image350.png"/><Relationship Id="rId9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430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0.png"/><Relationship Id="rId9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4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0.png"/><Relationship Id="rId4" Type="http://schemas.openxmlformats.org/officeDocument/2006/relationships/image" Target="../media/image49.png"/><Relationship Id="rId9" Type="http://schemas.openxmlformats.org/officeDocument/2006/relationships/slide" Target="slide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9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59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0.png"/><Relationship Id="rId5" Type="http://schemas.openxmlformats.org/officeDocument/2006/relationships/image" Target="../media/image590.png"/><Relationship Id="rId4" Type="http://schemas.openxmlformats.org/officeDocument/2006/relationships/image" Target="../media/image60.png"/><Relationship Id="rId9" Type="http://schemas.openxmlformats.org/officeDocument/2006/relationships/image" Target="../media/image6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620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68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0.png"/><Relationship Id="rId9" Type="http://schemas.openxmlformats.org/officeDocument/2006/relationships/image" Target="../media/image7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73.png"/><Relationship Id="rId7" Type="http://schemas.openxmlformats.org/officeDocument/2006/relationships/image" Target="../media/image7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0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7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9" Type="http://schemas.openxmlformats.org/officeDocument/2006/relationships/image" Target="../media/image8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3.xml"/><Relationship Id="rId4" Type="http://schemas.openxmlformats.org/officeDocument/2006/relationships/image" Target="../media/image8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5.png"/><Relationship Id="rId7" Type="http://schemas.openxmlformats.org/officeDocument/2006/relationships/slide" Target="slide13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0.png"/><Relationship Id="rId5" Type="http://schemas.openxmlformats.org/officeDocument/2006/relationships/image" Target="../media/image86.png"/><Relationship Id="rId4" Type="http://schemas.openxmlformats.org/officeDocument/2006/relationships/image" Target="../media/image790.png"/><Relationship Id="rId9" Type="http://schemas.openxmlformats.org/officeDocument/2006/relationships/image" Target="../media/image8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38.xml"/><Relationship Id="rId13" Type="http://schemas.openxmlformats.org/officeDocument/2006/relationships/slide" Target="slide40.xml"/><Relationship Id="rId18" Type="http://schemas.openxmlformats.org/officeDocument/2006/relationships/slide" Target="slide49.xml"/><Relationship Id="rId3" Type="http://schemas.openxmlformats.org/officeDocument/2006/relationships/slide" Target="slide42.xml"/><Relationship Id="rId21" Type="http://schemas.openxmlformats.org/officeDocument/2006/relationships/slide" Target="slide33.xml"/><Relationship Id="rId7" Type="http://schemas.openxmlformats.org/officeDocument/2006/relationships/slide" Target="slide37.xml"/><Relationship Id="rId12" Type="http://schemas.openxmlformats.org/officeDocument/2006/relationships/slide" Target="slide31.xml"/><Relationship Id="rId17" Type="http://schemas.openxmlformats.org/officeDocument/2006/relationships/slide" Target="slide48.xml"/><Relationship Id="rId2" Type="http://schemas.openxmlformats.org/officeDocument/2006/relationships/slide" Target="slide41.xml"/><Relationship Id="rId16" Type="http://schemas.openxmlformats.org/officeDocument/2006/relationships/slide" Target="slide47.xml"/><Relationship Id="rId20" Type="http://schemas.openxmlformats.org/officeDocument/2006/relationships/slide" Target="slide3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6.xml"/><Relationship Id="rId11" Type="http://schemas.openxmlformats.org/officeDocument/2006/relationships/slide" Target="slide32.xml"/><Relationship Id="rId5" Type="http://schemas.openxmlformats.org/officeDocument/2006/relationships/slide" Target="slide44.xml"/><Relationship Id="rId15" Type="http://schemas.openxmlformats.org/officeDocument/2006/relationships/slide" Target="slide46.xml"/><Relationship Id="rId10" Type="http://schemas.openxmlformats.org/officeDocument/2006/relationships/slide" Target="slide34.xml"/><Relationship Id="rId19" Type="http://schemas.openxmlformats.org/officeDocument/2006/relationships/slide" Target="slide45.xml"/><Relationship Id="rId4" Type="http://schemas.openxmlformats.org/officeDocument/2006/relationships/slide" Target="slide43.xml"/><Relationship Id="rId9" Type="http://schemas.openxmlformats.org/officeDocument/2006/relationships/slide" Target="slide39.xml"/><Relationship Id="rId14" Type="http://schemas.openxmlformats.org/officeDocument/2006/relationships/slide" Target="slide3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0.png"/><Relationship Id="rId3" Type="http://schemas.openxmlformats.org/officeDocument/2006/relationships/image" Target="../media/image89.png"/><Relationship Id="rId7" Type="http://schemas.openxmlformats.org/officeDocument/2006/relationships/image" Target="../media/image87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0.png"/><Relationship Id="rId5" Type="http://schemas.openxmlformats.org/officeDocument/2006/relationships/image" Target="../media/image850.png"/><Relationship Id="rId4" Type="http://schemas.openxmlformats.org/officeDocument/2006/relationships/image" Target="../media/image90.png"/><Relationship Id="rId9" Type="http://schemas.openxmlformats.org/officeDocument/2006/relationships/slide" Target="slide29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1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890.png"/><Relationship Id="rId9" Type="http://schemas.openxmlformats.org/officeDocument/2006/relationships/slide" Target="slide29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slide" Target="slide29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Relationship Id="rId9" Type="http://schemas.openxmlformats.org/officeDocument/2006/relationships/slide" Target="slide29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Relationship Id="rId9" Type="http://schemas.openxmlformats.org/officeDocument/2006/relationships/image" Target="../media/image11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Relationship Id="rId9" Type="http://schemas.openxmlformats.org/officeDocument/2006/relationships/slide" Target="slide29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20.png"/><Relationship Id="rId7" Type="http://schemas.openxmlformats.org/officeDocument/2006/relationships/image" Target="../media/image12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150.png"/><Relationship Id="rId4" Type="http://schemas.openxmlformats.org/officeDocument/2006/relationships/image" Target="../media/image121.png"/><Relationship Id="rId9" Type="http://schemas.openxmlformats.org/officeDocument/2006/relationships/slide" Target="slide29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Relationship Id="rId9" Type="http://schemas.openxmlformats.org/officeDocument/2006/relationships/slide" Target="slide29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Relationship Id="rId9" Type="http://schemas.openxmlformats.org/officeDocument/2006/relationships/image" Target="../media/image136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image" Target="../media/image1290.png"/><Relationship Id="rId7" Type="http://schemas.openxmlformats.org/officeDocument/2006/relationships/image" Target="../media/image133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0.png"/><Relationship Id="rId5" Type="http://schemas.openxmlformats.org/officeDocument/2006/relationships/image" Target="../media/image1310.png"/><Relationship Id="rId4" Type="http://schemas.openxmlformats.org/officeDocument/2006/relationships/image" Target="../media/image1300.png"/><Relationship Id="rId9" Type="http://schemas.openxmlformats.org/officeDocument/2006/relationships/image" Target="../media/image13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Relationship Id="rId9" Type="http://schemas.openxmlformats.org/officeDocument/2006/relationships/slide" Target="slide29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0.png"/><Relationship Id="rId3" Type="http://schemas.openxmlformats.org/officeDocument/2006/relationships/image" Target="../media/image144.png"/><Relationship Id="rId7" Type="http://schemas.openxmlformats.org/officeDocument/2006/relationships/image" Target="../media/image142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0.png"/><Relationship Id="rId5" Type="http://schemas.openxmlformats.org/officeDocument/2006/relationships/image" Target="../media/image1400.png"/><Relationship Id="rId4" Type="http://schemas.openxmlformats.org/officeDocument/2006/relationships/image" Target="../media/image145.png"/><Relationship Id="rId9" Type="http://schemas.openxmlformats.org/officeDocument/2006/relationships/slide" Target="slide29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image" Target="../media/image146.png"/><Relationship Id="rId7" Type="http://schemas.openxmlformats.org/officeDocument/2006/relationships/image" Target="../media/image147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0.png"/><Relationship Id="rId5" Type="http://schemas.openxmlformats.org/officeDocument/2006/relationships/image" Target="../media/image148.png"/><Relationship Id="rId4" Type="http://schemas.openxmlformats.org/officeDocument/2006/relationships/image" Target="../media/image147.png"/><Relationship Id="rId9" Type="http://schemas.openxmlformats.org/officeDocument/2006/relationships/slide" Target="slide29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image" Target="../media/image150.png"/><Relationship Id="rId7" Type="http://schemas.openxmlformats.org/officeDocument/2006/relationships/image" Target="../media/image15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Relationship Id="rId9" Type="http://schemas.openxmlformats.org/officeDocument/2006/relationships/slide" Target="slide29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image" Target="../media/image156.png"/><Relationship Id="rId7" Type="http://schemas.openxmlformats.org/officeDocument/2006/relationships/image" Target="../media/image16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7.png"/><Relationship Id="rId9" Type="http://schemas.openxmlformats.org/officeDocument/2006/relationships/image" Target="../media/image161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image" Target="../media/image162.png"/><Relationship Id="rId7" Type="http://schemas.openxmlformats.org/officeDocument/2006/relationships/image" Target="../media/image16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Relationship Id="rId9" Type="http://schemas.openxmlformats.org/officeDocument/2006/relationships/image" Target="../media/image167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image" Target="../media/image168.png"/><Relationship Id="rId7" Type="http://schemas.openxmlformats.org/officeDocument/2006/relationships/image" Target="../media/image17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1.png"/><Relationship Id="rId5" Type="http://schemas.openxmlformats.org/officeDocument/2006/relationships/image" Target="../media/image170.png"/><Relationship Id="rId4" Type="http://schemas.openxmlformats.org/officeDocument/2006/relationships/image" Target="../media/image169.png"/><Relationship Id="rId9" Type="http://schemas.openxmlformats.org/officeDocument/2006/relationships/image" Target="../media/image173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png"/><Relationship Id="rId3" Type="http://schemas.openxmlformats.org/officeDocument/2006/relationships/image" Target="../media/image174.png"/><Relationship Id="rId7" Type="http://schemas.openxmlformats.org/officeDocument/2006/relationships/image" Target="../media/image17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175.png"/><Relationship Id="rId9" Type="http://schemas.openxmlformats.org/officeDocument/2006/relationships/slide" Target="slide29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image" Target="../media/image180.png"/><Relationship Id="rId7" Type="http://schemas.openxmlformats.org/officeDocument/2006/relationships/image" Target="../media/image18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png"/><Relationship Id="rId5" Type="http://schemas.openxmlformats.org/officeDocument/2006/relationships/image" Target="../media/image182.png"/><Relationship Id="rId4" Type="http://schemas.openxmlformats.org/officeDocument/2006/relationships/image" Target="../media/image181.png"/><Relationship Id="rId9" Type="http://schemas.openxmlformats.org/officeDocument/2006/relationships/image" Target="../media/image185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3" Type="http://schemas.openxmlformats.org/officeDocument/2006/relationships/image" Target="../media/image186.png"/><Relationship Id="rId7" Type="http://schemas.openxmlformats.org/officeDocument/2006/relationships/image" Target="../media/image19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9.png"/><Relationship Id="rId5" Type="http://schemas.openxmlformats.org/officeDocument/2006/relationships/image" Target="../media/image188.png"/><Relationship Id="rId4" Type="http://schemas.openxmlformats.org/officeDocument/2006/relationships/image" Target="../media/image187.png"/><Relationship Id="rId9" Type="http://schemas.openxmlformats.org/officeDocument/2006/relationships/slide" Target="slide2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slide" Target="slide63.xml"/><Relationship Id="rId13" Type="http://schemas.openxmlformats.org/officeDocument/2006/relationships/slide" Target="slide53.xml"/><Relationship Id="rId3" Type="http://schemas.openxmlformats.org/officeDocument/2006/relationships/slide" Target="slide71.xml"/><Relationship Id="rId7" Type="http://schemas.openxmlformats.org/officeDocument/2006/relationships/slide" Target="slide61.xml"/><Relationship Id="rId12" Type="http://schemas.openxmlformats.org/officeDocument/2006/relationships/slide" Target="slide54.xml"/><Relationship Id="rId17" Type="http://schemas.openxmlformats.org/officeDocument/2006/relationships/slide" Target="slide51.xml"/><Relationship Id="rId2" Type="http://schemas.openxmlformats.org/officeDocument/2006/relationships/notesSlide" Target="../notesSlides/notesSlide44.xml"/><Relationship Id="rId16" Type="http://schemas.openxmlformats.org/officeDocument/2006/relationships/slide" Target="slide5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78.xml"/><Relationship Id="rId11" Type="http://schemas.openxmlformats.org/officeDocument/2006/relationships/slide" Target="slide56.xml"/><Relationship Id="rId5" Type="http://schemas.openxmlformats.org/officeDocument/2006/relationships/slide" Target="slide76.xml"/><Relationship Id="rId15" Type="http://schemas.openxmlformats.org/officeDocument/2006/relationships/slide" Target="slide69.xml"/><Relationship Id="rId10" Type="http://schemas.openxmlformats.org/officeDocument/2006/relationships/slide" Target="slide67.xml"/><Relationship Id="rId4" Type="http://schemas.openxmlformats.org/officeDocument/2006/relationships/slide" Target="slide75.xml"/><Relationship Id="rId9" Type="http://schemas.openxmlformats.org/officeDocument/2006/relationships/slide" Target="slide65.xml"/><Relationship Id="rId14" Type="http://schemas.openxmlformats.org/officeDocument/2006/relationships/slide" Target="slide5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0.png"/><Relationship Id="rId3" Type="http://schemas.openxmlformats.org/officeDocument/2006/relationships/image" Target="../media/image1840.png"/><Relationship Id="rId7" Type="http://schemas.openxmlformats.org/officeDocument/2006/relationships/image" Target="../media/image188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0.png"/><Relationship Id="rId5" Type="http://schemas.openxmlformats.org/officeDocument/2006/relationships/image" Target="../media/image1860.png"/><Relationship Id="rId4" Type="http://schemas.openxmlformats.org/officeDocument/2006/relationships/image" Target="../media/image1850.png"/><Relationship Id="rId9" Type="http://schemas.openxmlformats.org/officeDocument/2006/relationships/slide" Target="slide50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900.png"/><Relationship Id="rId7" Type="http://schemas.openxmlformats.org/officeDocument/2006/relationships/image" Target="../media/image19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3.png"/><Relationship Id="rId5" Type="http://schemas.openxmlformats.org/officeDocument/2006/relationships/image" Target="../media/image192.png"/><Relationship Id="rId4" Type="http://schemas.openxmlformats.org/officeDocument/2006/relationships/image" Target="../media/image1910.png"/><Relationship Id="rId9" Type="http://schemas.openxmlformats.org/officeDocument/2006/relationships/slide" Target="slide50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3" Type="http://schemas.openxmlformats.org/officeDocument/2006/relationships/image" Target="../media/image196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4" Type="http://schemas.openxmlformats.org/officeDocument/2006/relationships/image" Target="../media/image197.png"/><Relationship Id="rId9" Type="http://schemas.openxmlformats.org/officeDocument/2006/relationships/slide" Target="slide50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png"/><Relationship Id="rId3" Type="http://schemas.openxmlformats.org/officeDocument/2006/relationships/image" Target="../media/image202.png"/><Relationship Id="rId7" Type="http://schemas.openxmlformats.org/officeDocument/2006/relationships/image" Target="../media/image205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4.png"/><Relationship Id="rId5" Type="http://schemas.openxmlformats.org/officeDocument/2006/relationships/slide" Target="slide56.xml"/><Relationship Id="rId10" Type="http://schemas.openxmlformats.org/officeDocument/2006/relationships/slide" Target="slide50.xml"/><Relationship Id="rId4" Type="http://schemas.openxmlformats.org/officeDocument/2006/relationships/image" Target="../media/image203.png"/><Relationship Id="rId9" Type="http://schemas.openxmlformats.org/officeDocument/2006/relationships/image" Target="../media/image20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4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3" Type="http://schemas.openxmlformats.org/officeDocument/2006/relationships/image" Target="../media/image209.png"/><Relationship Id="rId7" Type="http://schemas.openxmlformats.org/officeDocument/2006/relationships/image" Target="../media/image21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1.png"/><Relationship Id="rId5" Type="http://schemas.openxmlformats.org/officeDocument/2006/relationships/image" Target="../media/image210.png"/><Relationship Id="rId4" Type="http://schemas.openxmlformats.org/officeDocument/2006/relationships/slide" Target="slide58.xml"/><Relationship Id="rId9" Type="http://schemas.openxmlformats.org/officeDocument/2006/relationships/slide" Target="slide50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6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png"/><Relationship Id="rId3" Type="http://schemas.openxmlformats.org/officeDocument/2006/relationships/image" Target="../media/image215.png"/><Relationship Id="rId7" Type="http://schemas.openxmlformats.org/officeDocument/2006/relationships/image" Target="../media/image21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7.png"/><Relationship Id="rId5" Type="http://schemas.openxmlformats.org/officeDocument/2006/relationships/image" Target="../media/image216.png"/><Relationship Id="rId4" Type="http://schemas.openxmlformats.org/officeDocument/2006/relationships/slide" Target="slide61.xml"/><Relationship Id="rId9" Type="http://schemas.openxmlformats.org/officeDocument/2006/relationships/slide" Target="slide50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8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png"/><Relationship Id="rId3" Type="http://schemas.openxmlformats.org/officeDocument/2006/relationships/image" Target="../media/image223.png"/><Relationship Id="rId7" Type="http://schemas.openxmlformats.org/officeDocument/2006/relationships/image" Target="../media/image226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5.png"/><Relationship Id="rId5" Type="http://schemas.openxmlformats.org/officeDocument/2006/relationships/image" Target="../media/image224.png"/><Relationship Id="rId4" Type="http://schemas.openxmlformats.org/officeDocument/2006/relationships/slide" Target="slide63.xml"/><Relationship Id="rId9" Type="http://schemas.openxmlformats.org/officeDocument/2006/relationships/slide" Target="slide50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slide" Target="slide61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png"/><Relationship Id="rId3" Type="http://schemas.openxmlformats.org/officeDocument/2006/relationships/image" Target="../media/image229.png"/><Relationship Id="rId7" Type="http://schemas.openxmlformats.org/officeDocument/2006/relationships/image" Target="../media/image23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1.png"/><Relationship Id="rId5" Type="http://schemas.openxmlformats.org/officeDocument/2006/relationships/image" Target="../media/image230.png"/><Relationship Id="rId4" Type="http://schemas.openxmlformats.org/officeDocument/2006/relationships/slide" Target="slide65.xml"/><Relationship Id="rId9" Type="http://schemas.openxmlformats.org/officeDocument/2006/relationships/slide" Target="slide50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4" Type="http://schemas.openxmlformats.org/officeDocument/2006/relationships/slide" Target="slide63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png"/><Relationship Id="rId3" Type="http://schemas.openxmlformats.org/officeDocument/2006/relationships/image" Target="../media/image235.png"/><Relationship Id="rId7" Type="http://schemas.openxmlformats.org/officeDocument/2006/relationships/image" Target="../media/image238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7.png"/><Relationship Id="rId5" Type="http://schemas.openxmlformats.org/officeDocument/2006/relationships/image" Target="../media/image236.png"/><Relationship Id="rId4" Type="http://schemas.openxmlformats.org/officeDocument/2006/relationships/slide" Target="slide67.xml"/><Relationship Id="rId9" Type="http://schemas.openxmlformats.org/officeDocument/2006/relationships/slide" Target="slide50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slide" Target="slide65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png"/><Relationship Id="rId3" Type="http://schemas.openxmlformats.org/officeDocument/2006/relationships/image" Target="../media/image241.png"/><Relationship Id="rId7" Type="http://schemas.openxmlformats.org/officeDocument/2006/relationships/image" Target="../media/image244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3.png"/><Relationship Id="rId5" Type="http://schemas.openxmlformats.org/officeDocument/2006/relationships/image" Target="../media/image242.png"/><Relationship Id="rId4" Type="http://schemas.openxmlformats.org/officeDocument/2006/relationships/slide" Target="slide69.xml"/><Relationship Id="rId9" Type="http://schemas.openxmlformats.org/officeDocument/2006/relationships/slide" Target="slide50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4" Type="http://schemas.openxmlformats.org/officeDocument/2006/relationships/slide" Target="slide67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png"/><Relationship Id="rId3" Type="http://schemas.openxmlformats.org/officeDocument/2006/relationships/image" Target="../media/image247.png"/><Relationship Id="rId7" Type="http://schemas.openxmlformats.org/officeDocument/2006/relationships/image" Target="../media/image250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9.png"/><Relationship Id="rId5" Type="http://schemas.openxmlformats.org/officeDocument/2006/relationships/image" Target="../media/image248.png"/><Relationship Id="rId4" Type="http://schemas.openxmlformats.org/officeDocument/2006/relationships/slide" Target="slide71.xml"/><Relationship Id="rId9" Type="http://schemas.openxmlformats.org/officeDocument/2006/relationships/slide" Target="slide5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4" Type="http://schemas.openxmlformats.org/officeDocument/2006/relationships/slide" Target="slide69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png"/><Relationship Id="rId3" Type="http://schemas.openxmlformats.org/officeDocument/2006/relationships/image" Target="../media/image253.png"/><Relationship Id="rId7" Type="http://schemas.openxmlformats.org/officeDocument/2006/relationships/image" Target="../media/image256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5.png"/><Relationship Id="rId5" Type="http://schemas.openxmlformats.org/officeDocument/2006/relationships/image" Target="../media/image254.png"/><Relationship Id="rId4" Type="http://schemas.openxmlformats.org/officeDocument/2006/relationships/slide" Target="slide75.xml"/><Relationship Id="rId9" Type="http://schemas.openxmlformats.org/officeDocument/2006/relationships/slide" Target="slide50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4" Type="http://schemas.openxmlformats.org/officeDocument/2006/relationships/slide" Target="slide71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3" Type="http://schemas.openxmlformats.org/officeDocument/2006/relationships/image" Target="../media/image263.png"/><Relationship Id="rId7" Type="http://schemas.openxmlformats.org/officeDocument/2006/relationships/slide" Target="slide55.xml"/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6.png"/><Relationship Id="rId5" Type="http://schemas.openxmlformats.org/officeDocument/2006/relationships/image" Target="../media/image265.png"/><Relationship Id="rId4" Type="http://schemas.openxmlformats.org/officeDocument/2006/relationships/image" Target="../media/image264.png"/><Relationship Id="rId9" Type="http://schemas.openxmlformats.org/officeDocument/2006/relationships/slide" Target="slide50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slide" Target="slide78.xml"/><Relationship Id="rId3" Type="http://schemas.openxmlformats.org/officeDocument/2006/relationships/image" Target="../media/image269.png"/><Relationship Id="rId7" Type="http://schemas.openxmlformats.org/officeDocument/2006/relationships/slide" Target="slide55.xml"/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2.png"/><Relationship Id="rId5" Type="http://schemas.openxmlformats.org/officeDocument/2006/relationships/image" Target="../media/image271.png"/><Relationship Id="rId4" Type="http://schemas.openxmlformats.org/officeDocument/2006/relationships/image" Target="../media/image270.png"/><Relationship Id="rId9" Type="http://schemas.openxmlformats.org/officeDocument/2006/relationships/slide" Target="slide50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4" Type="http://schemas.openxmlformats.org/officeDocument/2006/relationships/slide" Target="slide7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png"/><Relationship Id="rId7" Type="http://schemas.openxmlformats.org/officeDocument/2006/relationships/image" Target="../media/image278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7.png"/><Relationship Id="rId5" Type="http://schemas.openxmlformats.org/officeDocument/2006/relationships/image" Target="../media/image276.png"/><Relationship Id="rId4" Type="http://schemas.openxmlformats.org/officeDocument/2006/relationships/image" Target="../media/image275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0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5" Type="http://schemas.openxmlformats.org/officeDocument/2006/relationships/slide" Target="slide78.xml"/><Relationship Id="rId4" Type="http://schemas.openxmlformats.org/officeDocument/2006/relationships/slide" Target="slide5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73981" y="0"/>
            <a:ext cx="24406147" cy="138248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7" tIns="45698" rIns="91397" bIns="45698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894614" y="7622411"/>
            <a:ext cx="15138801" cy="3740134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7" tIns="45698" rIns="91397" bIns="45698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7844621" y="3807869"/>
            <a:ext cx="886486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7" tIns="45698" rIns="91397" bIns="45698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 ĐÀN GIÁO VIÊN TOÁN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057717" y="4503554"/>
            <a:ext cx="3001785" cy="120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7" tIns="45698" rIns="91397" bIns="45698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PT TIVI</a:t>
            </a:r>
            <a:endParaRPr lang="en-US" sz="4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7442333" y="6853527"/>
            <a:ext cx="9792365" cy="3077736"/>
            <a:chOff x="8424129" y="4371559"/>
            <a:chExt cx="8268967" cy="1500303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424129" y="4371559"/>
              <a:ext cx="8268967" cy="1500303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600" b="1" dirty="0">
                  <a:solidFill>
                    <a:srgbClr val="00206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ÔN THI THPTQG</a:t>
              </a:r>
            </a:p>
            <a:p>
              <a:pPr algn="ctr"/>
              <a:r>
                <a:rPr lang="en-US" sz="5600" b="1" dirty="0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HUYÊN ĐỀ:</a:t>
              </a:r>
            </a:p>
            <a:p>
              <a:pPr algn="ctr"/>
              <a:r>
                <a:rPr lang="en-US" sz="72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en-US" sz="72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 TRỪ SỐ PHỨC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1743251"/>
            <a:ext cx="1814128" cy="1813395"/>
            <a:chOff x="12784885" y="1066801"/>
            <a:chExt cx="1814128" cy="1813395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210527" cy="1323409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0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865008"/>
            <a:ext cx="2238375" cy="1707028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500" b="99500" l="13137" r="79625">
                        <a14:foregroundMark x1="15013" y1="16500" x2="41823" y2="58500"/>
                        <a14:foregroundMark x1="41823" y1="58500" x2="54960" y2="62000"/>
                        <a14:foregroundMark x1="54960" y1="62000" x2="65952" y2="43500"/>
                        <a14:foregroundMark x1="65952" y1="43500" x2="70241" y2="32500"/>
                        <a14:foregroundMark x1="70241" y1="32500" x2="72654" y2="20500"/>
                        <a14:foregroundMark x1="72654" y1="20500" x2="64343" y2="22500"/>
                        <a14:foregroundMark x1="64343" y1="22500" x2="58445" y2="36500"/>
                        <a14:foregroundMark x1="58445" y1="36500" x2="56032" y2="52000"/>
                        <a14:foregroundMark x1="56032" y1="52000" x2="61662" y2="60500"/>
                        <a14:foregroundMark x1="61662" y1="60500" x2="67828" y2="60500"/>
                        <a14:foregroundMark x1="67828" y1="60500" x2="31099" y2="64500"/>
                        <a14:foregroundMark x1="31099" y1="64500" x2="23861" y2="60500"/>
                        <a14:foregroundMark x1="23861" y1="60500" x2="49062" y2="69000"/>
                        <a14:foregroundMark x1="49062" y1="69000" x2="63271" y2="63500"/>
                        <a14:foregroundMark x1="63271" y1="63500" x2="68365" y2="58500"/>
                        <a14:foregroundMark x1="68365" y1="58500" x2="21984" y2="31000"/>
                        <a14:foregroundMark x1="21984" y1="31000" x2="25737" y2="17500"/>
                        <a14:foregroundMark x1="25737" y1="17500" x2="31367" y2="15000"/>
                        <a14:foregroundMark x1="31367" y1="15000" x2="49598" y2="27000"/>
                        <a14:foregroundMark x1="49598" y1="27000" x2="56568" y2="27500"/>
                        <a14:foregroundMark x1="56568" y1="27500" x2="61662" y2="19000"/>
                        <a14:foregroundMark x1="61662" y1="19000" x2="56300" y2="10500"/>
                        <a14:foregroundMark x1="56300" y1="10500" x2="48794" y2="18500"/>
                        <a14:foregroundMark x1="48794" y1="18500" x2="42895" y2="20000"/>
                        <a14:foregroundMark x1="42895" y1="20000" x2="31099" y2="9500"/>
                        <a14:foregroundMark x1="31099" y1="9500" x2="25469" y2="10000"/>
                        <a14:foregroundMark x1="25469" y1="10000" x2="29223" y2="21500"/>
                        <a14:foregroundMark x1="29223" y1="21500" x2="41823" y2="34500"/>
                        <a14:foregroundMark x1="41823" y1="34500" x2="60054" y2="38000"/>
                        <a14:foregroundMark x1="60054" y1="38000" x2="69169" y2="34000"/>
                        <a14:foregroundMark x1="69169" y1="34000" x2="64075" y2="25000"/>
                        <a14:foregroundMark x1="64075" y1="25000" x2="28418" y2="31500"/>
                        <a14:foregroundMark x1="24397" y1="91500" x2="36193" y2="89500"/>
                        <a14:foregroundMark x1="36193" y1="89500" x2="69437" y2="92000"/>
                        <a14:foregroundMark x1="69437" y1="92000" x2="26542" y2="94000"/>
                        <a14:foregroundMark x1="26542" y1="94000" x2="43968" y2="90000"/>
                        <a14:foregroundMark x1="43968" y1="90000" x2="62735" y2="90000"/>
                        <a14:foregroundMark x1="62735" y1="90000" x2="68901" y2="89500"/>
                        <a14:foregroundMark x1="68901" y1="89500" x2="69169" y2="89500"/>
                        <a14:foregroundMark x1="24397" y1="84000" x2="24397" y2="98500"/>
                        <a14:foregroundMark x1="24397" y1="98500" x2="25469" y2="85000"/>
                        <a14:foregroundMark x1="25469" y1="85000" x2="30295" y2="92000"/>
                        <a14:foregroundMark x1="30295" y1="92000" x2="52547" y2="79000"/>
                        <a14:foregroundMark x1="52547" y1="79000" x2="69973" y2="96000"/>
                        <a14:foregroundMark x1="69973" y1="96000" x2="65147" y2="84500"/>
                        <a14:foregroundMark x1="65147" y1="84500" x2="23861" y2="88000"/>
                        <a14:foregroundMark x1="23861" y1="88000" x2="29759" y2="98500"/>
                        <a14:foregroundMark x1="29759" y1="98500" x2="57641" y2="92500"/>
                        <a14:foregroundMark x1="57641" y1="92500" x2="65684" y2="94500"/>
                        <a14:foregroundMark x1="65684" y1="94500" x2="58981" y2="86500"/>
                        <a14:foregroundMark x1="58981" y1="86500" x2="37265" y2="99500"/>
                        <a14:foregroundMark x1="22788" y1="83000" x2="25201" y2="97000"/>
                        <a14:foregroundMark x1="25201" y1="97000" x2="47989" y2="99000"/>
                        <a14:foregroundMark x1="47989" y1="99000" x2="77480" y2="95000"/>
                        <a14:foregroundMark x1="77480" y1="95000" x2="70241" y2="81500"/>
                        <a14:foregroundMark x1="70241" y1="81500" x2="63807" y2="79000"/>
                        <a14:foregroundMark x1="63807" y1="79000" x2="55496" y2="90500"/>
                        <a14:foregroundMark x1="55496" y1="90500" x2="27882" y2="85000"/>
                        <a14:foregroundMark x1="27882" y1="85000" x2="21180" y2="90500"/>
                        <a14:foregroundMark x1="21180" y1="90500" x2="32708" y2="98500"/>
                        <a14:foregroundMark x1="32708" y1="98500" x2="46917" y2="99500"/>
                        <a14:foregroundMark x1="46917" y1="99500" x2="73190" y2="97000"/>
                        <a14:foregroundMark x1="73190" y1="97000" x2="69437" y2="82000"/>
                        <a14:foregroundMark x1="69437" y1="82000" x2="53351" y2="81000"/>
                        <a14:foregroundMark x1="53351" y1="81000" x2="28418" y2="99000"/>
                        <a14:foregroundMark x1="28418" y1="99000" x2="35925" y2="99500"/>
                        <a14:foregroundMark x1="35925" y1="99500" x2="69705" y2="99500"/>
                        <a14:foregroundMark x1="69705" y1="99500" x2="61394" y2="91000"/>
                        <a14:foregroundMark x1="61394" y1="91000" x2="28418" y2="96000"/>
                        <a14:foregroundMark x1="28418" y1="96000" x2="27882" y2="96500"/>
                        <a14:foregroundMark x1="12332" y1="15000" x2="24397" y2="4500"/>
                        <a14:foregroundMark x1="24397" y1="4500" x2="30831" y2="4000"/>
                        <a14:foregroundMark x1="30831" y1="4000" x2="37534" y2="5500"/>
                        <a14:foregroundMark x1="37534" y1="5500" x2="31367" y2="2500"/>
                        <a14:foregroundMark x1="31367" y1="2500" x2="25201" y2="5000"/>
                        <a14:foregroundMark x1="25201" y1="5000" x2="20107" y2="11500"/>
                        <a14:foregroundMark x1="20107" y1="11500" x2="35925" y2="10000"/>
                        <a14:foregroundMark x1="35925" y1="10000" x2="69705" y2="13500"/>
                        <a14:foregroundMark x1="69705" y1="13500" x2="62198" y2="4000"/>
                        <a14:foregroundMark x1="62198" y1="4000" x2="80161" y2="22000"/>
                        <a14:foregroundMark x1="80161" y1="22000" x2="74531" y2="17500"/>
                        <a14:foregroundMark x1="74531" y1="17500" x2="70777" y2="7000"/>
                        <a14:foregroundMark x1="70777" y1="7000" x2="64879" y2="7000"/>
                        <a14:foregroundMark x1="64879" y1="7000" x2="72386" y2="17000"/>
                        <a14:foregroundMark x1="72386" y1="17000" x2="63807" y2="14000"/>
                        <a14:foregroundMark x1="63807" y1="14000" x2="50402" y2="26000"/>
                        <a14:foregroundMark x1="50402" y1="26000" x2="45576" y2="38500"/>
                        <a14:foregroundMark x1="45576" y1="38500" x2="44504" y2="53000"/>
                        <a14:foregroundMark x1="44504" y1="53000" x2="39142" y2="61000"/>
                        <a14:foregroundMark x1="39142" y1="61000" x2="19303" y2="59000"/>
                        <a14:foregroundMark x1="19303" y1="59000" x2="52011" y2="75000"/>
                        <a14:foregroundMark x1="18231" y1="58000" x2="53619" y2="82000"/>
                        <a14:foregroundMark x1="53619" y1="82000" x2="67292" y2="82000"/>
                        <a14:foregroundMark x1="67292" y1="82000" x2="73190" y2="79500"/>
                        <a14:foregroundMark x1="73190" y1="79500" x2="76408" y2="65500"/>
                        <a14:foregroundMark x1="76408" y1="65500" x2="71314" y2="56000"/>
                        <a14:foregroundMark x1="71314" y1="56000" x2="65952" y2="63000"/>
                        <a14:foregroundMark x1="65952" y1="63000" x2="72386" y2="65000"/>
                        <a14:foregroundMark x1="72386" y1="65000" x2="74531" y2="51500"/>
                        <a14:foregroundMark x1="74531" y1="51500" x2="74531" y2="30500"/>
                        <a14:foregroundMark x1="74531" y1="30500" x2="67828" y2="32000"/>
                        <a14:foregroundMark x1="67828" y1="32000" x2="62198" y2="28000"/>
                        <a14:foregroundMark x1="62198" y1="28000" x2="57909" y2="16500"/>
                        <a14:foregroundMark x1="57909" y1="16500" x2="59786" y2="3000"/>
                        <a14:foregroundMark x1="59786" y1="3000" x2="56300" y2="7000"/>
                        <a14:foregroundMark x1="31635" y1="1000" x2="24665" y2="1000"/>
                        <a14:foregroundMark x1="24665" y1="1000" x2="18767" y2="5000"/>
                        <a14:foregroundMark x1="18767" y1="5000" x2="13673" y2="13000"/>
                        <a14:foregroundMark x1="13673" y1="13000" x2="16354" y2="25500"/>
                        <a14:foregroundMark x1="16354" y1="25500" x2="31367" y2="58000"/>
                        <a14:foregroundMark x1="31367" y1="58000" x2="30563" y2="67500"/>
                        <a14:foregroundMark x1="61662" y1="500" x2="76139" y2="6500"/>
                        <a14:foregroundMark x1="76139" y1="6500" x2="79357" y2="18000"/>
                        <a14:foregroundMark x1="79357" y1="18000" x2="75067" y2="10000"/>
                        <a14:foregroundMark x1="75067" y1="10000" x2="68365" y2="6000"/>
                        <a14:foregroundMark x1="68365" y1="6000" x2="78284" y2="24500"/>
                        <a14:foregroundMark x1="78284" y1="24500" x2="75067" y2="10500"/>
                        <a14:foregroundMark x1="75067" y1="10500" x2="69705" y2="4000"/>
                        <a14:foregroundMark x1="69705" y1="4000" x2="79625" y2="14000"/>
                        <a14:foregroundMark x1="19035" y1="2000" x2="14209" y2="8500"/>
                        <a14:foregroundMark x1="14209" y1="8500" x2="13137" y2="22000"/>
                        <a14:foregroundMark x1="13137" y1="22000" x2="18767" y2="29000"/>
                        <a14:foregroundMark x1="18767" y1="29000" x2="27882" y2="56000"/>
                        <a14:foregroundMark x1="75871" y1="7500" x2="80965" y2="16500"/>
                        <a14:foregroundMark x1="80965" y1="16500" x2="75603" y2="8500"/>
                        <a14:foregroundMark x1="75603" y1="8500" x2="64879" y2="4000"/>
                        <a14:foregroundMark x1="64879" y1="4000" x2="80429" y2="17000"/>
                        <a14:foregroundMark x1="80429" y1="17000" x2="64343" y2="4000"/>
                        <a14:foregroundMark x1="64343" y1="4000" x2="50670" y2="3000"/>
                        <a14:foregroundMark x1="50670" y1="3000" x2="35657" y2="12000"/>
                        <a14:foregroundMark x1="35657" y1="12000" x2="45576" y2="10500"/>
                        <a14:foregroundMark x1="45576" y1="10500" x2="32440" y2="7500"/>
                        <a14:foregroundMark x1="32440" y1="7500" x2="53351" y2="6500"/>
                        <a14:foregroundMark x1="53351" y1="6500" x2="32440" y2="5000"/>
                        <a14:foregroundMark x1="32440" y1="5000" x2="38070" y2="5000"/>
                        <a14:foregroundMark x1="38070" y1="5000" x2="32172" y2="4000"/>
                        <a14:foregroundMark x1="32172" y1="4000" x2="48257" y2="3500"/>
                        <a14:foregroundMark x1="48257" y1="3500" x2="35389" y2="3500"/>
                        <a14:foregroundMark x1="35389" y1="3500" x2="47721" y2="3500"/>
                        <a14:foregroundMark x1="47721" y1="3500" x2="32708" y2="1500"/>
                        <a14:foregroundMark x1="32708" y1="1500" x2="54960" y2="1000"/>
                        <a14:foregroundMark x1="54960" y1="1000" x2="69437" y2="2500"/>
                        <a14:foregroundMark x1="69437" y1="2500" x2="43700" y2="6500"/>
                        <a14:foregroundMark x1="43700" y1="6500" x2="71046" y2="18500"/>
                        <a14:foregroundMark x1="71046" y1="18500" x2="60054" y2="31000"/>
                        <a14:foregroundMark x1="60054" y1="31000" x2="51743" y2="32000"/>
                        <a14:foregroundMark x1="51743" y1="32000" x2="50134" y2="31000"/>
                        <a14:foregroundMark x1="24397" y1="88500" x2="24665" y2="98000"/>
                        <a14:foregroundMark x1="23861" y1="83500" x2="22788" y2="99000"/>
                        <a14:foregroundMark x1="22788" y1="99000" x2="23324" y2="99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7126605" y="2329714"/>
            <a:ext cx="7214113" cy="415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756" y="1682609"/>
            <a:ext cx="5222238" cy="53102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262281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90" y="152400"/>
            <a:ext cx="23367997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3588" y="457200"/>
            <a:ext cx="22100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DẠNG TOÁN</a:t>
            </a:r>
            <a:endParaRPr 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2"/>
          <p:cNvGrpSpPr/>
          <p:nvPr/>
        </p:nvGrpSpPr>
        <p:grpSpPr>
          <a:xfrm>
            <a:off x="0" y="2133431"/>
            <a:ext cx="24387175" cy="1740456"/>
            <a:chOff x="1120323" y="10750631"/>
            <a:chExt cx="16868087" cy="716179"/>
          </a:xfrm>
        </p:grpSpPr>
        <p:sp>
          <p:nvSpPr>
            <p:cNvPr id="5" name="Right Triangle 4"/>
            <p:cNvSpPr/>
            <p:nvPr/>
          </p:nvSpPr>
          <p:spPr>
            <a:xfrm flipH="1" flipV="1">
              <a:off x="1120323" y="11329010"/>
              <a:ext cx="194126" cy="137800"/>
            </a:xfrm>
            <a:prstGeom prst="rtTriangle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20"/>
            <p:cNvSpPr>
              <a:spLocks/>
            </p:cNvSpPr>
            <p:nvPr/>
          </p:nvSpPr>
          <p:spPr bwMode="auto">
            <a:xfrm rot="5400000">
              <a:off x="9283513" y="2614713"/>
              <a:ext cx="568979" cy="16840815"/>
            </a:xfrm>
            <a:prstGeom prst="round2SameRect">
              <a:avLst/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314449" y="10807879"/>
              <a:ext cx="16673959" cy="341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indent="179388" defTabSz="9144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719263" algn="l"/>
                  <a:tab pos="3262313" algn="l"/>
                  <a:tab pos="4806950" algn="l"/>
                </a:tabLst>
              </a:pPr>
              <a:r>
                <a:rPr lang="en-US" altLang="en-US" sz="4600" b="1" u="sng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Dạng</a:t>
              </a:r>
              <a:r>
                <a:rPr lang="en-US" altLang="en-US" sz="4600" b="1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600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2</a:t>
              </a:r>
              <a:r>
                <a:rPr lang="en-US" altLang="en-US" sz="4600" b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: </a:t>
              </a:r>
              <a:r>
                <a:rPr lang="en-US" altLang="en-US" sz="4800" b="1" dirty="0" err="1">
                  <a:solidFill>
                    <a:schemeClr val="bg1"/>
                  </a:solidFill>
                  <a:latin typeface="Varpada"/>
                  <a:ea typeface="Times New Roman" panose="02020603050405020304" pitchFamily="18" charset="0"/>
                </a:rPr>
                <a:t>Xét</a:t>
              </a:r>
              <a:r>
                <a:rPr lang="en-US" altLang="en-US" sz="4800" b="1" dirty="0">
                  <a:solidFill>
                    <a:schemeClr val="bg1"/>
                  </a:solidFill>
                  <a:latin typeface="Varpada"/>
                  <a:ea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chemeClr val="bg1"/>
                  </a:solidFill>
                  <a:latin typeface="Varpada"/>
                  <a:ea typeface="Times New Roman" panose="02020603050405020304" pitchFamily="18" charset="0"/>
                </a:rPr>
                <a:t>vị</a:t>
              </a:r>
              <a:r>
                <a:rPr lang="en-US" altLang="en-US" sz="4800" b="1" dirty="0">
                  <a:solidFill>
                    <a:schemeClr val="bg1"/>
                  </a:solidFill>
                  <a:latin typeface="Varpada"/>
                  <a:ea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chemeClr val="bg1"/>
                  </a:solidFill>
                  <a:latin typeface="Varpada"/>
                  <a:ea typeface="Times New Roman" panose="02020603050405020304" pitchFamily="18" charset="0"/>
                </a:rPr>
                <a:t>trí</a:t>
              </a:r>
              <a:r>
                <a:rPr lang="en-US" altLang="en-US" sz="4800" b="1" dirty="0">
                  <a:solidFill>
                    <a:schemeClr val="bg1"/>
                  </a:solidFill>
                  <a:latin typeface="Varpada"/>
                  <a:ea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chemeClr val="bg1"/>
                  </a:solidFill>
                  <a:latin typeface="Varpada"/>
                  <a:ea typeface="Times New Roman" panose="02020603050405020304" pitchFamily="18" charset="0"/>
                </a:rPr>
                <a:t>tương</a:t>
              </a:r>
              <a:r>
                <a:rPr lang="en-US" altLang="en-US" sz="4800" b="1" dirty="0">
                  <a:solidFill>
                    <a:schemeClr val="bg1"/>
                  </a:solidFill>
                  <a:latin typeface="Varpada"/>
                  <a:ea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chemeClr val="bg1"/>
                  </a:solidFill>
                  <a:latin typeface="Varpada"/>
                  <a:ea typeface="Times New Roman" panose="02020603050405020304" pitchFamily="18" charset="0"/>
                </a:rPr>
                <a:t>đối</a:t>
              </a:r>
              <a:r>
                <a:rPr lang="en-US" altLang="en-US" sz="4800" b="1" dirty="0">
                  <a:solidFill>
                    <a:schemeClr val="bg1"/>
                  </a:solidFill>
                  <a:latin typeface="Varpada"/>
                  <a:ea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chemeClr val="bg1"/>
                  </a:solidFill>
                  <a:latin typeface="Varpada"/>
                  <a:ea typeface="Times New Roman" panose="02020603050405020304" pitchFamily="18" charset="0"/>
                </a:rPr>
                <a:t>giữa</a:t>
              </a:r>
              <a:r>
                <a:rPr lang="en-US" altLang="en-US" sz="4800" b="1" dirty="0">
                  <a:solidFill>
                    <a:schemeClr val="bg1"/>
                  </a:solidFill>
                  <a:latin typeface="Varpada"/>
                  <a:ea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chemeClr val="bg1"/>
                  </a:solidFill>
                  <a:latin typeface="Varpada"/>
                  <a:ea typeface="Times New Roman" panose="02020603050405020304" pitchFamily="18" charset="0"/>
                </a:rPr>
                <a:t>hai</a:t>
              </a:r>
              <a:r>
                <a:rPr lang="en-US" altLang="en-US" sz="4800" b="1" dirty="0">
                  <a:solidFill>
                    <a:schemeClr val="bg1"/>
                  </a:solidFill>
                  <a:latin typeface="Varpada"/>
                  <a:ea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chemeClr val="bg1"/>
                  </a:solidFill>
                  <a:latin typeface="Varpada"/>
                  <a:ea typeface="Times New Roman" panose="02020603050405020304" pitchFamily="18" charset="0"/>
                </a:rPr>
                <a:t>đường</a:t>
              </a:r>
              <a:r>
                <a:rPr lang="en-US" altLang="en-US" sz="4800" b="1" dirty="0">
                  <a:solidFill>
                    <a:schemeClr val="bg1"/>
                  </a:solidFill>
                  <a:latin typeface="Varpada"/>
                  <a:ea typeface="Times New Roman" panose="02020603050405020304" pitchFamily="18" charset="0"/>
                </a:rPr>
                <a:t> </a:t>
              </a:r>
              <a:endParaRPr lang="en-US" altLang="en-US" sz="4800" u="sng" dirty="0">
                <a:solidFill>
                  <a:schemeClr val="bg1"/>
                </a:solidFill>
                <a:latin typeface="Varpada"/>
                <a:ea typeface="Times New Roman" panose="02020603050405020304" pitchFamily="18" charset="0"/>
                <a:sym typeface="Wingdings 2" panose="05020102010507070707" pitchFamily="18" charset="2"/>
              </a:endParaRPr>
            </a:p>
          </p:txBody>
        </p:sp>
      </p:grpSp>
      <p:sp>
        <p:nvSpPr>
          <p:cNvPr id="9" name="Rounded Rectangle 8"/>
          <p:cNvSpPr/>
          <p:nvPr/>
        </p:nvSpPr>
        <p:spPr>
          <a:xfrm>
            <a:off x="1105349" y="3724139"/>
            <a:ext cx="22061038" cy="6867125"/>
          </a:xfrm>
          <a:prstGeom prst="roundRect">
            <a:avLst>
              <a:gd name="adj" fmla="val 4648"/>
            </a:avLst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73901" y="4033769"/>
                <a:ext cx="20878800" cy="62478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179705">
                  <a:spcAft>
                    <a:spcPts val="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nl-NL" sz="5000" dirty="0">
                    <a:latin typeface="Varpada"/>
                    <a:cs typeface="Arial" panose="020B0604020202020204" pitchFamily="34" charset="0"/>
                    <a:sym typeface="Wingdings 2" panose="05020102010507070707" pitchFamily="18" charset="2"/>
                  </a:rPr>
                  <a:t></a:t>
                </a:r>
                <a:r>
                  <a:rPr lang="nl-NL" sz="5000" dirty="0">
                    <a:latin typeface="Varpada"/>
                    <a:cs typeface="Arial" panose="020B0604020202020204" pitchFamily="34" charset="0"/>
                  </a:rPr>
                  <a:t>. </a:t>
                </a:r>
                <a:r>
                  <a:rPr lang="vi-VN" sz="5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Phương pháp giải:  </a:t>
                </a:r>
                <a:endParaRPr lang="en-US" sz="5000" b="1" dirty="0">
                  <a:latin typeface="Varpada"/>
                  <a:cs typeface="Arial" panose="020B0604020202020204" pitchFamily="34" charset="0"/>
                </a:endParaRPr>
              </a:p>
              <a:p>
                <a:pPr indent="179705">
                  <a:spcAft>
                    <a:spcPts val="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        </a:t>
                </a:r>
                <a:r>
                  <a:rPr lang="vi-VN" sz="5000" dirty="0">
                    <a:latin typeface="Arial" panose="020B0604020202020204" pitchFamily="34" charset="0"/>
                    <a:cs typeface="Arial" panose="020B0604020202020204" pitchFamily="34" charset="0"/>
                  </a:rPr>
                  <a:t>Bước 1 : Xác định một điểm cố đị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và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vi-VN" sz="5000" dirty="0">
                    <a:latin typeface="Arial" panose="020B0604020202020204" pitchFamily="34" charset="0"/>
                    <a:cs typeface="Arial" panose="020B0604020202020204" pitchFamily="34" charset="0"/>
                  </a:rPr>
                  <a:t>vectơ chỉ phương 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vi-VN" sz="50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5000" dirty="0">
                    <a:latin typeface="Arial" panose="020B0604020202020204" pitchFamily="34" charset="0"/>
                    <a:cs typeface="Arial" panose="020B060402020202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vi-VN" sz="500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.</a:t>
                </a:r>
                <a:r>
                  <a:rPr lang="vi-VN" sz="5000" dirty="0">
                    <a:latin typeface="Arial" panose="020B0604020202020204" pitchFamily="34" charset="0"/>
                    <a:cs typeface="Arial" panose="020B0604020202020204" pitchFamily="34" charset="0"/>
                  </a:rPr>
                  <a:t> Xác định một điểm cố địn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vi-VN" sz="5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vi-VN" sz="500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vi-VN" sz="5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vi-VN" sz="5000">
                        <a:latin typeface="Cambria Math" panose="02040503050406030204" pitchFamily="18" charset="0"/>
                      </a:rPr>
                      <m:t>;</m:t>
                    </m:r>
                    <m:sSubSup>
                      <m:sSub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vi-VN" sz="5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vi-VN" sz="5000">
                        <a:latin typeface="Cambria Math" panose="02040503050406030204" pitchFamily="18" charset="0"/>
                      </a:rPr>
                      <m:t>;</m:t>
                    </m:r>
                    <m:sSubSup>
                      <m:sSub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vi-VN" sz="5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vi-VN" sz="5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và</a:t>
                </a:r>
                <a:r>
                  <a:rPr lang="vi-VN" sz="5000" dirty="0">
                    <a:latin typeface="Arial" panose="020B0604020202020204" pitchFamily="34" charset="0"/>
                    <a:cs typeface="Arial" panose="020B0604020202020204" pitchFamily="34" charset="0"/>
                  </a:rPr>
                  <a:t> vectơ chỉ phương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vi-VN" sz="5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vi-VN" sz="500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vi-VN" sz="5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vi-VN" sz="5000">
                        <a:latin typeface="Cambria Math" panose="02040503050406030204" pitchFamily="18" charset="0"/>
                      </a:rPr>
                      <m:t>;</m:t>
                    </m:r>
                    <m:sSubSup>
                      <m:sSub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vi-VN" sz="5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vi-VN" sz="5000">
                        <a:latin typeface="Cambria Math" panose="02040503050406030204" pitchFamily="18" charset="0"/>
                      </a:rPr>
                      <m:t>;</m:t>
                    </m:r>
                    <m:sSubSup>
                      <m:sSub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vi-VN" sz="5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vi-VN" sz="5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của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vi-VN" sz="500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.</a:t>
                </a:r>
              </a:p>
              <a:p>
                <a:pPr indent="179705">
                  <a:spcAft>
                    <a:spcPts val="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        </a:t>
                </a:r>
                <a:r>
                  <a:rPr lang="vi-VN" sz="5000" dirty="0">
                    <a:latin typeface="Arial" panose="020B0604020202020204" pitchFamily="34" charset="0"/>
                    <a:cs typeface="Arial" panose="020B0604020202020204" pitchFamily="34" charset="0"/>
                  </a:rPr>
                  <a:t>Bước 2 :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Kiến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thức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đã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nêu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ở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mục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nl-NL" sz="5000" dirty="0">
                    <a:latin typeface="Varpada"/>
                    <a:cs typeface="Arial" panose="020B0604020202020204" pitchFamily="34" charset="0"/>
                  </a:rPr>
                  <a:t>2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phần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lý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thuyết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để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xét</a:t>
                </a:r>
                <a:endParaRPr lang="en-US" sz="5000" dirty="0">
                  <a:latin typeface="Varpada"/>
                  <a:cs typeface="Arial" panose="020B0604020202020204" pitchFamily="34" charset="0"/>
                </a:endParaRPr>
              </a:p>
              <a:p>
                <a:pPr indent="179705">
                  <a:spcAft>
                    <a:spcPts val="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       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Bước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3: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Kết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luận</a:t>
                </a:r>
                <a:endParaRPr lang="en-US" sz="5000" dirty="0">
                  <a:latin typeface="Varpada"/>
                  <a:cs typeface="Arial" panose="020B0604020202020204" pitchFamily="34" charset="0"/>
                </a:endParaRPr>
              </a:p>
              <a:p>
                <a:pPr indent="179705">
                  <a:spcAft>
                    <a:spcPts val="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nl-NL" sz="5000" dirty="0">
                    <a:latin typeface="Varpada"/>
                    <a:cs typeface="Arial" panose="020B0604020202020204" pitchFamily="34" charset="0"/>
                    <a:sym typeface="Wingdings 2" panose="05020102010507070707" pitchFamily="18" charset="2"/>
                  </a:rPr>
                  <a:t></a:t>
                </a:r>
                <a:r>
                  <a:rPr lang="nl-NL" sz="5000" dirty="0">
                    <a:latin typeface="Varpada"/>
                    <a:cs typeface="Arial" panose="020B0604020202020204" pitchFamily="34" charset="0"/>
                  </a:rPr>
                  <a:t>.</a:t>
                </a:r>
                <a:r>
                  <a:rPr lang="vi-VN" sz="5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asio: </a:t>
                </a:r>
                <a:r>
                  <a:rPr lang="en-US" sz="5000" b="1" dirty="0">
                    <a:latin typeface="Varpada"/>
                    <a:cs typeface="Arial" panose="020B0604020202020204" pitchFamily="34" charset="0"/>
                  </a:rPr>
                  <a:t>(</a:t>
                </a:r>
                <a:r>
                  <a:rPr lang="en-US" sz="5000" b="1" dirty="0" err="1">
                    <a:latin typeface="Varpada"/>
                    <a:cs typeface="Arial" panose="020B0604020202020204" pitchFamily="34" charset="0"/>
                  </a:rPr>
                  <a:t>Nếu</a:t>
                </a:r>
                <a:r>
                  <a:rPr lang="en-US" sz="5000" b="1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b="1" dirty="0" err="1">
                    <a:latin typeface="Varpada"/>
                    <a:cs typeface="Arial" panose="020B0604020202020204" pitchFamily="34" charset="0"/>
                  </a:rPr>
                  <a:t>có</a:t>
                </a:r>
                <a:r>
                  <a:rPr lang="en-US" sz="5000" b="1" dirty="0">
                    <a:latin typeface="Varpada"/>
                    <a:cs typeface="Arial" panose="020B0604020202020204" pitchFamily="34" charset="0"/>
                  </a:rPr>
                  <a:t>)</a:t>
                </a:r>
                <a:endParaRPr lang="en-US" sz="5000" b="1" dirty="0">
                  <a:latin typeface="Varpada"/>
                  <a:ea typeface="Tahoma" panose="020B0604030504040204" pitchFamily="34" charset="0"/>
                  <a:cs typeface="Arial" panose="020B0604020202020204" pitchFamily="34" charset="0"/>
                </a:endParaRPr>
              </a:p>
              <a:p>
                <a:endParaRPr lang="en-US" sz="5000" dirty="0">
                  <a:latin typeface="Varpad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901" y="4033769"/>
                <a:ext cx="20878800" cy="6247864"/>
              </a:xfrm>
              <a:prstGeom prst="rect">
                <a:avLst/>
              </a:prstGeom>
              <a:blipFill>
                <a:blip r:embed="rId3"/>
                <a:stretch>
                  <a:fillRect l="-1401" t="-2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926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90" y="152400"/>
            <a:ext cx="23367997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3588" y="457200"/>
            <a:ext cx="22100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DẠNG TOÁN</a:t>
            </a:r>
            <a:endParaRPr 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2"/>
          <p:cNvGrpSpPr/>
          <p:nvPr/>
        </p:nvGrpSpPr>
        <p:grpSpPr>
          <a:xfrm>
            <a:off x="0" y="2133431"/>
            <a:ext cx="24387175" cy="1740456"/>
            <a:chOff x="1120323" y="10750631"/>
            <a:chExt cx="16868087" cy="716179"/>
          </a:xfrm>
        </p:grpSpPr>
        <p:sp>
          <p:nvSpPr>
            <p:cNvPr id="5" name="Right Triangle 4"/>
            <p:cNvSpPr/>
            <p:nvPr/>
          </p:nvSpPr>
          <p:spPr>
            <a:xfrm flipH="1" flipV="1">
              <a:off x="1120323" y="11329010"/>
              <a:ext cx="194126" cy="137800"/>
            </a:xfrm>
            <a:prstGeom prst="rtTriangle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20"/>
            <p:cNvSpPr>
              <a:spLocks/>
            </p:cNvSpPr>
            <p:nvPr/>
          </p:nvSpPr>
          <p:spPr bwMode="auto">
            <a:xfrm rot="5400000">
              <a:off x="9283513" y="2614713"/>
              <a:ext cx="568979" cy="16840815"/>
            </a:xfrm>
            <a:prstGeom prst="round2SameRect">
              <a:avLst/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314449" y="10807879"/>
              <a:ext cx="16673959" cy="341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indent="179388" defTabSz="9144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28800" algn="l"/>
                  <a:tab pos="3657600" algn="l"/>
                  <a:tab pos="5200650" algn="l"/>
                </a:tabLst>
              </a:pPr>
              <a:r>
                <a:rPr lang="en-US" altLang="en-US" sz="4600" b="1" u="sng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Dạng</a:t>
              </a:r>
              <a:r>
                <a:rPr lang="en-US" altLang="en-US" sz="4600" b="1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600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</a:t>
              </a:r>
              <a:r>
                <a:rPr lang="en-US" altLang="en-US" sz="4600" b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: </a:t>
              </a:r>
              <a:r>
                <a:rPr lang="en-US" altLang="en-US" sz="4600" b="1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altLang="en-US" sz="4600" b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600" b="1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vị</a:t>
              </a:r>
              <a:r>
                <a:rPr lang="en-US" altLang="en-US" sz="4600" b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600" b="1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trí</a:t>
              </a:r>
              <a:r>
                <a:rPr lang="en-US" altLang="en-US" sz="4600" b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600" b="1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tương</a:t>
              </a:r>
              <a:r>
                <a:rPr lang="en-US" altLang="en-US" sz="4600" b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600" b="1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đối</a:t>
              </a:r>
              <a:r>
                <a:rPr lang="en-US" altLang="en-US" sz="4600" b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600" b="1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altLang="en-US" sz="4600" b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600" b="1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đường</a:t>
              </a:r>
              <a:r>
                <a:rPr lang="en-US" altLang="en-US" sz="4600" b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600" b="1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thẳng</a:t>
              </a:r>
              <a:r>
                <a:rPr lang="en-US" altLang="en-US" sz="4600" b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600" i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d </a:t>
              </a:r>
              <a:r>
                <a:rPr lang="en-US" altLang="en-US" sz="4600" b="1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và</a:t>
              </a:r>
              <a:r>
                <a:rPr lang="en-US" altLang="en-US" sz="4600" b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 </a:t>
              </a:r>
              <a:r>
                <a:rPr lang="en-US" altLang="en-US" sz="4600" b="1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mặt</a:t>
              </a:r>
              <a:r>
                <a:rPr lang="en-US" altLang="en-US" sz="4600" b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 </a:t>
              </a:r>
              <a:r>
                <a:rPr lang="en-US" altLang="en-US" sz="4600" b="1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phẳng</a:t>
              </a:r>
              <a:r>
                <a:rPr lang="en-US" altLang="en-US" sz="4600" i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(α)</a:t>
              </a:r>
              <a:r>
                <a:rPr lang="en-US" altLang="en-US" sz="4600" b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 .</a:t>
              </a:r>
              <a:endParaRPr lang="en-US" altLang="en-US" sz="4600" dirty="0">
                <a:solidFill>
                  <a:schemeClr val="bg1"/>
                </a:solidFill>
                <a:latin typeface="Varpada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endParaRPr>
            </a:p>
          </p:txBody>
        </p:sp>
      </p:grpSp>
      <p:sp>
        <p:nvSpPr>
          <p:cNvPr id="9" name="Rounded Rectangle 8"/>
          <p:cNvSpPr/>
          <p:nvPr/>
        </p:nvSpPr>
        <p:spPr>
          <a:xfrm>
            <a:off x="1105349" y="3724139"/>
            <a:ext cx="22061038" cy="6867125"/>
          </a:xfrm>
          <a:prstGeom prst="roundRect">
            <a:avLst>
              <a:gd name="adj" fmla="val 4648"/>
            </a:avLst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525588" y="3873887"/>
                <a:ext cx="21338150" cy="4708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nl-NL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</a:t>
                </a:r>
                <a:r>
                  <a:rPr lang="nl-NL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pháp giải: </a:t>
                </a:r>
                <a:endParaRPr lang="en-US" sz="50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0"/>
                  </a:spcAft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             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1: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vi-VN" sz="50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00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00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5000">
                        <a:latin typeface="Cambria Math" panose="02040503050406030204" pitchFamily="18" charset="0"/>
                      </a:rPr>
                      <m:t>𝛼</m:t>
                    </m:r>
                    <m:r>
                      <a:rPr lang="vi-VN" sz="5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vi-VN" sz="5000">
                        <a:latin typeface="Cambria Math" panose="02040503050406030204" pitchFamily="18" charset="0"/>
                      </a:rPr>
                      <m:t>=(</m:t>
                    </m:r>
                    <m:r>
                      <a:rPr lang="vi-VN" sz="5000">
                        <a:latin typeface="Cambria Math" panose="02040503050406030204" pitchFamily="18" charset="0"/>
                      </a:rPr>
                      <m:t>𝐴</m:t>
                    </m:r>
                    <m:r>
                      <a:rPr lang="vi-VN" sz="5000"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sz="5000">
                        <a:latin typeface="Cambria Math" panose="02040503050406030204" pitchFamily="18" charset="0"/>
                      </a:rPr>
                      <m:t>𝐵</m:t>
                    </m:r>
                    <m:r>
                      <a:rPr lang="vi-VN" sz="5000"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sz="5000">
                        <a:latin typeface="Cambria Math" panose="02040503050406030204" pitchFamily="18" charset="0"/>
                      </a:rPr>
                      <m:t>𝐶</m:t>
                    </m:r>
                    <m:r>
                      <a:rPr lang="vi-VN" sz="5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50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0"/>
                  </a:spcAft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              </a:t>
                </a:r>
                <a:r>
                  <a:rPr lang="vi-VN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 2 :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kiến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mục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thuyết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endParaRPr lang="en-US" sz="50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179705">
                  <a:spcAft>
                    <a:spcPts val="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            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3: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endParaRPr lang="en-US" sz="50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0"/>
                  </a:spcAft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nl-NL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</a:t>
                </a:r>
                <a:r>
                  <a:rPr lang="nl-NL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sio: 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endParaRPr lang="en-US" sz="5000" dirty="0">
                  <a:latin typeface="Varpada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588" y="3873887"/>
                <a:ext cx="21338150" cy="4708981"/>
              </a:xfrm>
              <a:prstGeom prst="rect">
                <a:avLst/>
              </a:prstGeom>
              <a:blipFill>
                <a:blip r:embed="rId3"/>
                <a:stretch>
                  <a:fillRect l="-714" t="-3752" b="-6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2532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90" y="152400"/>
            <a:ext cx="23367997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3588" y="457200"/>
            <a:ext cx="22100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DẠNG TOÁN</a:t>
            </a:r>
            <a:endParaRPr 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2"/>
          <p:cNvGrpSpPr/>
          <p:nvPr/>
        </p:nvGrpSpPr>
        <p:grpSpPr>
          <a:xfrm>
            <a:off x="0" y="2133431"/>
            <a:ext cx="24387175" cy="1740456"/>
            <a:chOff x="1120323" y="10750631"/>
            <a:chExt cx="16868087" cy="716179"/>
          </a:xfrm>
        </p:grpSpPr>
        <p:sp>
          <p:nvSpPr>
            <p:cNvPr id="5" name="Right Triangle 4"/>
            <p:cNvSpPr/>
            <p:nvPr/>
          </p:nvSpPr>
          <p:spPr>
            <a:xfrm flipH="1" flipV="1">
              <a:off x="1120323" y="11329010"/>
              <a:ext cx="194126" cy="137800"/>
            </a:xfrm>
            <a:prstGeom prst="rtTriangle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20"/>
            <p:cNvSpPr>
              <a:spLocks/>
            </p:cNvSpPr>
            <p:nvPr/>
          </p:nvSpPr>
          <p:spPr bwMode="auto">
            <a:xfrm rot="5400000">
              <a:off x="9283513" y="2614713"/>
              <a:ext cx="568979" cy="16840815"/>
            </a:xfrm>
            <a:prstGeom prst="round2SameRect">
              <a:avLst/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314449" y="10807879"/>
              <a:ext cx="16673959" cy="3292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indent="179388" defTabSz="9144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28800" algn="l"/>
                  <a:tab pos="3657600" algn="l"/>
                  <a:tab pos="5200650" algn="l"/>
                </a:tabLst>
              </a:pPr>
              <a:r>
                <a:rPr lang="en-US" altLang="en-US" sz="4600" b="1" u="sng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Dạng</a:t>
              </a:r>
              <a:r>
                <a:rPr lang="en-US" altLang="en-US" sz="4600" b="1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600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</a:t>
              </a:r>
              <a:r>
                <a:rPr lang="en-US" altLang="en-US" sz="4600" b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: </a:t>
              </a:r>
              <a:r>
                <a:rPr lang="en-US" altLang="en-US" sz="4600" b="1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altLang="en-US" sz="4600" b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600" b="1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khoảng</a:t>
              </a:r>
              <a:r>
                <a:rPr lang="en-US" altLang="en-US" sz="4600" b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600" b="1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altLang="en-US" sz="4600" b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600" b="1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altLang="en-US" sz="4600" b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600" b="1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endParaRPr lang="en-US" altLang="en-US" sz="4600" dirty="0">
                <a:solidFill>
                  <a:schemeClr val="bg1"/>
                </a:solidFill>
                <a:latin typeface="Varpada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endParaRPr>
            </a:p>
          </p:txBody>
        </p:sp>
      </p:grpSp>
      <p:sp>
        <p:nvSpPr>
          <p:cNvPr id="9" name="Rounded Rectangle 8"/>
          <p:cNvSpPr/>
          <p:nvPr/>
        </p:nvSpPr>
        <p:spPr>
          <a:xfrm>
            <a:off x="1105349" y="3724139"/>
            <a:ext cx="22061038" cy="6867125"/>
          </a:xfrm>
          <a:prstGeom prst="roundRect">
            <a:avLst>
              <a:gd name="adj" fmla="val 4648"/>
            </a:avLst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58368" y="5181600"/>
            <a:ext cx="209550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70510">
              <a:spcAft>
                <a:spcPts val="0"/>
              </a:spcAft>
            </a:pPr>
            <a:r>
              <a:rPr lang="nl-NL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nl-NL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</a:t>
            </a:r>
            <a:r>
              <a:rPr lang="nl-NL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vi-VN" sz="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 pháp giải: </a:t>
            </a:r>
            <a:r>
              <a:rPr lang="en-US" sz="5000" dirty="0" err="1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Dùng</a:t>
            </a:r>
            <a:r>
              <a:rPr lang="en-US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kiến</a:t>
            </a:r>
            <a:r>
              <a:rPr lang="en-US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mục</a:t>
            </a:r>
            <a:r>
              <a:rPr lang="en-US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 4 </a:t>
            </a:r>
            <a:r>
              <a:rPr lang="en-US" sz="5000" dirty="0" err="1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 5 </a:t>
            </a:r>
            <a:r>
              <a:rPr lang="en-US" sz="5000" dirty="0" err="1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lý</a:t>
            </a:r>
            <a:r>
              <a:rPr lang="en-US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thuyết</a:t>
            </a:r>
            <a:r>
              <a:rPr lang="en-US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>
              <a:spcAft>
                <a:spcPts val="0"/>
              </a:spcAft>
              <a:tabLst>
                <a:tab pos="1828800" algn="l"/>
                <a:tab pos="3657600" algn="l"/>
                <a:tab pos="5200650" algn="l"/>
              </a:tabLst>
            </a:pPr>
            <a:r>
              <a:rPr lang="nl-NL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nl-NL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</a:t>
            </a:r>
            <a:r>
              <a:rPr lang="nl-NL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vi-VN" sz="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sio: </a:t>
            </a:r>
            <a:r>
              <a:rPr lang="en-US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5000" dirty="0" err="1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5000" dirty="0">
                <a:latin typeface="Varpada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endParaRPr lang="en-US" sz="5000" dirty="0">
              <a:latin typeface="Varpada"/>
            </a:endParaRPr>
          </a:p>
        </p:txBody>
      </p:sp>
    </p:spTree>
    <p:extLst>
      <p:ext uri="{BB962C8B-B14F-4D97-AF65-F5344CB8AC3E}">
        <p14:creationId xmlns:p14="http://schemas.microsoft.com/office/powerpoint/2010/main" val="3724175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610258" y="2390474"/>
            <a:ext cx="13742832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1.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</a:t>
            </a:r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90" y="152400"/>
            <a:ext cx="23367997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1188" y="457200"/>
            <a:ext cx="22100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VÍ DỤ MINH HỌA</a:t>
            </a:r>
            <a:endParaRPr 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hlinkClick r:id="rId2" action="ppaction://hlinksldjump"/>
          </p:cNvPr>
          <p:cNvSpPr txBox="1"/>
          <p:nvPr/>
        </p:nvSpPr>
        <p:spPr>
          <a:xfrm>
            <a:off x="6523214" y="9093119"/>
            <a:ext cx="3308172" cy="923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2</a:t>
            </a:r>
          </a:p>
        </p:txBody>
      </p:sp>
      <p:sp>
        <p:nvSpPr>
          <p:cNvPr id="25" name="TextBox 24">
            <a:hlinkClick r:id="rId3" action="ppaction://hlinksldjump"/>
          </p:cNvPr>
          <p:cNvSpPr txBox="1"/>
          <p:nvPr/>
        </p:nvSpPr>
        <p:spPr>
          <a:xfrm>
            <a:off x="10626937" y="9093117"/>
            <a:ext cx="3308172" cy="923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3</a:t>
            </a:r>
          </a:p>
        </p:txBody>
      </p:sp>
      <p:sp>
        <p:nvSpPr>
          <p:cNvPr id="26" name="TextBox 25">
            <a:hlinkClick r:id="rId4" action="ppaction://hlinksldjump"/>
          </p:cNvPr>
          <p:cNvSpPr txBox="1"/>
          <p:nvPr/>
        </p:nvSpPr>
        <p:spPr>
          <a:xfrm>
            <a:off x="14483321" y="9093119"/>
            <a:ext cx="3308172" cy="923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4</a:t>
            </a:r>
          </a:p>
        </p:txBody>
      </p:sp>
      <p:sp>
        <p:nvSpPr>
          <p:cNvPr id="27" name="TextBox 26">
            <a:hlinkClick r:id="rId5" action="ppaction://hlinksldjump"/>
          </p:cNvPr>
          <p:cNvSpPr txBox="1"/>
          <p:nvPr/>
        </p:nvSpPr>
        <p:spPr>
          <a:xfrm>
            <a:off x="18518186" y="9093119"/>
            <a:ext cx="3308172" cy="923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5</a:t>
            </a:r>
          </a:p>
        </p:txBody>
      </p:sp>
      <p:sp>
        <p:nvSpPr>
          <p:cNvPr id="28" name="TextBox 27">
            <a:hlinkClick r:id="rId6" action="ppaction://hlinksldjump"/>
          </p:cNvPr>
          <p:cNvSpPr txBox="1"/>
          <p:nvPr/>
        </p:nvSpPr>
        <p:spPr>
          <a:xfrm>
            <a:off x="6478587" y="7448388"/>
            <a:ext cx="3308172" cy="923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sp>
        <p:nvSpPr>
          <p:cNvPr id="29" name="TextBox 28">
            <a:hlinkClick r:id="rId7" action="ppaction://hlinksldjump"/>
          </p:cNvPr>
          <p:cNvSpPr txBox="1"/>
          <p:nvPr/>
        </p:nvSpPr>
        <p:spPr>
          <a:xfrm>
            <a:off x="10626935" y="7448390"/>
            <a:ext cx="3308172" cy="923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30" name="TextBox 29">
            <a:hlinkClick r:id="rId8" action="ppaction://hlinksldjump"/>
          </p:cNvPr>
          <p:cNvSpPr txBox="1"/>
          <p:nvPr/>
        </p:nvSpPr>
        <p:spPr>
          <a:xfrm>
            <a:off x="14483321" y="7500674"/>
            <a:ext cx="3308172" cy="923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9</a:t>
            </a:r>
          </a:p>
        </p:txBody>
      </p:sp>
      <p:sp>
        <p:nvSpPr>
          <p:cNvPr id="31" name="TextBox 30">
            <a:hlinkClick r:id="rId9" action="ppaction://hlinksldjump"/>
          </p:cNvPr>
          <p:cNvSpPr txBox="1"/>
          <p:nvPr/>
        </p:nvSpPr>
        <p:spPr>
          <a:xfrm>
            <a:off x="18506689" y="7500674"/>
            <a:ext cx="3308172" cy="923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0</a:t>
            </a:r>
          </a:p>
        </p:txBody>
      </p:sp>
      <p:sp>
        <p:nvSpPr>
          <p:cNvPr id="32" name="TextBox 31">
            <a:hlinkClick r:id="rId10" action="ppaction://hlinksldjump"/>
          </p:cNvPr>
          <p:cNvSpPr txBox="1"/>
          <p:nvPr/>
        </p:nvSpPr>
        <p:spPr>
          <a:xfrm>
            <a:off x="18478334" y="5842050"/>
            <a:ext cx="3308172" cy="923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33" name="TextBox 32">
            <a:hlinkClick r:id="rId11" action="ppaction://hlinksldjump"/>
          </p:cNvPr>
          <p:cNvSpPr txBox="1"/>
          <p:nvPr/>
        </p:nvSpPr>
        <p:spPr>
          <a:xfrm>
            <a:off x="14426609" y="5842050"/>
            <a:ext cx="3308172" cy="923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34" name="TextBox 33">
            <a:hlinkClick r:id="rId12" action="ppaction://hlinksldjump"/>
          </p:cNvPr>
          <p:cNvSpPr txBox="1"/>
          <p:nvPr/>
        </p:nvSpPr>
        <p:spPr>
          <a:xfrm>
            <a:off x="10626937" y="5842050"/>
            <a:ext cx="3308172" cy="923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35" name="TextBox 34">
            <a:hlinkClick r:id="rId13" action="ppaction://hlinksldjump"/>
          </p:cNvPr>
          <p:cNvSpPr txBox="1"/>
          <p:nvPr/>
        </p:nvSpPr>
        <p:spPr>
          <a:xfrm>
            <a:off x="6524804" y="5791199"/>
            <a:ext cx="3308172" cy="923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36" name="TextBox 35">
            <a:hlinkClick r:id="rId14" action="ppaction://hlinksldjump"/>
          </p:cNvPr>
          <p:cNvSpPr txBox="1"/>
          <p:nvPr/>
        </p:nvSpPr>
        <p:spPr>
          <a:xfrm>
            <a:off x="2439989" y="9124776"/>
            <a:ext cx="3308172" cy="923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1</a:t>
            </a:r>
          </a:p>
        </p:txBody>
      </p:sp>
      <p:sp>
        <p:nvSpPr>
          <p:cNvPr id="37" name="TextBox 36">
            <a:hlinkClick r:id="rId15" action="ppaction://hlinksldjump"/>
          </p:cNvPr>
          <p:cNvSpPr txBox="1"/>
          <p:nvPr/>
        </p:nvSpPr>
        <p:spPr>
          <a:xfrm>
            <a:off x="2439987" y="7480045"/>
            <a:ext cx="3308172" cy="923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38" name="TextBox 37">
            <a:hlinkClick r:id="rId16" action="ppaction://hlinksldjump"/>
          </p:cNvPr>
          <p:cNvSpPr txBox="1"/>
          <p:nvPr/>
        </p:nvSpPr>
        <p:spPr>
          <a:xfrm>
            <a:off x="2441575" y="5822856"/>
            <a:ext cx="3308172" cy="923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1369426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94152" y="2603028"/>
            <a:ext cx="23881225" cy="3957795"/>
            <a:chOff x="534987" y="1869705"/>
            <a:chExt cx="23404876" cy="331897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latin typeface="Varpada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26716" y="1653394"/>
                  <a:ext cx="1893403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936625"/>
                  <a:ext cx="19835649" cy="32520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1200"/>
                    </a:spcBef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pt-BR" sz="5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Trong không gian với hệ tọa độ </a:t>
                  </a:r>
                  <a14:m>
                    <m:oMath xmlns:m="http://schemas.openxmlformats.org/officeDocument/2006/math">
                      <m:r>
                        <a:rPr lang="en-US" sz="5000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pt-BR" sz="5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,cho đường thẳng </a:t>
                  </a:r>
                  <a14:m>
                    <m:oMath xmlns:m="http://schemas.openxmlformats.org/officeDocument/2006/math">
                      <m:r>
                        <a:rPr lang="en-US" sz="50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pt-BR" sz="5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vuông góc với mặt phẳ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sz="5000" i="1">
                          <a:latin typeface="Cambria Math" panose="02040503050406030204" pitchFamily="18" charset="0"/>
                        </a:rPr>
                        <m:t>:4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+3=0</m:t>
                      </m:r>
                    </m:oMath>
                  </a14:m>
                  <a:r>
                    <a:rPr lang="pt-BR" sz="5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. Vec-tơ nào dưới đây là một vec-tơ chỉ phương của đường thẳng </a:t>
                  </a:r>
                  <a14:m>
                    <m:oMath xmlns:m="http://schemas.openxmlformats.org/officeDocument/2006/math">
                      <m:r>
                        <a:rPr lang="en-US" sz="50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pt-BR" sz="5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? </a:t>
                  </a:r>
                  <a:endPara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ctr">
                    <a:lnSpc>
                      <a:spcPct val="115000"/>
                    </a:lnSpc>
                    <a:spcBef>
                      <a:spcPts val="1200"/>
                    </a:spcBef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3252055"/>
                </a:xfrm>
                <a:prstGeom prst="rect">
                  <a:avLst/>
                </a:prstGeom>
                <a:blipFill>
                  <a:blip r:embed="rId2"/>
                  <a:stretch>
                    <a:fillRect l="-994" t="-943" r="-99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475869" y="12842544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>
              <a:latin typeface="Varpada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946447" y="5870124"/>
            <a:ext cx="14365367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; 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 −1</m:t>
                          </m:r>
                        </m:e>
                      </m:d>
                    </m:oMath>
                  </a14:m>
                  <a:r>
                    <a:rPr lang="vi-VN" sz="6000" dirty="0">
                      <a:solidFill>
                        <a:srgbClr val="000000"/>
                      </a:solidFill>
                      <a:latin typeface="Varpada"/>
                      <a:ea typeface="Times New Roman" panose="02020603050405020304" pitchFamily="18" charset="0"/>
                    </a:rPr>
                    <a:t>.</a:t>
                  </a:r>
                  <a:r>
                    <a:rPr lang="vi-VN" sz="6000" b="1" dirty="0">
                      <a:latin typeface="Varpada"/>
                    </a:rPr>
                    <a:t>.</a:t>
                  </a:r>
                  <a:endParaRPr lang="en-US" sz="6000" b="1" dirty="0">
                    <a:latin typeface="Varpada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3"/>
                  <a:stretch>
                    <a:fillRect t="-3791" b="-213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Varpada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Varpada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952415" y="7409511"/>
            <a:ext cx="14365372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; −1; 3</m:t>
                          </m:r>
                        </m:e>
                      </m:d>
                    </m:oMath>
                  </a14:m>
                  <a:r>
                    <a:rPr lang="vi-VN" sz="6000" b="1" dirty="0">
                      <a:latin typeface="Varpada"/>
                    </a:rPr>
                    <a:t>.</a:t>
                  </a:r>
                  <a:endParaRPr lang="en-US" sz="6000" b="1" dirty="0">
                    <a:latin typeface="Varpada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4"/>
                  <a:stretch>
                    <a:fillRect t="-3318" b="-213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Varpada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Varpada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899910" y="8981483"/>
            <a:ext cx="14365372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  <a:spcBef>
                      <a:spcPts val="1800"/>
                    </a:spcBef>
                  </a:pPr>
                  <a:r>
                    <a:rPr lang="vi-VN" sz="6000" b="1" dirty="0"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;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 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1</m:t>
                          </m:r>
                        </m:e>
                      </m:d>
                    </m:oMath>
                  </a14:m>
                  <a:r>
                    <a:rPr lang="vi-VN" sz="6000" dirty="0">
                      <a:solidFill>
                        <a:srgbClr val="000000"/>
                      </a:solidFill>
                      <a:latin typeface="Varpada"/>
                      <a:ea typeface="Times New Roman" panose="02020603050405020304" pitchFamily="18" charset="0"/>
                    </a:rPr>
                    <a:t>.</a:t>
                  </a:r>
                  <a:r>
                    <a:rPr lang="vi-VN" sz="6000" b="1" dirty="0">
                      <a:latin typeface="Varpada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5"/>
                  <a:stretch>
                    <a:fillRect t="-3318" b="-213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Varpada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Varpada"/>
              </a:endParaRPr>
            </a:p>
          </p:txBody>
        </p:sp>
      </p:grpSp>
      <p:sp>
        <p:nvSpPr>
          <p:cNvPr id="69" name="Oval 68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945921" y="6001909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Varpada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latin typeface="Varpada"/>
            </a:endParaRP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1040016" y="10605704"/>
            <a:ext cx="14365372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  <a:spcBef>
                      <a:spcPts val="1800"/>
                    </a:spcBef>
                  </a:pPr>
                  <a:r>
                    <a:rPr lang="vi-VN" sz="6000" b="1" dirty="0"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;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 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 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</m:oMath>
                  </a14:m>
                  <a:r>
                    <a:rPr lang="vi-VN" sz="6000" dirty="0">
                      <a:solidFill>
                        <a:srgbClr val="000000"/>
                      </a:solidFill>
                      <a:latin typeface="Varpada"/>
                      <a:ea typeface="Times New Roman" panose="02020603050405020304" pitchFamily="18" charset="0"/>
                    </a:rPr>
                    <a:t>.</a:t>
                  </a:r>
                  <a:r>
                    <a:rPr lang="vi-VN" sz="6000" b="1" dirty="0">
                      <a:latin typeface="Varpada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6"/>
                  <a:stretch>
                    <a:fillRect t="-3810" b="-21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Varpada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Varpada"/>
              </a:endParaRPr>
            </a:p>
          </p:txBody>
        </p:sp>
      </p:grpSp>
      <p:sp>
        <p:nvSpPr>
          <p:cNvPr id="39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5443259" y="708883"/>
            <a:ext cx="13742832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rpada"/>
                <a:cs typeface="Vani" panose="02040502050405020303" pitchFamily="18" charset="0"/>
              </a:rPr>
              <a:t>              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rpada"/>
                <a:cs typeface="Vani" panose="02040502050405020303" pitchFamily="18" charset="0"/>
              </a:rPr>
              <a:t>Phần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rpada"/>
                <a:cs typeface="Vani" panose="02040502050405020303" pitchFamily="18" charset="0"/>
              </a:rPr>
              <a:t> 1.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rpada"/>
                <a:cs typeface="Vani" panose="02040502050405020303" pitchFamily="18" charset="0"/>
              </a:rPr>
              <a:t>Nhận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rpada"/>
                <a:cs typeface="Vani" panose="02040502050405020303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rpada"/>
                <a:cs typeface="Vani" panose="02040502050405020303" pitchFamily="18" charset="0"/>
              </a:rPr>
              <a:t>biết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rpada"/>
                <a:cs typeface="Vani" panose="02040502050405020303" pitchFamily="18" charset="0"/>
              </a:rPr>
              <a:t>          </a:t>
            </a:r>
          </a:p>
        </p:txBody>
      </p:sp>
      <p:sp>
        <p:nvSpPr>
          <p:cNvPr id="3" name="Up Arrow 2">
            <a:hlinkClick r:id="rId7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Varpada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679765E-3A25-4F1F-90CE-4968F0310E32}"/>
              </a:ext>
            </a:extLst>
          </p:cNvPr>
          <p:cNvGrpSpPr/>
          <p:nvPr/>
        </p:nvGrpSpPr>
        <p:grpSpPr>
          <a:xfrm>
            <a:off x="15592017" y="5627474"/>
            <a:ext cx="8325941" cy="6708017"/>
            <a:chOff x="-320384" y="3835470"/>
            <a:chExt cx="12065782" cy="42526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53286ADB-BBFC-46C8-BE25-3CC61B158018}"/>
                    </a:ext>
                  </a:extLst>
                </p:cNvPr>
                <p:cNvSpPr/>
                <p:nvPr/>
              </p:nvSpPr>
              <p:spPr>
                <a:xfrm>
                  <a:off x="-89501" y="3835470"/>
                  <a:ext cx="11834899" cy="4252615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6400" dirty="0">
                      <a:solidFill>
                        <a:schemeClr val="tx1"/>
                      </a:solidFill>
                    </a:rPr>
                    <a:t>Vì </a:t>
                  </a:r>
                  <a14:m>
                    <m:oMath xmlns:m="http://schemas.openxmlformats.org/officeDocument/2006/math">
                      <m:r>
                        <a:rPr lang="en-US" sz="6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6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⊥(</m:t>
                      </m:r>
                      <m:r>
                        <a:rPr lang="en-US" sz="6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6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6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6400" b="0" dirty="0" err="1">
                      <a:solidFill>
                        <a:schemeClr val="tx1"/>
                      </a:solidFill>
                    </a:rPr>
                    <a:t>nên</a:t>
                  </a:r>
                  <a:r>
                    <a:rPr lang="en-US" sz="6400" b="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6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6400" b="0" dirty="0" err="1">
                      <a:solidFill>
                        <a:schemeClr val="tx1"/>
                      </a:solidFill>
                    </a:rPr>
                    <a:t>nhận</a:t>
                  </a:r>
                  <a:r>
                    <a:rPr lang="en-US" sz="6400" b="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6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6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6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6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6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sz="6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6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6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sz="6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4;0;−1)</m:t>
                      </m:r>
                    </m:oMath>
                  </a14:m>
                  <a:r>
                    <a:rPr lang="en-US" sz="6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6400" b="0" dirty="0" err="1">
                      <a:solidFill>
                        <a:schemeClr val="tx1"/>
                      </a:solidFill>
                    </a:rPr>
                    <a:t>làm</a:t>
                  </a:r>
                  <a:r>
                    <a:rPr lang="en-US" sz="6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6400" b="0" dirty="0" err="1">
                      <a:solidFill>
                        <a:schemeClr val="tx1"/>
                      </a:solidFill>
                    </a:rPr>
                    <a:t>vtcp</a:t>
                  </a:r>
                  <a:r>
                    <a:rPr lang="en-US" sz="6400" b="0" dirty="0">
                      <a:solidFill>
                        <a:schemeClr val="tx1"/>
                      </a:solidFill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53286ADB-BBFC-46C8-BE25-3CC61B15801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9501" y="3835470"/>
                  <a:ext cx="11834899" cy="4252615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8"/>
                  <a:stretch>
                    <a:fillRect l="-4006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622EC28C-60C8-47A4-A263-941717BA955D}"/>
                </a:ext>
              </a:extLst>
            </p:cNvPr>
            <p:cNvGrpSpPr/>
            <p:nvPr/>
          </p:nvGrpSpPr>
          <p:grpSpPr>
            <a:xfrm>
              <a:off x="-320384" y="3850613"/>
              <a:ext cx="7699965" cy="860914"/>
              <a:chOff x="249191" y="6628901"/>
              <a:chExt cx="15094721" cy="1564240"/>
            </a:xfrm>
          </p:grpSpPr>
          <p:sp>
            <p:nvSpPr>
              <p:cNvPr id="53" name="Freeform 20">
                <a:extLst>
                  <a:ext uri="{FF2B5EF4-FFF2-40B4-BE49-F238E27FC236}">
                    <a16:creationId xmlns:a16="http://schemas.microsoft.com/office/drawing/2014/main" id="{3566A33D-7767-4D69-A95C-81078C1AF2A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7575402" y="424630"/>
                <a:ext cx="1564240" cy="1397278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2AE1062-62D5-4567-A9CE-C74688C10058}"/>
                  </a:ext>
                </a:extLst>
              </p:cNvPr>
              <p:cNvSpPr txBox="1"/>
              <p:nvPr/>
            </p:nvSpPr>
            <p:spPr>
              <a:xfrm>
                <a:off x="3807350" y="6919211"/>
                <a:ext cx="10823892" cy="992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8">
                <a:extLst>
                  <a:ext uri="{FF2B5EF4-FFF2-40B4-BE49-F238E27FC236}">
                    <a16:creationId xmlns:a16="http://schemas.microsoft.com/office/drawing/2014/main" id="{C714127A-5346-46CE-BF78-56D9B57AFD2F}"/>
                  </a:ext>
                </a:extLst>
              </p:cNvPr>
              <p:cNvSpPr/>
              <p:nvPr/>
            </p:nvSpPr>
            <p:spPr>
              <a:xfrm flipV="1">
                <a:off x="249191" y="6819747"/>
                <a:ext cx="2243878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56" name="Freeform 9">
                <a:extLst>
                  <a:ext uri="{FF2B5EF4-FFF2-40B4-BE49-F238E27FC236}">
                    <a16:creationId xmlns:a16="http://schemas.microsoft.com/office/drawing/2014/main" id="{122C02FC-C2D2-4DC3-9174-0EAEA5E5B5F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1" y="6919209"/>
                <a:ext cx="1983860" cy="116657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16356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94152" y="235197"/>
            <a:ext cx="24093023" cy="4409876"/>
            <a:chOff x="534987" y="1869705"/>
            <a:chExt cx="23612450" cy="369808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053200"/>
              <a:chOff x="534987" y="1647866"/>
              <a:chExt cx="23340848" cy="305320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2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latin typeface="Varpada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26715" y="1653394"/>
                  <a:ext cx="1893403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2814536" y="2327725"/>
                  <a:ext cx="21332901" cy="32400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pt-BR" sz="6000" dirty="0">
                      <a:solidFill>
                        <a:srgbClr val="000000"/>
                      </a:solidFill>
                      <a:latin typeface="Varpada"/>
                    </a:rPr>
                    <a:t>Trong không gian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pt-BR" sz="6000" dirty="0">
                      <a:solidFill>
                        <a:srgbClr val="000000"/>
                      </a:solidFill>
                      <a:latin typeface="Varpada"/>
                    </a:rPr>
                    <a:t>,cho đường thẳng </a:t>
                  </a:r>
                </a:p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a14:m>
                  <a:r>
                    <a:rPr lang="pt-BR" sz="6000" dirty="0">
                      <a:solidFill>
                        <a:srgbClr val="000000"/>
                      </a:solidFill>
                      <a:latin typeface="Varpada"/>
                    </a:rPr>
                    <a:t>. Đường thẳng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pt-BR" sz="6000" dirty="0">
                      <a:solidFill>
                        <a:srgbClr val="000000"/>
                      </a:solidFill>
                      <a:latin typeface="Varpada"/>
                    </a:rPr>
                    <a:t> có một vec tơ chỉ phương là</a:t>
                  </a:r>
                  <a:endParaRPr lang="en-US" sz="6000" dirty="0">
                    <a:latin typeface="Varpada"/>
                  </a:endParaRPr>
                </a:p>
                <a:p>
                  <a:pPr algn="ctr">
                    <a:lnSpc>
                      <a:spcPct val="115000"/>
                    </a:lnSpc>
                    <a:spcBef>
                      <a:spcPts val="1200"/>
                    </a:spcBef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5000" b="1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4536" y="2327725"/>
                  <a:ext cx="21332901" cy="3240062"/>
                </a:xfrm>
                <a:prstGeom prst="rect">
                  <a:avLst/>
                </a:prstGeom>
                <a:blipFill>
                  <a:blip r:embed="rId3"/>
                  <a:stretch>
                    <a:fillRect l="-1288" t="-173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>
              <a:latin typeface="Varpada"/>
            </a:endParaRP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886324" y="5152086"/>
            <a:ext cx="14365367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 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 1</m:t>
                          </m:r>
                        </m:e>
                      </m:d>
                    </m:oMath>
                  </a14:m>
                  <a:r>
                    <a:rPr lang="vi-VN" sz="6000" b="1" dirty="0">
                      <a:latin typeface="Varpada"/>
                    </a:rPr>
                    <a:t>.</a:t>
                  </a:r>
                  <a:endParaRPr lang="en-US" sz="6000" b="1" dirty="0">
                    <a:latin typeface="Varpada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4"/>
                  <a:stretch>
                    <a:fillRect t="-3791" b="-213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Varpada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Varpada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892292" y="6691473"/>
            <a:ext cx="14365372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 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;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 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</m:oMath>
                  </a14:m>
                  <a:r>
                    <a:rPr lang="vi-VN" sz="6000" b="1" dirty="0">
                      <a:latin typeface="Varpada"/>
                    </a:rPr>
                    <a:t>.</a:t>
                  </a:r>
                  <a:endParaRPr lang="en-US" sz="6000" b="1" dirty="0">
                    <a:latin typeface="Varpada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5"/>
                  <a:stretch>
                    <a:fillRect t="-3810" b="-2142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Varpada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Varpada"/>
              </a:endParaRP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839787" y="8263445"/>
            <a:ext cx="14365372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  <a:spcBef>
                      <a:spcPts val="1800"/>
                    </a:spcBef>
                  </a:pPr>
                  <a:r>
                    <a:rPr lang="vi-VN" sz="6000" b="1" dirty="0"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  1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a14:m>
                  <a:r>
                    <a:rPr lang="vi-VN" sz="6000" b="1" dirty="0">
                      <a:latin typeface="Varpada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6"/>
                  <a:stretch>
                    <a:fillRect t="-3318" b="-213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Varpada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Varpada"/>
              </a:endParaRP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979893" y="9887666"/>
            <a:ext cx="14365372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  <a:spcBef>
                      <a:spcPts val="1800"/>
                    </a:spcBef>
                  </a:pPr>
                  <a:r>
                    <a:rPr lang="vi-VN" sz="6000" b="1" dirty="0"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 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0</m:t>
                          </m:r>
                        </m:e>
                      </m:d>
                    </m:oMath>
                  </a14:m>
                  <a:r>
                    <a:rPr lang="vi-VN" sz="6000" b="1" dirty="0">
                      <a:latin typeface="Varpada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7"/>
                  <a:stretch>
                    <a:fillRect t="-3810" b="-21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Varpada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Varpada"/>
              </a:endParaRPr>
            </a:p>
          </p:txBody>
        </p: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925768" y="5316405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Varpada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latin typeface="Varpada"/>
            </a:endParaRPr>
          </a:p>
        </p:txBody>
      </p:sp>
      <p:sp>
        <p:nvSpPr>
          <p:cNvPr id="39" name="Up Arrow 38">
            <a:hlinkClick r:id="rId8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Varpada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0339806A-C39C-42B5-A441-0D2E80E59DF2}"/>
              </a:ext>
            </a:extLst>
          </p:cNvPr>
          <p:cNvGrpSpPr/>
          <p:nvPr/>
        </p:nvGrpSpPr>
        <p:grpSpPr>
          <a:xfrm>
            <a:off x="15763389" y="4724857"/>
            <a:ext cx="8325941" cy="6708017"/>
            <a:chOff x="-320384" y="3835470"/>
            <a:chExt cx="12065782" cy="425261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791D00D2-79CA-49B3-BA87-AAC429F64814}"/>
                    </a:ext>
                  </a:extLst>
                </p:cNvPr>
                <p:cNvSpPr/>
                <p:nvPr/>
              </p:nvSpPr>
              <p:spPr>
                <a:xfrm>
                  <a:off x="-89501" y="3835470"/>
                  <a:ext cx="11834899" cy="4252615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6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f>
                          <m:fPr>
                            <m:ctrlP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en-US" sz="6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6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6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num>
                          <m:den>
                            <m:r>
                              <a:rPr lang="en-US" sz="6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6000" dirty="0">
                    <a:solidFill>
                      <a:schemeClr val="tx1"/>
                    </a:solidFill>
                    <a:latin typeface="Varpada"/>
                  </a:endParaRPr>
                </a:p>
                <a:p>
                  <a:r>
                    <a:rPr lang="en-US" sz="6000" dirty="0">
                      <a:solidFill>
                        <a:schemeClr val="tx1"/>
                      </a:solidFill>
                      <a:latin typeface="Varpada"/>
                    </a:rPr>
                    <a:t>Một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Varpada"/>
                    </a:rPr>
                    <a:t>của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60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d>
                        <m:d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;2;1</m:t>
                          </m:r>
                        </m:e>
                      </m:d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sz="600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791D00D2-79CA-49B3-BA87-AAC429F648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9501" y="3835470"/>
                  <a:ext cx="11834899" cy="4252615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9"/>
                  <a:stretch>
                    <a:fillRect l="-3635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609C0164-3868-4E88-8FD7-33AE21F420AB}"/>
                </a:ext>
              </a:extLst>
            </p:cNvPr>
            <p:cNvGrpSpPr/>
            <p:nvPr/>
          </p:nvGrpSpPr>
          <p:grpSpPr>
            <a:xfrm>
              <a:off x="-320384" y="3850613"/>
              <a:ext cx="7699965" cy="860914"/>
              <a:chOff x="249191" y="6628901"/>
              <a:chExt cx="15094721" cy="1564240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993A0162-1E0B-47AE-AB9A-5A9E1549AC1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7575402" y="424630"/>
                <a:ext cx="1564240" cy="1397278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504980E2-BE98-476A-8BC1-B415128A5EA1}"/>
                  </a:ext>
                </a:extLst>
              </p:cNvPr>
              <p:cNvSpPr txBox="1"/>
              <p:nvPr/>
            </p:nvSpPr>
            <p:spPr>
              <a:xfrm>
                <a:off x="3807350" y="6919211"/>
                <a:ext cx="10823892" cy="992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12F76D3D-9510-4BDE-8A1B-C17934791683}"/>
                  </a:ext>
                </a:extLst>
              </p:cNvPr>
              <p:cNvSpPr/>
              <p:nvPr/>
            </p:nvSpPr>
            <p:spPr>
              <a:xfrm flipV="1">
                <a:off x="249191" y="6819747"/>
                <a:ext cx="2243878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46" name="Freeform 9">
                <a:extLst>
                  <a:ext uri="{FF2B5EF4-FFF2-40B4-BE49-F238E27FC236}">
                    <a16:creationId xmlns:a16="http://schemas.microsoft.com/office/drawing/2014/main" id="{7F4EB693-E2AE-4CCF-A592-16DF248FF9D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1" y="6919209"/>
                <a:ext cx="1983860" cy="116657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20614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94153" y="-491407"/>
            <a:ext cx="23815891" cy="4571774"/>
            <a:chOff x="534987" y="1382101"/>
            <a:chExt cx="23340848" cy="383384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293203"/>
              <a:chOff x="534987" y="1647866"/>
              <a:chExt cx="23340848" cy="329320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322017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latin typeface="Varpada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812337" y="1653394"/>
                  <a:ext cx="1722162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Câu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22003" y="1382101"/>
                  <a:ext cx="18942137" cy="383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Trong </a:t>
                  </a:r>
                  <a:r>
                    <a:rPr lang="en-US" sz="60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không</a:t>
                  </a:r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gian</a:t>
                  </a:r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,</a:t>
                  </a:r>
                  <a:r>
                    <a:rPr lang="en-US" sz="60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cho</a:t>
                  </a:r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đường</a:t>
                  </a:r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thẳng</a:t>
                  </a:r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1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2+2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1+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. Vectơ </a:t>
                  </a:r>
                  <a:r>
                    <a:rPr lang="en-US" sz="60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nào</a:t>
                  </a:r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dưới</a:t>
                  </a:r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đây</a:t>
                  </a:r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là</a:t>
                  </a:r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vectơ</a:t>
                  </a:r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chỉ</a:t>
                  </a:r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phương</a:t>
                  </a:r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của</a:t>
                  </a:r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?</a:t>
                  </a:r>
                  <a:endParaRPr lang="en-US" sz="6000" dirty="0">
                    <a:latin typeface="Varpada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22003" y="1382101"/>
                  <a:ext cx="18942137" cy="3833842"/>
                </a:xfrm>
                <a:prstGeom prst="rect">
                  <a:avLst/>
                </a:prstGeom>
                <a:blipFill>
                  <a:blip r:embed="rId3"/>
                  <a:stretch>
                    <a:fillRect l="-1451" r="-1420" b="-720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94427" y="4876790"/>
            <a:ext cx="23679362" cy="1828810"/>
            <a:chOff x="247181" y="1501340"/>
            <a:chExt cx="11838140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Varpada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solidFill>
                      <a:schemeClr val="bg1"/>
                    </a:solidFill>
                    <a:latin typeface="Varpada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>
                  <a:solidFill>
                    <a:schemeClr val="bg1"/>
                  </a:solidFill>
                  <a:latin typeface="Varpad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66361"/>
                    <a:ext cx="2280848" cy="4291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𝑢</m:t>
                              </m:r>
                            </m:e>
                          </m:acc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5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;−2;1</m:t>
                              </m:r>
                            </m:e>
                          </m:d>
                        </m:oMath>
                      </m:oMathPara>
                    </a14:m>
                    <a:endParaRPr lang="en-US" sz="5400" dirty="0">
                      <a:solidFill>
                        <a:schemeClr val="bg1"/>
                      </a:solidFill>
                      <a:latin typeface="Varpada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66361"/>
                    <a:ext cx="2280848" cy="42918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Varpada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solidFill>
                      <a:schemeClr val="bg1"/>
                    </a:solidFill>
                    <a:latin typeface="Varpada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>
                  <a:solidFill>
                    <a:schemeClr val="bg1"/>
                  </a:solidFill>
                  <a:latin typeface="Varpad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54479" y="1766358"/>
                    <a:ext cx="2280848" cy="4291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𝑢</m:t>
                              </m:r>
                            </m:e>
                          </m:acc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5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;2;1</m:t>
                              </m:r>
                            </m:e>
                          </m:d>
                        </m:oMath>
                      </m:oMathPara>
                    </a14:m>
                    <a:endParaRPr lang="en-US" sz="5400" dirty="0">
                      <a:solidFill>
                        <a:schemeClr val="bg1"/>
                      </a:solidFill>
                      <a:latin typeface="Varpada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4479" y="1766358"/>
                    <a:ext cx="2280848" cy="42918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Varpada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solidFill>
                      <a:schemeClr val="bg1"/>
                    </a:solidFill>
                    <a:latin typeface="Varpada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>
                  <a:solidFill>
                    <a:schemeClr val="bg1"/>
                  </a:solidFill>
                  <a:latin typeface="Varpad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85649" y="1837197"/>
                    <a:ext cx="2428378" cy="4291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𝑢</m:t>
                              </m:r>
                            </m:e>
                          </m:acc>
                          <m:r>
                            <a:rPr lang="en-US" sz="54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5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;−2;1</m:t>
                              </m:r>
                            </m:e>
                          </m:d>
                        </m:oMath>
                      </m:oMathPara>
                    </a14:m>
                    <a:endParaRPr lang="en-US" sz="5400" dirty="0">
                      <a:solidFill>
                        <a:schemeClr val="bg1"/>
                      </a:solidFill>
                      <a:latin typeface="Varpada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5649" y="1837197"/>
                    <a:ext cx="2428378" cy="42918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0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Varpada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solidFill>
                      <a:schemeClr val="bg1"/>
                    </a:solidFill>
                    <a:latin typeface="Varpada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>
                  <a:solidFill>
                    <a:schemeClr val="bg1"/>
                  </a:solidFill>
                  <a:latin typeface="Varpad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89092" y="1837196"/>
                    <a:ext cx="2493487" cy="4291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𝑢</m:t>
                              </m:r>
                            </m:e>
                          </m:acc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5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;2;1</m:t>
                              </m:r>
                            </m:e>
                          </m:d>
                        </m:oMath>
                      </m:oMathPara>
                    </a14:m>
                    <a:endParaRPr lang="en-US" sz="5400" dirty="0">
                      <a:solidFill>
                        <a:schemeClr val="bg1"/>
                      </a:solidFill>
                      <a:latin typeface="Varpada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9092" y="1837196"/>
                    <a:ext cx="2493487" cy="42918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>
              <a:latin typeface="Varpada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70322A43-D7E3-4B56-A792-373282F37703}"/>
              </a:ext>
            </a:extLst>
          </p:cNvPr>
          <p:cNvSpPr/>
          <p:nvPr/>
        </p:nvSpPr>
        <p:spPr>
          <a:xfrm>
            <a:off x="17984787" y="5410200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Varpada"/>
                <a:ea typeface="Tahoma" pitchFamily="34" charset="0"/>
                <a:cs typeface="Tahoma" pitchFamily="34" charset="0"/>
              </a:rPr>
              <a:t>D</a:t>
            </a:r>
            <a:endParaRPr lang="en-US" sz="6400" dirty="0">
              <a:latin typeface="Varpada"/>
            </a:endParaRPr>
          </a:p>
        </p:txBody>
      </p:sp>
      <p:sp>
        <p:nvSpPr>
          <p:cNvPr id="39" name="Up Arrow 38">
            <a:hlinkClick r:id="rId8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Varpada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C3288357-6B0F-42E0-8526-5CF2507EA767}"/>
              </a:ext>
            </a:extLst>
          </p:cNvPr>
          <p:cNvGrpSpPr/>
          <p:nvPr/>
        </p:nvGrpSpPr>
        <p:grpSpPr>
          <a:xfrm>
            <a:off x="7850187" y="6889595"/>
            <a:ext cx="12261346" cy="6708017"/>
            <a:chOff x="-320384" y="3835470"/>
            <a:chExt cx="12065782" cy="425261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5AE84EDC-D2B3-4010-8480-3E750551D3FF}"/>
                    </a:ext>
                  </a:extLst>
                </p:cNvPr>
                <p:cNvSpPr/>
                <p:nvPr/>
              </p:nvSpPr>
              <p:spPr>
                <a:xfrm>
                  <a:off x="-89501" y="3835470"/>
                  <a:ext cx="11834899" cy="4252615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  <m:r>
                          <a:rPr lang="en-US" sz="6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: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6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6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eqArrPr>
                              <m:e>
                                <m:r>
                                  <a:rPr lang="en-US" sz="6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  <m:r>
                                  <a:rPr lang="en-US" sz="6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1−1</m:t>
                                </m:r>
                                <m:r>
                                  <a:rPr lang="en-US" sz="6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en-US" sz="6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𝑦</m:t>
                                </m:r>
                                <m:r>
                                  <a:rPr lang="en-US" sz="6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−2+2</m:t>
                                </m:r>
                                <m:r>
                                  <a:rPr lang="en-US" sz="6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en-US" sz="6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𝑧</m:t>
                                </m:r>
                                <m:r>
                                  <a:rPr lang="en-US" sz="6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1+1</m:t>
                                </m:r>
                                <m:r>
                                  <a:rPr lang="en-US" sz="6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6600" dirty="0">
                    <a:solidFill>
                      <a:schemeClr val="tx1"/>
                    </a:solidFill>
                    <a:latin typeface="Varpada"/>
                  </a:endParaRPr>
                </a:p>
                <a:p>
                  <a:r>
                    <a:rPr lang="en-US" sz="6600" dirty="0" err="1">
                      <a:solidFill>
                        <a:schemeClr val="tx1"/>
                      </a:solidFill>
                      <a:latin typeface="Varpada"/>
                    </a:rPr>
                    <a:t>Một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Varpada"/>
                    </a:rPr>
                    <a:t>của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66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66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66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6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6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−1;2;1)</m:t>
                      </m:r>
                    </m:oMath>
                  </a14:m>
                  <a:endParaRPr lang="en-US" sz="660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5AE84EDC-D2B3-4010-8480-3E750551D3F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9501" y="3835470"/>
                  <a:ext cx="11834899" cy="4252615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9"/>
                  <a:stretch>
                    <a:fillRect l="-2877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81E953B6-4F66-4F11-805E-77C7FE10DB03}"/>
                </a:ext>
              </a:extLst>
            </p:cNvPr>
            <p:cNvGrpSpPr/>
            <p:nvPr/>
          </p:nvGrpSpPr>
          <p:grpSpPr>
            <a:xfrm>
              <a:off x="-320384" y="3850612"/>
              <a:ext cx="7336425" cy="860914"/>
              <a:chOff x="249191" y="6628899"/>
              <a:chExt cx="14382051" cy="1564240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E13E8D48-3F0A-4C79-9074-C36C78AB4F5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5166328" y="2833703"/>
                <a:ext cx="1564240" cy="915463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D8DA7C1-F218-416D-8E89-6D32666C08F3}"/>
                  </a:ext>
                </a:extLst>
              </p:cNvPr>
              <p:cNvSpPr txBox="1"/>
              <p:nvPr/>
            </p:nvSpPr>
            <p:spPr>
              <a:xfrm>
                <a:off x="3807350" y="6919211"/>
                <a:ext cx="10823892" cy="992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91013B8A-EB8A-41D4-8C32-DA61412B995D}"/>
                  </a:ext>
                </a:extLst>
              </p:cNvPr>
              <p:cNvSpPr/>
              <p:nvPr/>
            </p:nvSpPr>
            <p:spPr>
              <a:xfrm flipV="1">
                <a:off x="249191" y="6819747"/>
                <a:ext cx="2243878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49" name="Freeform 9">
                <a:extLst>
                  <a:ext uri="{FF2B5EF4-FFF2-40B4-BE49-F238E27FC236}">
                    <a16:creationId xmlns:a16="http://schemas.microsoft.com/office/drawing/2014/main" id="{50E977CB-AD04-4655-8BF8-C703937624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1" y="6919209"/>
                <a:ext cx="1983860" cy="116657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94979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49">
            <a:extLst>
              <a:ext uri="{FF2B5EF4-FFF2-40B4-BE49-F238E27FC236}">
                <a16:creationId xmlns:a16="http://schemas.microsoft.com/office/drawing/2014/main" id="{B3534034-A3CC-448E-8362-A73A8C6E69C9}"/>
              </a:ext>
            </a:extLst>
          </p:cNvPr>
          <p:cNvGrpSpPr/>
          <p:nvPr/>
        </p:nvGrpSpPr>
        <p:grpSpPr>
          <a:xfrm>
            <a:off x="15262302" y="4231095"/>
            <a:ext cx="8847743" cy="9256302"/>
            <a:chOff x="-320384" y="3835469"/>
            <a:chExt cx="12065782" cy="464540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1" name="Rounded Rectangle 4">
                  <a:extLst>
                    <a:ext uri="{FF2B5EF4-FFF2-40B4-BE49-F238E27FC236}">
                      <a16:creationId xmlns:a16="http://schemas.microsoft.com/office/drawing/2014/main" id="{6A368F3D-9576-4746-8FCF-9E6C35DF16CB}"/>
                    </a:ext>
                  </a:extLst>
                </p:cNvPr>
                <p:cNvSpPr/>
                <p:nvPr/>
              </p:nvSpPr>
              <p:spPr>
                <a:xfrm>
                  <a:off x="-89501" y="3835469"/>
                  <a:ext cx="11834899" cy="4645406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Đường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thẳng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5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𝛥</m:t>
                      </m:r>
                    </m:oMath>
                  </a14:m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đi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qua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điểm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M</a:t>
                  </a:r>
                  <a:r>
                    <a:rPr lang="fr-FR" sz="5400" baseline="-25000" dirty="0">
                      <a:solidFill>
                        <a:schemeClr val="tx1"/>
                      </a:solidFill>
                      <a:latin typeface="Varpada"/>
                    </a:rPr>
                    <a:t>0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(x</a:t>
                  </a:r>
                  <a:r>
                    <a:rPr lang="fr-FR" sz="5400" baseline="-25000" dirty="0">
                      <a:solidFill>
                        <a:schemeClr val="tx1"/>
                      </a:solidFill>
                      <a:latin typeface="Varpada"/>
                    </a:rPr>
                    <a:t>0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;y</a:t>
                  </a:r>
                  <a:r>
                    <a:rPr lang="fr-FR" sz="5400" baseline="-25000" dirty="0">
                      <a:solidFill>
                        <a:schemeClr val="tx1"/>
                      </a:solidFill>
                      <a:latin typeface="Varpada"/>
                    </a:rPr>
                    <a:t>0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;z</a:t>
                  </a:r>
                  <a:r>
                    <a:rPr lang="fr-FR" sz="5400" baseline="-25000" dirty="0">
                      <a:solidFill>
                        <a:schemeClr val="tx1"/>
                      </a:solidFill>
                      <a:latin typeface="Varpada"/>
                    </a:rPr>
                    <a:t>0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)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vectơ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chỉ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phương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sz="5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fr-FR" sz="5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5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fr-FR" sz="5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FR" sz="5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5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fr-FR" sz="5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fr-FR" sz="5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5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fr-FR" sz="5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fr-FR" sz="5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,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ro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đ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a</a:t>
                  </a:r>
                  <a:r>
                    <a:rPr lang="fr-FR" sz="5400" baseline="-25000" dirty="0">
                      <a:solidFill>
                        <a:schemeClr val="tx1"/>
                      </a:solidFill>
                      <a:latin typeface="Varpada"/>
                    </a:rPr>
                    <a:t>1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, a</a:t>
                  </a:r>
                  <a:r>
                    <a:rPr lang="fr-FR" sz="5400" baseline="-25000" dirty="0">
                      <a:solidFill>
                        <a:schemeClr val="tx1"/>
                      </a:solidFill>
                      <a:latin typeface="Varpada"/>
                    </a:rPr>
                    <a:t>2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, a</a:t>
                  </a:r>
                  <a:r>
                    <a:rPr lang="fr-FR" sz="5400" baseline="-25000" dirty="0">
                      <a:solidFill>
                        <a:schemeClr val="tx1"/>
                      </a:solidFill>
                      <a:latin typeface="Varpada"/>
                    </a:rPr>
                    <a:t>3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đều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khác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0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phương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trình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: </a:t>
                  </a:r>
                  <a:endParaRPr lang="en-US" sz="5400" dirty="0">
                    <a:solidFill>
                      <a:schemeClr val="tx1"/>
                    </a:solidFill>
                    <a:latin typeface="Varpada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5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r-FR" sz="5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fr-FR" sz="5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5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r-FR" sz="5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fr-FR" sz="5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5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fr-FR" sz="5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>
            <p:sp>
              <p:nvSpPr>
                <p:cNvPr id="51" name="Rounded Rectangle 4">
                  <a:extLst>
                    <a:ext uri="{FF2B5EF4-FFF2-40B4-BE49-F238E27FC236}">
                      <a16:creationId xmlns:a16="http://schemas.microsoft.com/office/drawing/2014/main" id="{6A368F3D-9576-4746-8FCF-9E6C35DF16C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9501" y="3835469"/>
                  <a:ext cx="11834899" cy="4645406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 l="-2793" r="-2863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6E88E36-5F59-4FFC-8560-02E7161B722E}"/>
                </a:ext>
              </a:extLst>
            </p:cNvPr>
            <p:cNvGrpSpPr/>
            <p:nvPr/>
          </p:nvGrpSpPr>
          <p:grpSpPr>
            <a:xfrm>
              <a:off x="-320384" y="3850612"/>
              <a:ext cx="7699964" cy="801826"/>
              <a:chOff x="249191" y="6628900"/>
              <a:chExt cx="15094720" cy="1456880"/>
            </a:xfrm>
          </p:grpSpPr>
          <p:sp>
            <p:nvSpPr>
              <p:cNvPr id="53" name="Freeform 20">
                <a:extLst>
                  <a:ext uri="{FF2B5EF4-FFF2-40B4-BE49-F238E27FC236}">
                    <a16:creationId xmlns:a16="http://schemas.microsoft.com/office/drawing/2014/main" id="{05683A50-8DB6-4FB6-AFDA-7F9AFBBA770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7655208" y="344822"/>
                <a:ext cx="1404625" cy="1397278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29D7207-CBEA-4151-B49A-6A88F782F301}"/>
                  </a:ext>
                </a:extLst>
              </p:cNvPr>
              <p:cNvSpPr txBox="1"/>
              <p:nvPr/>
            </p:nvSpPr>
            <p:spPr>
              <a:xfrm>
                <a:off x="3807350" y="6919211"/>
                <a:ext cx="10823892" cy="992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8">
                <a:extLst>
                  <a:ext uri="{FF2B5EF4-FFF2-40B4-BE49-F238E27FC236}">
                    <a16:creationId xmlns:a16="http://schemas.microsoft.com/office/drawing/2014/main" id="{614746CE-2AF4-4C7D-BAD6-766766049A23}"/>
                  </a:ext>
                </a:extLst>
              </p:cNvPr>
              <p:cNvSpPr/>
              <p:nvPr/>
            </p:nvSpPr>
            <p:spPr>
              <a:xfrm flipV="1">
                <a:off x="249191" y="6710026"/>
                <a:ext cx="2845487" cy="122167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56" name="Freeform 9">
                <a:extLst>
                  <a:ext uri="{FF2B5EF4-FFF2-40B4-BE49-F238E27FC236}">
                    <a16:creationId xmlns:a16="http://schemas.microsoft.com/office/drawing/2014/main" id="{229DD9DB-FF10-4532-87FD-E2DBE41D468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2" y="6919209"/>
                <a:ext cx="2680466" cy="116657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 dirty="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5197"/>
            <a:ext cx="23815893" cy="3640869"/>
            <a:chOff x="534987" y="1869705"/>
            <a:chExt cx="23340848" cy="305320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053200"/>
              <a:chOff x="534987" y="1647866"/>
              <a:chExt cx="23340848" cy="305320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2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latin typeface="Varpada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26715" y="1653394"/>
                  <a:ext cx="1893403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082906" y="2093868"/>
                  <a:ext cx="19104457" cy="27739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vi-VN" sz="6000" dirty="0">
                      <a:latin typeface="Varpada"/>
                    </a:rPr>
                    <a:t>Trong không gian tọa độ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vi-VN" sz="6000" dirty="0">
                      <a:latin typeface="Varpada"/>
                    </a:rPr>
                    <a:t>,</a:t>
                  </a:r>
                  <a:r>
                    <a:rPr lang="en-US" sz="6000" dirty="0">
                      <a:latin typeface="Varpada"/>
                    </a:rPr>
                    <a:t> </a:t>
                  </a:r>
                  <a:r>
                    <a:rPr lang="vi-VN" sz="6000" dirty="0">
                      <a:latin typeface="Varpada"/>
                    </a:rPr>
                    <a:t>đường thẳng đi qua điểm </a:t>
                  </a:r>
                  <a14:m>
                    <m:oMath xmlns:m="http://schemas.openxmlformats.org/officeDocument/2006/math">
                      <m:r>
                        <a:rPr lang="vi-VN" sz="600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Cambria Math" panose="02040503050406030204" pitchFamily="18" charset="0"/>
                            </a:rPr>
                            <m:t>1;−2;3</m:t>
                          </m:r>
                        </m:e>
                      </m:d>
                    </m:oMath>
                  </a14:m>
                  <a:r>
                    <a:rPr lang="vi-VN" sz="6000" dirty="0">
                      <a:latin typeface="Varpada"/>
                    </a:rPr>
                    <a:t> và có vectơ chỉ phương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60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vi-VN" sz="6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latin typeface="Cambria Math" panose="02040503050406030204" pitchFamily="18" charset="0"/>
                            </a:rPr>
                            <m:t>2;−1;−2</m:t>
                          </m:r>
                        </m:e>
                      </m:d>
                    </m:oMath>
                  </a14:m>
                  <a:r>
                    <a:rPr lang="vi-VN" sz="6000" dirty="0">
                      <a:latin typeface="Varpada"/>
                    </a:rPr>
                    <a:t> có phương trình là</a:t>
                  </a:r>
                  <a:endParaRPr lang="en-US" sz="6000" dirty="0">
                    <a:latin typeface="Varpada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82906" y="2093868"/>
                  <a:ext cx="19104457" cy="2773924"/>
                </a:xfrm>
                <a:prstGeom prst="rect">
                  <a:avLst/>
                </a:prstGeom>
                <a:blipFill>
                  <a:blip r:embed="rId4"/>
                  <a:stretch>
                    <a:fillRect l="-1407" t="-2026" r="-1438" b="-1012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>
              <a:latin typeface="Varpada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11187" y="4343400"/>
            <a:ext cx="14478000" cy="8496420"/>
            <a:chOff x="1906587" y="4333402"/>
            <a:chExt cx="14289167" cy="9611198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14904" y="4333402"/>
              <a:ext cx="14280850" cy="2286868"/>
              <a:chOff x="1539821" y="6287629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287629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2</m:t>
                              </m:r>
                            </m:den>
                          </m:f>
                        </m:oMath>
                      </m:oMathPara>
                    </a14:m>
                    <a:endParaRPr lang="en-US" sz="6000" b="1" dirty="0">
                      <a:solidFill>
                        <a:schemeClr val="bg1"/>
                      </a:solidFill>
                      <a:latin typeface="Varpada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287629"/>
                    <a:ext cx="13101203" cy="1234536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000" b="1" dirty="0">
                    <a:latin typeface="Varpada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000" dirty="0">
                  <a:latin typeface="Varpada"/>
                </a:endParaRPr>
              </a:p>
            </p:txBody>
          </p: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06587" y="6781800"/>
              <a:ext cx="14280850" cy="2286868"/>
              <a:chOff x="1539821" y="6334162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2</m:t>
                              </m:r>
                            </m:den>
                          </m:f>
                          <m: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oMath>
                      </m:oMathPara>
                    </a14:m>
                    <a:endParaRPr lang="en-US" sz="6000" b="1" dirty="0">
                      <a:solidFill>
                        <a:schemeClr val="bg1"/>
                      </a:solidFill>
                      <a:latin typeface="Varpada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000" b="1" dirty="0">
                    <a:latin typeface="Varpada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000" dirty="0">
                  <a:latin typeface="Varpada"/>
                </a:endParaRPr>
              </a:p>
            </p:txBody>
          </p: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06587" y="9219332"/>
              <a:ext cx="14280850" cy="2286868"/>
              <a:chOff x="1539821" y="6334162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2</m:t>
                              </m:r>
                            </m:den>
                          </m:f>
                          <m: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2</m:t>
                              </m:r>
                            </m:den>
                          </m:f>
                        </m:oMath>
                      </m:oMathPara>
                    </a14:m>
                    <a:endParaRPr lang="en-US" sz="6000" b="1" dirty="0">
                      <a:solidFill>
                        <a:schemeClr val="bg1"/>
                      </a:solidFill>
                      <a:latin typeface="Varpada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3" name="Rectangle 4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000" b="1" dirty="0">
                    <a:latin typeface="Varpada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000" dirty="0">
                  <a:latin typeface="Varpada"/>
                </a:endParaRP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06587" y="11657732"/>
              <a:ext cx="14280850" cy="2286868"/>
              <a:chOff x="1539821" y="6334162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Rectangle 4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vi-VN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vi-VN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2</m:t>
                              </m:r>
                            </m:den>
                          </m:f>
                        </m:oMath>
                      </m:oMathPara>
                    </a14:m>
                    <a:endParaRPr lang="en-US" sz="6000" b="1" dirty="0">
                      <a:solidFill>
                        <a:schemeClr val="bg1"/>
                      </a:solidFill>
                      <a:latin typeface="Varpada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6" name="Rectangle 4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000" b="1" dirty="0">
                    <a:latin typeface="Varpada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000" dirty="0">
                  <a:latin typeface="Varpada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534987" y="4876800"/>
            <a:ext cx="1170281" cy="126338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dirty="0">
                <a:latin typeface="Varpada"/>
              </a:rPr>
              <a:t>A</a:t>
            </a:r>
          </a:p>
        </p:txBody>
      </p:sp>
      <p:sp>
        <p:nvSpPr>
          <p:cNvPr id="48" name="Up Arrow 47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Varpada"/>
            </a:endParaRPr>
          </a:p>
        </p:txBody>
      </p:sp>
    </p:spTree>
    <p:extLst>
      <p:ext uri="{BB962C8B-B14F-4D97-AF65-F5344CB8AC3E}">
        <p14:creationId xmlns:p14="http://schemas.microsoft.com/office/powerpoint/2010/main" val="3416001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64894" y="-152401"/>
            <a:ext cx="23815893" cy="4759021"/>
            <a:chOff x="534987" y="1515001"/>
            <a:chExt cx="23340848" cy="368005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325354"/>
              <a:chOff x="534987" y="1647866"/>
              <a:chExt cx="23340848" cy="3325354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2"/>
                <a:ext cx="23120186" cy="325232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5400">
                  <a:latin typeface="Varpada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540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812337" y="1653394"/>
                  <a:ext cx="1722162" cy="7139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400" dirty="0" err="1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Câu</a:t>
                  </a:r>
                  <a:r>
                    <a:rPr lang="en-US" sz="5400" dirty="0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 5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Rectangle 22"/>
                <p:cNvSpPr/>
                <p:nvPr/>
              </p:nvSpPr>
              <p:spPr>
                <a:xfrm>
                  <a:off x="4082906" y="1515001"/>
                  <a:ext cx="19104457" cy="32554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5400" dirty="0">
                      <a:latin typeface="Varpada"/>
                    </a:rPr>
                    <a:t>Cho </a:t>
                  </a:r>
                  <a:r>
                    <a:rPr lang="en-US" sz="5400" dirty="0" err="1">
                      <a:latin typeface="Varpada"/>
                    </a:rPr>
                    <a:t>đường</a:t>
                  </a:r>
                  <a:r>
                    <a:rPr lang="en-US" sz="5400" dirty="0">
                      <a:latin typeface="Varpada"/>
                    </a:rPr>
                    <a:t> </a:t>
                  </a:r>
                  <a:r>
                    <a:rPr lang="en-US" sz="5400" dirty="0" err="1">
                      <a:latin typeface="Varpada"/>
                    </a:rPr>
                    <a:t>thẳng</a:t>
                  </a:r>
                  <a:r>
                    <a:rPr lang="en-US" sz="5400" dirty="0"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5400" dirty="0">
                      <a:latin typeface="Varpada"/>
                    </a:rPr>
                    <a:t> </a:t>
                  </a:r>
                  <a:r>
                    <a:rPr lang="en-US" sz="5400" dirty="0" err="1">
                      <a:latin typeface="Varpada"/>
                    </a:rPr>
                    <a:t>có</a:t>
                  </a:r>
                  <a:r>
                    <a:rPr lang="en-US" sz="5400" dirty="0">
                      <a:latin typeface="Varpada"/>
                    </a:rPr>
                    <a:t> </a:t>
                  </a:r>
                  <a:r>
                    <a:rPr lang="en-US" sz="5400" dirty="0" err="1">
                      <a:latin typeface="Varpada"/>
                    </a:rPr>
                    <a:t>phương</a:t>
                  </a:r>
                  <a:r>
                    <a:rPr lang="en-US" sz="5400" dirty="0">
                      <a:latin typeface="Varpada"/>
                    </a:rPr>
                    <a:t> </a:t>
                  </a:r>
                  <a:r>
                    <a:rPr lang="en-US" sz="5400" dirty="0" err="1">
                      <a:latin typeface="Varpada"/>
                    </a:rPr>
                    <a:t>trình</a:t>
                  </a:r>
                  <a:r>
                    <a:rPr lang="en-US" sz="5400" dirty="0">
                      <a:latin typeface="Varpada"/>
                    </a:rPr>
                    <a:t> </a:t>
                  </a:r>
                  <a:r>
                    <a:rPr lang="en-US" sz="5400" dirty="0" err="1">
                      <a:latin typeface="Varpada"/>
                    </a:rPr>
                    <a:t>tham</a:t>
                  </a:r>
                  <a:r>
                    <a:rPr lang="en-US" sz="5400" dirty="0">
                      <a:latin typeface="Varpada"/>
                    </a:rPr>
                    <a:t> </a:t>
                  </a:r>
                  <a:r>
                    <a:rPr lang="en-US" sz="5400" dirty="0" err="1">
                      <a:latin typeface="Varpada"/>
                    </a:rPr>
                    <a:t>số</a:t>
                  </a:r>
                  <a:r>
                    <a:rPr lang="en-US" sz="5400" dirty="0"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=1+2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=2−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=−3+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sz="5400" dirty="0">
                      <a:latin typeface="Varpada"/>
                    </a:rPr>
                    <a:t> </a:t>
                  </a:r>
                </a:p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5400" dirty="0">
                      <a:latin typeface="Varpada"/>
                    </a:rPr>
                    <a:t>Viết </a:t>
                  </a:r>
                  <a:r>
                    <a:rPr lang="en-US" sz="5400" dirty="0" err="1">
                      <a:latin typeface="Varpada"/>
                    </a:rPr>
                    <a:t>phương</a:t>
                  </a:r>
                  <a:r>
                    <a:rPr lang="en-US" sz="5400" dirty="0">
                      <a:latin typeface="Varpada"/>
                    </a:rPr>
                    <a:t> </a:t>
                  </a:r>
                  <a:r>
                    <a:rPr lang="en-US" sz="5400" dirty="0" err="1">
                      <a:latin typeface="Varpada"/>
                    </a:rPr>
                    <a:t>trình</a:t>
                  </a:r>
                  <a:r>
                    <a:rPr lang="en-US" sz="5400" dirty="0">
                      <a:latin typeface="Varpada"/>
                    </a:rPr>
                    <a:t> </a:t>
                  </a:r>
                  <a:r>
                    <a:rPr lang="en-US" sz="5400" dirty="0" err="1">
                      <a:latin typeface="Varpada"/>
                    </a:rPr>
                    <a:t>chính</a:t>
                  </a:r>
                  <a:r>
                    <a:rPr lang="en-US" sz="5400" dirty="0">
                      <a:latin typeface="Varpada"/>
                    </a:rPr>
                    <a:t> </a:t>
                  </a:r>
                  <a:r>
                    <a:rPr lang="en-US" sz="5400" dirty="0" err="1">
                      <a:latin typeface="Varpada"/>
                    </a:rPr>
                    <a:t>tắc</a:t>
                  </a:r>
                  <a:r>
                    <a:rPr lang="en-US" sz="5400" dirty="0">
                      <a:latin typeface="Varpada"/>
                    </a:rPr>
                    <a:t> </a:t>
                  </a:r>
                  <a:r>
                    <a:rPr lang="en-US" sz="5400" dirty="0" err="1">
                      <a:latin typeface="Varpada"/>
                    </a:rPr>
                    <a:t>của</a:t>
                  </a:r>
                  <a:r>
                    <a:rPr lang="en-US" sz="5400" dirty="0">
                      <a:latin typeface="Varpada"/>
                    </a:rPr>
                    <a:t> </a:t>
                  </a:r>
                  <a:r>
                    <a:rPr lang="en-US" sz="5400" dirty="0" err="1">
                      <a:latin typeface="Varpada"/>
                    </a:rPr>
                    <a:t>đường</a:t>
                  </a:r>
                  <a:r>
                    <a:rPr lang="en-US" sz="5400" dirty="0">
                      <a:latin typeface="Varpada"/>
                    </a:rPr>
                    <a:t> </a:t>
                  </a:r>
                  <a:r>
                    <a:rPr lang="en-US" sz="5400" dirty="0" err="1">
                      <a:latin typeface="Varpada"/>
                    </a:rPr>
                    <a:t>thẳng</a:t>
                  </a:r>
                  <a:r>
                    <a:rPr lang="en-US" sz="5400" dirty="0"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5400" dirty="0">
                      <a:latin typeface="Varpada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82906" y="1515001"/>
                  <a:ext cx="19104457" cy="3255468"/>
                </a:xfrm>
                <a:prstGeom prst="rect">
                  <a:avLst/>
                </a:prstGeom>
                <a:blipFill>
                  <a:blip r:embed="rId3"/>
                  <a:stretch>
                    <a:fillRect l="-1188" b="-680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3223544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400">
              <a:latin typeface="Varpada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33668" y="4727124"/>
            <a:ext cx="14478000" cy="8496420"/>
            <a:chOff x="1906587" y="4333402"/>
            <a:chExt cx="14289167" cy="9611198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14904" y="4333402"/>
              <a:ext cx="14280850" cy="2286868"/>
              <a:chOff x="1539821" y="6287629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287629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den>
                          </m:f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Varpada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3" name="Rectangle 62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287629"/>
                    <a:ext cx="13101203" cy="1234536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5400" b="1" dirty="0">
                    <a:latin typeface="Varpada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400" dirty="0">
                  <a:latin typeface="Varpada"/>
                </a:endParaRPr>
              </a:p>
            </p:txBody>
          </p: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06587" y="6781800"/>
              <a:ext cx="14280850" cy="2286868"/>
              <a:chOff x="1539821" y="6334162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  <m:r>
                            <a:rPr lang="en-US" sz="54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den>
                          </m:f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Varpada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Rectangle 39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Varpada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400" dirty="0">
                  <a:latin typeface="Varpada"/>
                </a:endParaRPr>
              </a:p>
            </p:txBody>
          </p: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06587" y="9219332"/>
              <a:ext cx="14280850" cy="2286868"/>
              <a:chOff x="1539821" y="6334162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den>
                          </m:f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Varpada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3" name="Rectangle 42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Varpada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400" dirty="0">
                  <a:latin typeface="Varpada"/>
                </a:endParaRP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06587" y="11657732"/>
              <a:ext cx="14280850" cy="2286868"/>
              <a:chOff x="1539821" y="6334162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Rectangle 4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den>
                          </m:f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Varpada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6" name="Rectangle 45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Varpada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400" dirty="0">
                  <a:latin typeface="Varpada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306387" y="7273740"/>
            <a:ext cx="1170281" cy="126338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dirty="0">
                <a:latin typeface="Varpada"/>
              </a:rPr>
              <a:t>B</a:t>
            </a:r>
          </a:p>
        </p:txBody>
      </p:sp>
      <p:sp>
        <p:nvSpPr>
          <p:cNvPr id="48" name="Up Arrow 47">
            <a:hlinkClick r:id="rId8" action="ppaction://hlinksldjump"/>
          </p:cNvPr>
          <p:cNvSpPr/>
          <p:nvPr/>
        </p:nvSpPr>
        <p:spPr>
          <a:xfrm>
            <a:off x="22328187" y="13434396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>
              <a:latin typeface="Varpada"/>
            </a:endParaRP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3EC012BB-9C0E-47CE-93BF-3F25289ABA74}"/>
              </a:ext>
            </a:extLst>
          </p:cNvPr>
          <p:cNvGrpSpPr/>
          <p:nvPr/>
        </p:nvGrpSpPr>
        <p:grpSpPr>
          <a:xfrm>
            <a:off x="15062563" y="4749906"/>
            <a:ext cx="8990943" cy="8473638"/>
            <a:chOff x="-320384" y="3835470"/>
            <a:chExt cx="14364120" cy="425261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2" name="Rounded Rectangle 4">
                  <a:extLst>
                    <a:ext uri="{FF2B5EF4-FFF2-40B4-BE49-F238E27FC236}">
                      <a16:creationId xmlns:a16="http://schemas.microsoft.com/office/drawing/2014/main" id="{76DB8FEA-DBD7-4A4C-A1D8-470798B995C6}"/>
                    </a:ext>
                  </a:extLst>
                </p:cNvPr>
                <p:cNvSpPr/>
                <p:nvPr/>
              </p:nvSpPr>
              <p:spPr>
                <a:xfrm>
                  <a:off x="-89502" y="3835470"/>
                  <a:ext cx="14133238" cy="4252615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Vì </a:t>
                  </a:r>
                  <a14:m>
                    <m:oMath xmlns:m="http://schemas.openxmlformats.org/officeDocument/2006/math">
                      <m:r>
                        <a:rPr lang="en-US" sz="5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đi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qua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5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;2;−3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5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2;−1;1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nên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phươ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rình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hính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ắc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:</a:t>
                  </a:r>
                  <a:endParaRPr lang="en-US" sz="5400" i="1" dirty="0">
                    <a:solidFill>
                      <a:schemeClr val="tx1"/>
                    </a:solidFill>
                    <a:latin typeface="Varpada"/>
                    <a:ea typeface="Calibri" panose="020F050202020403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: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</m:t>
                            </m:r>
                          </m:den>
                        </m:f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3</m:t>
                            </m:r>
                          </m:num>
                          <m:den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chemeClr val="tx1"/>
                    </a:solidFill>
                    <a:latin typeface="Varpada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>
            <p:sp>
              <p:nvSpPr>
                <p:cNvPr id="52" name="Rounded Rectangle 4">
                  <a:extLst>
                    <a:ext uri="{FF2B5EF4-FFF2-40B4-BE49-F238E27FC236}">
                      <a16:creationId xmlns:a16="http://schemas.microsoft.com/office/drawing/2014/main" id="{76DB8FEA-DBD7-4A4C-A1D8-470798B995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9502" y="3835470"/>
                  <a:ext cx="14133238" cy="4252615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9"/>
                  <a:stretch>
                    <a:fillRect l="-2810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14B20E56-29F4-4AEE-B117-FE524FA2736F}"/>
                </a:ext>
              </a:extLst>
            </p:cNvPr>
            <p:cNvGrpSpPr/>
            <p:nvPr/>
          </p:nvGrpSpPr>
          <p:grpSpPr>
            <a:xfrm>
              <a:off x="-320384" y="3850612"/>
              <a:ext cx="7699964" cy="801826"/>
              <a:chOff x="249191" y="6628900"/>
              <a:chExt cx="15094720" cy="1456880"/>
            </a:xfrm>
          </p:grpSpPr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id="{5790559A-F4CC-432D-9528-AE2C98DB647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7655208" y="344822"/>
                <a:ext cx="1404625" cy="1397278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Varpada"/>
                </a:endParaRP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BC8005E-E8C9-4C8C-AD91-F6B72A66499A}"/>
                  </a:ext>
                </a:extLst>
              </p:cNvPr>
              <p:cNvSpPr txBox="1"/>
              <p:nvPr/>
            </p:nvSpPr>
            <p:spPr>
              <a:xfrm>
                <a:off x="3807351" y="6919211"/>
                <a:ext cx="10823892" cy="8419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rgbClr val="FF0000"/>
                    </a:solidFill>
                    <a:latin typeface="Varpada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400" dirty="0">
                    <a:solidFill>
                      <a:srgbClr val="FF0000"/>
                    </a:solidFill>
                    <a:latin typeface="Varpada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Varpada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400" dirty="0">
                  <a:solidFill>
                    <a:srgbClr val="FF0000"/>
                  </a:solidFill>
                  <a:latin typeface="Varpada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6" name="Round Diagonal Corner Rectangle 8">
                <a:extLst>
                  <a:ext uri="{FF2B5EF4-FFF2-40B4-BE49-F238E27FC236}">
                    <a16:creationId xmlns:a16="http://schemas.microsoft.com/office/drawing/2014/main" id="{871D4897-CB12-43A9-B849-65DC93F24D14}"/>
                  </a:ext>
                </a:extLst>
              </p:cNvPr>
              <p:cNvSpPr/>
              <p:nvPr/>
            </p:nvSpPr>
            <p:spPr>
              <a:xfrm flipV="1">
                <a:off x="249191" y="6710026"/>
                <a:ext cx="2845487" cy="122167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>
                  <a:latin typeface="Varpada"/>
                </a:endParaRPr>
              </a:p>
            </p:txBody>
          </p:sp>
          <p:sp>
            <p:nvSpPr>
              <p:cNvPr id="57" name="Freeform 9">
                <a:extLst>
                  <a:ext uri="{FF2B5EF4-FFF2-40B4-BE49-F238E27FC236}">
                    <a16:creationId xmlns:a16="http://schemas.microsoft.com/office/drawing/2014/main" id="{BB8FE4BF-32C4-4F3D-AB7D-62191D50F4C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2" y="6919209"/>
                <a:ext cx="2680466" cy="116657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>
                  <a:latin typeface="Varpada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15751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94153" y="90050"/>
            <a:ext cx="24548634" cy="2688296"/>
            <a:chOff x="534987" y="1869705"/>
            <a:chExt cx="24058975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Varpada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26716" y="1653394"/>
                  <a:ext cx="1893404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 6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022250" y="1933278"/>
                  <a:ext cx="20571712" cy="17034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en-US" sz="6000" dirty="0">
                      <a:latin typeface="Varpada"/>
                      <a:ea typeface="Calibri" panose="020F0502020204030204" pitchFamily="34" charset="0"/>
                    </a:rPr>
                    <a:t>Trong </a:t>
                  </a:r>
                  <a:r>
                    <a:rPr lang="vi-VN" sz="6000" dirty="0">
                      <a:latin typeface="Varpada"/>
                      <a:ea typeface="Calibri" panose="020F0502020204030204" pitchFamily="34" charset="0"/>
                    </a:rPr>
                    <a:t>không</a:t>
                  </a:r>
                  <a:r>
                    <a:rPr lang="en-US" sz="6000" dirty="0"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Calibri" panose="020F0502020204030204" pitchFamily="34" charset="0"/>
                    </a:rPr>
                    <a:t>gian</a:t>
                  </a:r>
                  <a:r>
                    <a:rPr lang="en-US" sz="6000" dirty="0">
                      <a:latin typeface="Varpada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6000" dirty="0">
                      <a:latin typeface="Varpada"/>
                      <a:ea typeface="Calibri" panose="020F0502020204030204" pitchFamily="34" charset="0"/>
                    </a:rPr>
                    <a:t>,</a:t>
                  </a:r>
                  <a:r>
                    <a:rPr lang="en-US" sz="6000" dirty="0" err="1">
                      <a:latin typeface="Varpada"/>
                      <a:ea typeface="Calibri" panose="020F0502020204030204" pitchFamily="34" charset="0"/>
                    </a:rPr>
                    <a:t>cho</a:t>
                  </a:r>
                  <a:r>
                    <a:rPr lang="en-US" sz="6000" dirty="0"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Calibri" panose="020F0502020204030204" pitchFamily="34" charset="0"/>
                    </a:rPr>
                    <a:t>điểm</a:t>
                  </a:r>
                  <a:r>
                    <a:rPr lang="en-US" sz="6000" dirty="0">
                      <a:latin typeface="Varpada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;2;−1</m:t>
                          </m:r>
                        </m:e>
                      </m:d>
                    </m:oMath>
                  </a14:m>
                  <a:r>
                    <a:rPr lang="en-US" sz="6000" dirty="0">
                      <a:latin typeface="Varpada"/>
                      <a:ea typeface="Calibri" panose="020F0502020204030204" pitchFamily="34" charset="0"/>
                    </a:rPr>
                    <a:t>.</a:t>
                  </a:r>
                </a:p>
                <a:p>
                  <a:pPr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en-US" sz="6000" dirty="0">
                      <a:latin typeface="Varpada"/>
                      <a:ea typeface="Calibri" panose="020F0502020204030204" pitchFamily="34" charset="0"/>
                    </a:rPr>
                    <a:t>Hình </a:t>
                  </a:r>
                  <a:r>
                    <a:rPr lang="en-US" sz="6000" dirty="0" err="1">
                      <a:latin typeface="Varpada"/>
                      <a:ea typeface="Calibri" panose="020F0502020204030204" pitchFamily="34" charset="0"/>
                    </a:rPr>
                    <a:t>chiếu</a:t>
                  </a:r>
                  <a:r>
                    <a:rPr lang="en-US" sz="6000" dirty="0"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Calibri" panose="020F0502020204030204" pitchFamily="34" charset="0"/>
                    </a:rPr>
                    <a:t>vuông</a:t>
                  </a:r>
                  <a:r>
                    <a:rPr lang="en-US" sz="6000" dirty="0"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Calibri" panose="020F0502020204030204" pitchFamily="34" charset="0"/>
                    </a:rPr>
                    <a:t>góc</a:t>
                  </a:r>
                  <a:r>
                    <a:rPr lang="en-US" sz="6000" dirty="0"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Calibri" panose="020F0502020204030204" pitchFamily="34" charset="0"/>
                    </a:rPr>
                    <a:t>của</a:t>
                  </a:r>
                  <a:r>
                    <a:rPr lang="en-US" sz="6000" dirty="0"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Calibri" panose="020F0502020204030204" pitchFamily="34" charset="0"/>
                    </a:rPr>
                    <a:t>điểm</a:t>
                  </a:r>
                  <a:r>
                    <a:rPr lang="en-US" sz="6000" dirty="0">
                      <a:latin typeface="Varpada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</m:oMath>
                  </a14:m>
                  <a:r>
                    <a:rPr lang="en-US" sz="6000" dirty="0"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Calibri" panose="020F0502020204030204" pitchFamily="34" charset="0"/>
                    </a:rPr>
                    <a:t>lên</a:t>
                  </a:r>
                  <a:r>
                    <a:rPr lang="en-US" sz="6000" dirty="0"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Calibri" panose="020F0502020204030204" pitchFamily="34" charset="0"/>
                    </a:rPr>
                    <a:t>trục</a:t>
                  </a:r>
                  <a:r>
                    <a:rPr lang="en-US" sz="6000" dirty="0">
                      <a:latin typeface="Varpada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𝑧</m:t>
                      </m:r>
                    </m:oMath>
                  </a14:m>
                  <a:r>
                    <a:rPr lang="en-US" sz="6000" dirty="0"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Calibri" panose="020F0502020204030204" pitchFamily="34" charset="0"/>
                    </a:rPr>
                    <a:t>là</a:t>
                  </a:r>
                  <a:r>
                    <a:rPr lang="en-US" sz="6000" dirty="0"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Calibri" panose="020F0502020204030204" pitchFamily="34" charset="0"/>
                    </a:rPr>
                    <a:t>điểm</a:t>
                  </a:r>
                  <a:endParaRPr lang="en-US" sz="6000" dirty="0">
                    <a:latin typeface="Varpada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2250" y="1933278"/>
                  <a:ext cx="20571712" cy="1703456"/>
                </a:xfrm>
                <a:prstGeom prst="rect">
                  <a:avLst/>
                </a:prstGeom>
                <a:blipFill>
                  <a:blip r:embed="rId3"/>
                  <a:stretch>
                    <a:fillRect l="-1336" t="-6907" b="-1741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306387" y="312420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Varpada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Varpada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>
                  <a:latin typeface="Varpad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;0;0</m:t>
                              </m:r>
                            </m:e>
                          </m:d>
                        </m:oMath>
                      </m:oMathPara>
                    </a14:m>
                    <a:endParaRPr lang="en-US" sz="6000" dirty="0">
                      <a:latin typeface="Varpada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Varpada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Varpada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>
                  <a:latin typeface="Varpad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;2;0</m:t>
                              </m:r>
                            </m:e>
                          </m:d>
                        </m:oMath>
                      </m:oMathPara>
                    </a14:m>
                    <a:endParaRPr lang="en-US" sz="6000" dirty="0">
                      <a:latin typeface="Varpada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Varpada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Varpada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>
                  <a:latin typeface="Varpad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;0;−1</m:t>
                              </m:r>
                            </m:e>
                          </m:d>
                        </m:oMath>
                      </m:oMathPara>
                    </a14:m>
                    <a:endParaRPr lang="en-US" sz="6000" dirty="0">
                      <a:latin typeface="Varpada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Varpada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Varpada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>
                  <a:latin typeface="Varpad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;2;0</m:t>
                              </m:r>
                            </m:e>
                          </m:d>
                        </m:oMath>
                      </m:oMathPara>
                    </a14:m>
                    <a:endParaRPr lang="en-US" sz="6000" dirty="0">
                      <a:latin typeface="Varpada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>
              <a:latin typeface="Varpada"/>
            </a:endParaRP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25D02854-E6E4-42B7-B0E2-CD9E2C9EECB7}"/>
              </a:ext>
            </a:extLst>
          </p:cNvPr>
          <p:cNvSpPr/>
          <p:nvPr/>
        </p:nvSpPr>
        <p:spPr>
          <a:xfrm>
            <a:off x="11939412" y="3657600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Varpada"/>
                <a:ea typeface="Tahoma" pitchFamily="34" charset="0"/>
                <a:cs typeface="Tahoma" pitchFamily="34" charset="0"/>
              </a:rPr>
              <a:t>C</a:t>
            </a:r>
            <a:endParaRPr lang="en-US" sz="6400" dirty="0">
              <a:latin typeface="Varpada"/>
            </a:endParaRPr>
          </a:p>
        </p:txBody>
      </p:sp>
      <p:sp>
        <p:nvSpPr>
          <p:cNvPr id="39" name="Up Arrow 38">
            <a:hlinkClick r:id="rId8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Varpada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BAEB3-118F-4933-AB46-CB04ADB51657}"/>
              </a:ext>
            </a:extLst>
          </p:cNvPr>
          <p:cNvGrpSpPr/>
          <p:nvPr/>
        </p:nvGrpSpPr>
        <p:grpSpPr>
          <a:xfrm>
            <a:off x="7257109" y="5843605"/>
            <a:ext cx="12261346" cy="6708017"/>
            <a:chOff x="-320384" y="3835470"/>
            <a:chExt cx="12065782" cy="42526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7A4F48E5-0BC4-46F8-B382-C7728CACCE54}"/>
                    </a:ext>
                  </a:extLst>
                </p:cNvPr>
                <p:cNvSpPr/>
                <p:nvPr/>
              </p:nvSpPr>
              <p:spPr>
                <a:xfrm>
                  <a:off x="-89501" y="3835470"/>
                  <a:ext cx="11834899" cy="4252615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6000" dirty="0">
                      <a:solidFill>
                        <a:schemeClr val="tx1"/>
                      </a:solidFill>
                      <a:latin typeface="Varpada"/>
                    </a:rPr>
                    <a:t>Hình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Varpada"/>
                    </a:rPr>
                    <a:t>chiếu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Varpada"/>
                    </a:rPr>
                    <a:t>của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6000" b="0" dirty="0">
                      <a:solidFill>
                        <a:schemeClr val="tx1"/>
                      </a:solidFill>
                      <a:latin typeface="Varpada"/>
                    </a:rPr>
                    <a:t> trên </a:t>
                  </a:r>
                </a:p>
                <a:p>
                  <a:pPr marL="857250" indent="-85725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𝑧</m:t>
                      </m:r>
                    </m:oMath>
                  </a14:m>
                  <a:r>
                    <a:rPr lang="en-US" sz="6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6000" b="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6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6000" b="0" dirty="0" err="1">
                      <a:solidFill>
                        <a:schemeClr val="tx1"/>
                      </a:solidFill>
                      <a:latin typeface="Varpada"/>
                    </a:rPr>
                    <a:t>tọa</a:t>
                  </a:r>
                  <a:r>
                    <a:rPr lang="en-US" sz="6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6000" b="0" dirty="0" err="1">
                      <a:solidFill>
                        <a:schemeClr val="tx1"/>
                      </a:solidFill>
                      <a:latin typeface="Varpada"/>
                    </a:rPr>
                    <a:t>độ</a:t>
                  </a:r>
                  <a:r>
                    <a:rPr lang="en-US" sz="6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0;0;</m:t>
                      </m:r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sz="6000" b="0" dirty="0">
                    <a:solidFill>
                      <a:schemeClr val="tx1"/>
                    </a:solidFill>
                    <a:latin typeface="Varpada"/>
                  </a:endParaRPr>
                </a:p>
                <a:p>
                  <a:pPr marL="857250" indent="-85725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𝑥</m:t>
                      </m:r>
                    </m:oMath>
                  </a14:m>
                  <a:r>
                    <a:rPr lang="en-US" sz="6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6000" b="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6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6000" b="0" dirty="0" err="1">
                      <a:solidFill>
                        <a:schemeClr val="tx1"/>
                      </a:solidFill>
                      <a:latin typeface="Varpada"/>
                    </a:rPr>
                    <a:t>tọa</a:t>
                  </a:r>
                  <a:r>
                    <a:rPr lang="en-US" sz="6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6000" b="0" dirty="0" err="1">
                      <a:solidFill>
                        <a:schemeClr val="tx1"/>
                      </a:solidFill>
                      <a:latin typeface="Varpada"/>
                    </a:rPr>
                    <a:t>độ</a:t>
                  </a:r>
                  <a:r>
                    <a:rPr lang="en-US" sz="6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6000" b="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6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0;0</m:t>
                          </m:r>
                        </m:e>
                      </m:d>
                    </m:oMath>
                  </a14:m>
                  <a:endParaRPr lang="en-US" sz="6000" b="0" dirty="0">
                    <a:solidFill>
                      <a:schemeClr val="tx1"/>
                    </a:solidFill>
                    <a:latin typeface="Varpada"/>
                  </a:endParaRPr>
                </a:p>
                <a:p>
                  <a:pPr marL="857250" indent="-85725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𝑦</m:t>
                      </m:r>
                    </m:oMath>
                  </a14:m>
                  <a:r>
                    <a:rPr lang="en-US" sz="6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6000" b="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6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6000" b="0" dirty="0" err="1">
                      <a:solidFill>
                        <a:schemeClr val="tx1"/>
                      </a:solidFill>
                      <a:latin typeface="Varpada"/>
                    </a:rPr>
                    <a:t>tọa</a:t>
                  </a:r>
                  <a:r>
                    <a:rPr lang="en-US" sz="6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6000" b="0" dirty="0" err="1">
                      <a:solidFill>
                        <a:schemeClr val="tx1"/>
                      </a:solidFill>
                      <a:latin typeface="Varpada"/>
                    </a:rPr>
                    <a:t>độ</a:t>
                  </a:r>
                  <a:r>
                    <a:rPr lang="en-US" sz="6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6000" b="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6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;</m:t>
                          </m:r>
                          <m: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0</m:t>
                          </m:r>
                        </m:e>
                      </m:d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sz="6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7A4F48E5-0BC4-46F8-B382-C7728CACCE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9501" y="3835470"/>
                  <a:ext cx="11834899" cy="4252615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9"/>
                  <a:stretch>
                    <a:fillRect l="-2473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B272EDD7-3865-4668-9C72-957DB6A32E8E}"/>
                </a:ext>
              </a:extLst>
            </p:cNvPr>
            <p:cNvGrpSpPr/>
            <p:nvPr/>
          </p:nvGrpSpPr>
          <p:grpSpPr>
            <a:xfrm>
              <a:off x="-320384" y="3850612"/>
              <a:ext cx="7336425" cy="860914"/>
              <a:chOff x="249191" y="6628899"/>
              <a:chExt cx="14382051" cy="1564240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62A23B64-BE7C-4783-844A-1C6736CD5C8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5166328" y="2833703"/>
                <a:ext cx="1564240" cy="915463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17ABB61-C763-4517-8AE9-EA34BC37D1BE}"/>
                  </a:ext>
                </a:extLst>
              </p:cNvPr>
              <p:cNvSpPr txBox="1"/>
              <p:nvPr/>
            </p:nvSpPr>
            <p:spPr>
              <a:xfrm>
                <a:off x="3807350" y="6919211"/>
                <a:ext cx="10823892" cy="992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5B599C04-EBBB-4731-8A6D-C3482FDECDDB}"/>
                  </a:ext>
                </a:extLst>
              </p:cNvPr>
              <p:cNvSpPr/>
              <p:nvPr/>
            </p:nvSpPr>
            <p:spPr>
              <a:xfrm flipV="1">
                <a:off x="249191" y="6819747"/>
                <a:ext cx="2243878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49" name="Freeform 9">
                <a:extLst>
                  <a:ext uri="{FF2B5EF4-FFF2-40B4-BE49-F238E27FC236}">
                    <a16:creationId xmlns:a16="http://schemas.microsoft.com/office/drawing/2014/main" id="{7CA3B3E2-0726-460A-B0A1-76C24F13889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1" y="6919209"/>
                <a:ext cx="1983860" cy="116657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69088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3747209" y="3122335"/>
            <a:ext cx="17437978" cy="8841065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699162" y="1463730"/>
            <a:ext cx="13656178" cy="1524580"/>
            <a:chOff x="5762659" y="3777889"/>
            <a:chExt cx="13656178" cy="1524580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762659" y="3777889"/>
              <a:ext cx="13656178" cy="1107965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600" b="1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 TRÌNH ĐƯỜNG THẲNG</a:t>
              </a:r>
            </a:p>
          </p:txBody>
        </p:sp>
      </p:grpSp>
      <p:grpSp>
        <p:nvGrpSpPr>
          <p:cNvPr id="2" name="Group 26"/>
          <p:cNvGrpSpPr/>
          <p:nvPr/>
        </p:nvGrpSpPr>
        <p:grpSpPr>
          <a:xfrm>
            <a:off x="3584711" y="8858460"/>
            <a:ext cx="14646001" cy="907199"/>
            <a:chOff x="7483861" y="7543801"/>
            <a:chExt cx="14646001" cy="90720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YỆN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52976" y="7646473"/>
                  <a:ext cx="553357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3584711" y="3242564"/>
            <a:ext cx="14834371" cy="1645865"/>
            <a:chOff x="7459670" y="7543799"/>
            <a:chExt cx="14834371" cy="1645867"/>
          </a:xfrm>
        </p:grpSpPr>
        <p:sp>
          <p:nvSpPr>
            <p:cNvPr id="28" name="TextBox 27"/>
            <p:cNvSpPr txBox="1"/>
            <p:nvPr/>
          </p:nvSpPr>
          <p:spPr>
            <a:xfrm>
              <a:off x="8976486" y="7620004"/>
              <a:ext cx="13317555" cy="1569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Ý THUYẾT</a:t>
              </a:r>
            </a:p>
            <a:p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882525" y="7640053"/>
                  <a:ext cx="56137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A</a:t>
                  </a:r>
                </a:p>
              </p:txBody>
            </p:sp>
          </p:grpSp>
        </p:grpSp>
      </p:grpSp>
      <p:grpSp>
        <p:nvGrpSpPr>
          <p:cNvPr id="36" name="Group 35"/>
          <p:cNvGrpSpPr/>
          <p:nvPr/>
        </p:nvGrpSpPr>
        <p:grpSpPr>
          <a:xfrm>
            <a:off x="4706451" y="5562600"/>
            <a:ext cx="10382736" cy="861774"/>
            <a:chOff x="644526" y="2766774"/>
            <a:chExt cx="10382736" cy="861774"/>
          </a:xfrm>
        </p:grpSpPr>
        <p:sp>
          <p:nvSpPr>
            <p:cNvPr id="37" name="TextBox 36"/>
            <p:cNvSpPr txBox="1"/>
            <p:nvPr/>
          </p:nvSpPr>
          <p:spPr>
            <a:xfrm>
              <a:off x="2035662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chemeClr val="accent1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4800" b="1" i="1" dirty="0">
                  <a:solidFill>
                    <a:schemeClr val="accent1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chemeClr val="accent1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t</a:t>
              </a:r>
              <a:endParaRPr lang="en-US" sz="4800" b="1" i="1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60" name="Group 26"/>
          <p:cNvGrpSpPr/>
          <p:nvPr/>
        </p:nvGrpSpPr>
        <p:grpSpPr>
          <a:xfrm>
            <a:off x="3607616" y="4297737"/>
            <a:ext cx="15062971" cy="991634"/>
            <a:chOff x="7459670" y="7543799"/>
            <a:chExt cx="15062971" cy="991635"/>
          </a:xfrm>
        </p:grpSpPr>
        <p:sp>
          <p:nvSpPr>
            <p:cNvPr id="61" name="TextBox 60"/>
            <p:cNvSpPr txBox="1"/>
            <p:nvPr/>
          </p:nvSpPr>
          <p:spPr>
            <a:xfrm>
              <a:off x="9205086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 DỤ MINH HỌA</a:t>
              </a:r>
            </a:p>
          </p:txBody>
        </p:sp>
        <p:grpSp>
          <p:nvGrpSpPr>
            <p:cNvPr id="62" name="Group 27"/>
            <p:cNvGrpSpPr/>
            <p:nvPr/>
          </p:nvGrpSpPr>
          <p:grpSpPr>
            <a:xfrm>
              <a:off x="7459670" y="7543799"/>
              <a:ext cx="1356489" cy="991635"/>
              <a:chOff x="7459669" y="7543800"/>
              <a:chExt cx="1356489" cy="991635"/>
            </a:xfrm>
          </p:grpSpPr>
          <p:sp>
            <p:nvSpPr>
              <p:cNvPr id="6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4" name="Group 29"/>
              <p:cNvGrpSpPr/>
              <p:nvPr/>
            </p:nvGrpSpPr>
            <p:grpSpPr>
              <a:xfrm>
                <a:off x="7469187" y="7640053"/>
                <a:ext cx="1346971" cy="895382"/>
                <a:chOff x="7469187" y="7640053"/>
                <a:chExt cx="1346971" cy="895382"/>
              </a:xfrm>
            </p:grpSpPr>
            <p:sp>
              <p:nvSpPr>
                <p:cNvPr id="65" name="Round Same Side Corner Rectangle 64"/>
                <p:cNvSpPr/>
                <p:nvPr/>
              </p:nvSpPr>
              <p:spPr>
                <a:xfrm rot="5400000">
                  <a:off x="7717518" y="7436795"/>
                  <a:ext cx="850309" cy="1346971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TextBox 65"/>
                <p:cNvSpPr txBox="1"/>
                <p:nvPr/>
              </p:nvSpPr>
              <p:spPr>
                <a:xfrm>
                  <a:off x="7881722" y="7640053"/>
                  <a:ext cx="562976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</a:t>
                  </a:r>
                </a:p>
              </p:txBody>
            </p:sp>
          </p:grpSp>
        </p:grpSp>
      </p:grpSp>
      <p:grpSp>
        <p:nvGrpSpPr>
          <p:cNvPr id="67" name="Group 66"/>
          <p:cNvGrpSpPr/>
          <p:nvPr/>
        </p:nvGrpSpPr>
        <p:grpSpPr>
          <a:xfrm>
            <a:off x="4725987" y="6758226"/>
            <a:ext cx="10382736" cy="861774"/>
            <a:chOff x="644526" y="2766774"/>
            <a:chExt cx="10382736" cy="861774"/>
          </a:xfrm>
        </p:grpSpPr>
        <p:sp>
          <p:nvSpPr>
            <p:cNvPr id="68" name="TextBox 67"/>
            <p:cNvSpPr txBox="1"/>
            <p:nvPr/>
          </p:nvSpPr>
          <p:spPr>
            <a:xfrm>
              <a:off x="2035662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chemeClr val="accent1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ông</a:t>
              </a:r>
              <a:r>
                <a:rPr lang="en-US" sz="4800" b="1" i="1" dirty="0">
                  <a:solidFill>
                    <a:schemeClr val="accent1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chemeClr val="accent1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iểu</a:t>
              </a:r>
              <a:endParaRPr lang="en-US" sz="4800" b="1" i="1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9" name="Rounded Rectangle 6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4725987" y="7901226"/>
            <a:ext cx="10382736" cy="861774"/>
            <a:chOff x="644526" y="2766774"/>
            <a:chExt cx="10382736" cy="861774"/>
          </a:xfrm>
        </p:grpSpPr>
        <p:sp>
          <p:nvSpPr>
            <p:cNvPr id="76" name="TextBox 75"/>
            <p:cNvSpPr txBox="1"/>
            <p:nvPr/>
          </p:nvSpPr>
          <p:spPr>
            <a:xfrm>
              <a:off x="2035662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chemeClr val="accent1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</a:t>
              </a:r>
              <a:r>
                <a:rPr lang="en-US" sz="4800" b="1" i="1" dirty="0">
                  <a:solidFill>
                    <a:schemeClr val="accent1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chemeClr val="accent1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sz="4800" b="1" i="1" dirty="0">
                <a:solidFill>
                  <a:schemeClr val="accent1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7" name="Rounded Rectangle 7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38956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>
            <a:extLst>
              <a:ext uri="{FF2B5EF4-FFF2-40B4-BE49-F238E27FC236}">
                <a16:creationId xmlns:a16="http://schemas.microsoft.com/office/drawing/2014/main" id="{C292AC9F-DA3E-4903-B739-DE345279585A}"/>
              </a:ext>
            </a:extLst>
          </p:cNvPr>
          <p:cNvGrpSpPr/>
          <p:nvPr/>
        </p:nvGrpSpPr>
        <p:grpSpPr>
          <a:xfrm>
            <a:off x="15186102" y="4231095"/>
            <a:ext cx="8923941" cy="9256302"/>
            <a:chOff x="-320384" y="3835469"/>
            <a:chExt cx="14257076" cy="464540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8" name="Rounded Rectangle 4">
                  <a:extLst>
                    <a:ext uri="{FF2B5EF4-FFF2-40B4-BE49-F238E27FC236}">
                      <a16:creationId xmlns:a16="http://schemas.microsoft.com/office/drawing/2014/main" id="{2D597C86-1F18-446B-BA77-4C090C8DD7AC}"/>
                    </a:ext>
                  </a:extLst>
                </p:cNvPr>
                <p:cNvSpPr/>
                <p:nvPr/>
              </p:nvSpPr>
              <p:spPr>
                <a:xfrm>
                  <a:off x="-89502" y="3835469"/>
                  <a:ext cx="14026194" cy="4645406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Đường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thẳng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5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𝛥</m:t>
                      </m:r>
                    </m:oMath>
                  </a14:m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đi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qua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điểm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M</a:t>
                  </a:r>
                  <a:r>
                    <a:rPr lang="fr-FR" sz="5400" baseline="-25000" dirty="0">
                      <a:solidFill>
                        <a:schemeClr val="tx1"/>
                      </a:solidFill>
                      <a:latin typeface="Varpada"/>
                    </a:rPr>
                    <a:t>0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(x</a:t>
                  </a:r>
                  <a:r>
                    <a:rPr lang="fr-FR" sz="5400" baseline="-25000" dirty="0">
                      <a:solidFill>
                        <a:schemeClr val="tx1"/>
                      </a:solidFill>
                      <a:latin typeface="Varpada"/>
                    </a:rPr>
                    <a:t>0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;y</a:t>
                  </a:r>
                  <a:r>
                    <a:rPr lang="fr-FR" sz="5400" baseline="-25000" dirty="0">
                      <a:solidFill>
                        <a:schemeClr val="tx1"/>
                      </a:solidFill>
                      <a:latin typeface="Varpada"/>
                    </a:rPr>
                    <a:t>0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;z</a:t>
                  </a:r>
                  <a:r>
                    <a:rPr lang="fr-FR" sz="5400" baseline="-25000" dirty="0">
                      <a:solidFill>
                        <a:schemeClr val="tx1"/>
                      </a:solidFill>
                      <a:latin typeface="Varpada"/>
                    </a:rPr>
                    <a:t>0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)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vectơ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chỉ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phương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sz="5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fr-FR" sz="5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5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fr-FR" sz="5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FR" sz="5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5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fr-FR" sz="5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fr-FR" sz="5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5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fr-FR" sz="5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fr-FR" sz="5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,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ro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đ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a</a:t>
                  </a:r>
                  <a:r>
                    <a:rPr lang="fr-FR" sz="5400" baseline="-25000" dirty="0">
                      <a:solidFill>
                        <a:schemeClr val="tx1"/>
                      </a:solidFill>
                      <a:latin typeface="Varpada"/>
                    </a:rPr>
                    <a:t>1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, a</a:t>
                  </a:r>
                  <a:r>
                    <a:rPr lang="fr-FR" sz="5400" baseline="-25000" dirty="0">
                      <a:solidFill>
                        <a:schemeClr val="tx1"/>
                      </a:solidFill>
                      <a:latin typeface="Varpada"/>
                    </a:rPr>
                    <a:t>2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, a</a:t>
                  </a:r>
                  <a:r>
                    <a:rPr lang="fr-FR" sz="5400" baseline="-25000" dirty="0">
                      <a:solidFill>
                        <a:schemeClr val="tx1"/>
                      </a:solidFill>
                      <a:latin typeface="Varpada"/>
                    </a:rPr>
                    <a:t>3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đều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khác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0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phương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fr-FR" sz="5400" dirty="0" err="1">
                      <a:solidFill>
                        <a:schemeClr val="tx1"/>
                      </a:solidFill>
                      <a:latin typeface="Varpada"/>
                    </a:rPr>
                    <a:t>trình</a:t>
                  </a:r>
                  <a:r>
                    <a:rPr lang="fr-FR" sz="5400" dirty="0">
                      <a:solidFill>
                        <a:schemeClr val="tx1"/>
                      </a:solidFill>
                      <a:latin typeface="Varpada"/>
                    </a:rPr>
                    <a:t>: </a:t>
                  </a:r>
                  <a:endParaRPr lang="en-US" sz="5400" dirty="0">
                    <a:solidFill>
                      <a:schemeClr val="tx1"/>
                    </a:solidFill>
                    <a:latin typeface="Varpada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5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r-FR" sz="5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fr-FR" sz="5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5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r-FR" sz="5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fr-FR" sz="5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5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fr-FR" sz="5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fr-FR" sz="5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>
            <p:sp>
              <p:nvSpPr>
                <p:cNvPr id="58" name="Rounded Rectangle 4">
                  <a:extLst>
                    <a:ext uri="{FF2B5EF4-FFF2-40B4-BE49-F238E27FC236}">
                      <a16:creationId xmlns:a16="http://schemas.microsoft.com/office/drawing/2014/main" id="{2D597C86-1F18-446B-BA77-4C090C8DD7A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9502" y="3835469"/>
                  <a:ext cx="14026194" cy="4645406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 l="-2762" r="-1727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13B08087-C446-4785-B30D-23ACA3B43F09}"/>
                </a:ext>
              </a:extLst>
            </p:cNvPr>
            <p:cNvGrpSpPr/>
            <p:nvPr/>
          </p:nvGrpSpPr>
          <p:grpSpPr>
            <a:xfrm>
              <a:off x="-320384" y="3850612"/>
              <a:ext cx="7699964" cy="801826"/>
              <a:chOff x="249191" y="6628900"/>
              <a:chExt cx="15094720" cy="1456880"/>
            </a:xfrm>
          </p:grpSpPr>
          <p:sp>
            <p:nvSpPr>
              <p:cNvPr id="60" name="Freeform 20">
                <a:extLst>
                  <a:ext uri="{FF2B5EF4-FFF2-40B4-BE49-F238E27FC236}">
                    <a16:creationId xmlns:a16="http://schemas.microsoft.com/office/drawing/2014/main" id="{D15320FA-4422-4979-8689-13AC285D2CA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7655208" y="344822"/>
                <a:ext cx="1404625" cy="1397278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2336FEE7-EDFD-480C-A902-3C926E17876D}"/>
                  </a:ext>
                </a:extLst>
              </p:cNvPr>
              <p:cNvSpPr txBox="1"/>
              <p:nvPr/>
            </p:nvSpPr>
            <p:spPr>
              <a:xfrm>
                <a:off x="3807350" y="6919211"/>
                <a:ext cx="10823892" cy="992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Round Diagonal Corner Rectangle 8">
                <a:extLst>
                  <a:ext uri="{FF2B5EF4-FFF2-40B4-BE49-F238E27FC236}">
                    <a16:creationId xmlns:a16="http://schemas.microsoft.com/office/drawing/2014/main" id="{FD3D6921-3589-41B4-ACAA-85786CC305AE}"/>
                  </a:ext>
                </a:extLst>
              </p:cNvPr>
              <p:cNvSpPr/>
              <p:nvPr/>
            </p:nvSpPr>
            <p:spPr>
              <a:xfrm flipV="1">
                <a:off x="249191" y="6710026"/>
                <a:ext cx="2845487" cy="122167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65" name="Freeform 9">
                <a:extLst>
                  <a:ext uri="{FF2B5EF4-FFF2-40B4-BE49-F238E27FC236}">
                    <a16:creationId xmlns:a16="http://schemas.microsoft.com/office/drawing/2014/main" id="{4A9E92DF-D400-4F93-AFD5-C2B83CA0DB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2" y="6919209"/>
                <a:ext cx="2680466" cy="116657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 dirty="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5197"/>
            <a:ext cx="23815893" cy="3640870"/>
            <a:chOff x="534987" y="1869705"/>
            <a:chExt cx="23340848" cy="305320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053200"/>
              <a:chOff x="534987" y="1647866"/>
              <a:chExt cx="23340848" cy="305320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2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latin typeface="Varpada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26715" y="1653394"/>
                  <a:ext cx="1893403" cy="8517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 7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040187" y="2058746"/>
                  <a:ext cx="19835648" cy="27719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vi-VN" sz="6000" dirty="0">
                      <a:latin typeface="Varpada"/>
                    </a:rPr>
                    <a:t>Trong</a:t>
                  </a:r>
                  <a:r>
                    <a:rPr lang="en-US" sz="6000" dirty="0">
                      <a:latin typeface="Varpada"/>
                    </a:rPr>
                    <a:t> </a:t>
                  </a:r>
                  <a:r>
                    <a:rPr lang="en-US" sz="6000" dirty="0" err="1">
                      <a:latin typeface="Varpada"/>
                    </a:rPr>
                    <a:t>không</a:t>
                  </a:r>
                  <a:r>
                    <a:rPr lang="en-US" sz="6000" dirty="0">
                      <a:latin typeface="Varpada"/>
                    </a:rPr>
                    <a:t> </a:t>
                  </a:r>
                  <a:r>
                    <a:rPr lang="en-US" sz="6000" dirty="0" err="1">
                      <a:latin typeface="Varpada"/>
                    </a:rPr>
                    <a:t>gian</a:t>
                  </a:r>
                  <a:r>
                    <a:rPr lang="en-US" sz="6000" dirty="0">
                      <a:latin typeface="Varpada"/>
                    </a:rPr>
                    <a:t> </a:t>
                  </a:r>
                  <a:r>
                    <a:rPr lang="en-US" sz="6000" dirty="0" err="1">
                      <a:latin typeface="Varpada"/>
                    </a:rPr>
                    <a:t>với</a:t>
                  </a:r>
                  <a:r>
                    <a:rPr lang="en-US" sz="6000" dirty="0">
                      <a:latin typeface="Varpada"/>
                    </a:rPr>
                    <a:t> </a:t>
                  </a:r>
                  <a:r>
                    <a:rPr lang="en-US" sz="6000" dirty="0" err="1">
                      <a:latin typeface="Varpada"/>
                    </a:rPr>
                    <a:t>hệ</a:t>
                  </a:r>
                  <a:r>
                    <a:rPr lang="en-US" sz="6000" dirty="0">
                      <a:latin typeface="Varpada"/>
                    </a:rPr>
                    <a:t> </a:t>
                  </a:r>
                  <a:r>
                    <a:rPr lang="en-US" sz="6000" dirty="0" err="1">
                      <a:latin typeface="Varpada"/>
                    </a:rPr>
                    <a:t>tọa</a:t>
                  </a:r>
                  <a:r>
                    <a:rPr lang="en-US" sz="6000" dirty="0">
                      <a:latin typeface="Varpada"/>
                    </a:rPr>
                    <a:t> </a:t>
                  </a:r>
                  <a:r>
                    <a:rPr lang="en-US" sz="6000" dirty="0" err="1">
                      <a:latin typeface="Varpada"/>
                    </a:rPr>
                    <a:t>độ</a:t>
                  </a:r>
                  <a:r>
                    <a:rPr lang="en-US" sz="6000" dirty="0"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en-US" sz="6000" dirty="0">
                      <a:latin typeface="Varpada"/>
                    </a:rPr>
                    <a:t>, cho </a:t>
                  </a:r>
                  <a:r>
                    <a:rPr lang="en-US" sz="6000" dirty="0" err="1">
                      <a:latin typeface="Varpada"/>
                    </a:rPr>
                    <a:t>đường</a:t>
                  </a:r>
                  <a:r>
                    <a:rPr lang="en-US" sz="6000" dirty="0">
                      <a:latin typeface="Varpada"/>
                    </a:rPr>
                    <a:t> </a:t>
                  </a:r>
                  <a:r>
                    <a:rPr lang="en-US" sz="6000" dirty="0" err="1">
                      <a:latin typeface="Varpada"/>
                    </a:rPr>
                    <a:t>thẳng</a:t>
                  </a:r>
                  <a:r>
                    <a:rPr lang="en-US" sz="6000" dirty="0"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6000" dirty="0">
                      <a:latin typeface="Varpada"/>
                    </a:rPr>
                    <a:t> </a:t>
                  </a:r>
                  <a:r>
                    <a:rPr lang="en-US" sz="6000" dirty="0" err="1">
                      <a:latin typeface="Varpada"/>
                    </a:rPr>
                    <a:t>đi</a:t>
                  </a:r>
                  <a:r>
                    <a:rPr lang="en-US" sz="6000" dirty="0">
                      <a:latin typeface="Varpada"/>
                    </a:rPr>
                    <a:t> qua </a:t>
                  </a:r>
                  <a:r>
                    <a:rPr lang="en-US" sz="6000" dirty="0" err="1">
                      <a:latin typeface="Varpada"/>
                    </a:rPr>
                    <a:t>điểm</a:t>
                  </a:r>
                  <a:r>
                    <a:rPr lang="en-US" sz="6000" dirty="0"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3;3;−2</m:t>
                          </m:r>
                        </m:e>
                      </m:d>
                    </m:oMath>
                  </a14:m>
                  <a:r>
                    <a:rPr lang="en-US" sz="6000" dirty="0">
                      <a:latin typeface="Varpada"/>
                    </a:rPr>
                    <a:t> </a:t>
                  </a:r>
                  <a:r>
                    <a:rPr lang="en-US" sz="6000" dirty="0" err="1">
                      <a:latin typeface="Varpada"/>
                    </a:rPr>
                    <a:t>và</a:t>
                  </a:r>
                  <a:r>
                    <a:rPr lang="en-US" sz="6000" dirty="0">
                      <a:latin typeface="Varpada"/>
                    </a:rPr>
                    <a:t> </a:t>
                  </a:r>
                  <a:r>
                    <a:rPr lang="en-US" sz="6000" dirty="0" err="1">
                      <a:latin typeface="Varpada"/>
                    </a:rPr>
                    <a:t>có</a:t>
                  </a:r>
                  <a:r>
                    <a:rPr lang="en-US" sz="6000" dirty="0">
                      <a:latin typeface="Varpada"/>
                    </a:rPr>
                    <a:t> </a:t>
                  </a:r>
                  <a:r>
                    <a:rPr lang="en-US" sz="6000" dirty="0" err="1">
                      <a:latin typeface="Varpada"/>
                    </a:rPr>
                    <a:t>véctơ</a:t>
                  </a:r>
                  <a:r>
                    <a:rPr lang="en-US" sz="6000" dirty="0">
                      <a:latin typeface="Varpada"/>
                    </a:rPr>
                    <a:t> </a:t>
                  </a:r>
                  <a:r>
                    <a:rPr lang="en-US" sz="6000" dirty="0" err="1">
                      <a:latin typeface="Varpada"/>
                    </a:rPr>
                    <a:t>chỉ</a:t>
                  </a:r>
                  <a:r>
                    <a:rPr lang="en-US" sz="6000" dirty="0">
                      <a:latin typeface="Varpada"/>
                    </a:rPr>
                    <a:t> </a:t>
                  </a:r>
                  <a:r>
                    <a:rPr lang="en-US" sz="6000" dirty="0" err="1">
                      <a:latin typeface="Varpada"/>
                    </a:rPr>
                    <a:t>phương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1;3;1</m:t>
                          </m:r>
                        </m:e>
                      </m:d>
                    </m:oMath>
                  </a14:m>
                  <a:r>
                    <a:rPr lang="en-US" sz="6000" dirty="0">
                      <a:latin typeface="Varpada"/>
                    </a:rPr>
                    <a:t>. Phương </a:t>
                  </a:r>
                  <a:r>
                    <a:rPr lang="en-US" sz="6000" dirty="0" err="1">
                      <a:latin typeface="Varpada"/>
                    </a:rPr>
                    <a:t>trình</a:t>
                  </a:r>
                  <a:r>
                    <a:rPr lang="en-US" sz="6000" dirty="0">
                      <a:latin typeface="Varpada"/>
                    </a:rPr>
                    <a:t> </a:t>
                  </a:r>
                  <a:r>
                    <a:rPr lang="en-US" sz="6000" dirty="0" err="1">
                      <a:latin typeface="Varpada"/>
                    </a:rPr>
                    <a:t>của</a:t>
                  </a:r>
                  <a:r>
                    <a:rPr lang="en-US" sz="6000" dirty="0"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6000" dirty="0">
                      <a:latin typeface="Varpada"/>
                    </a:rPr>
                    <a:t> </a:t>
                  </a:r>
                  <a:r>
                    <a:rPr lang="en-US" sz="6000" dirty="0" err="1">
                      <a:latin typeface="Varpada"/>
                    </a:rPr>
                    <a:t>là</a:t>
                  </a:r>
                  <a:endParaRPr lang="en-US" sz="6000" dirty="0">
                    <a:latin typeface="Varpada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0187" y="2058746"/>
                  <a:ext cx="19835648" cy="2771934"/>
                </a:xfrm>
                <a:prstGeom prst="rect">
                  <a:avLst/>
                </a:prstGeom>
                <a:blipFill>
                  <a:blip r:embed="rId4"/>
                  <a:stretch>
                    <a:fillRect l="-1386" t="-2030" r="-1355" b="-1014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>
              <a:latin typeface="Varpada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34987" y="4343400"/>
            <a:ext cx="14478000" cy="8496420"/>
            <a:chOff x="1906587" y="4333402"/>
            <a:chExt cx="14289167" cy="9611198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14904" y="4333402"/>
              <a:ext cx="14280850" cy="2286868"/>
              <a:chOff x="1539821" y="6287629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287629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den>
                          </m:f>
                        </m:oMath>
                      </m:oMathPara>
                    </a14:m>
                    <a:endParaRPr lang="en-US" sz="6000" b="1" dirty="0">
                      <a:solidFill>
                        <a:schemeClr val="bg1"/>
                      </a:solidFill>
                      <a:latin typeface="Varpada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287629"/>
                    <a:ext cx="13101203" cy="1234536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000" b="1" dirty="0">
                    <a:latin typeface="Varpada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000" dirty="0">
                  <a:latin typeface="Varpada"/>
                </a:endParaRPr>
              </a:p>
            </p:txBody>
          </p: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06587" y="6781800"/>
              <a:ext cx="14280850" cy="2286868"/>
              <a:chOff x="1539821" y="6334162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den>
                          </m:f>
                        </m:oMath>
                      </m:oMathPara>
                    </a14:m>
                    <a:endParaRPr lang="en-US" sz="6000" b="1" dirty="0">
                      <a:solidFill>
                        <a:schemeClr val="bg1"/>
                      </a:solidFill>
                      <a:latin typeface="Varpada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000" b="1" dirty="0">
                    <a:latin typeface="Varpada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000" dirty="0">
                  <a:latin typeface="Varpada"/>
                </a:endParaRPr>
              </a:p>
            </p:txBody>
          </p: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06587" y="9219332"/>
              <a:ext cx="14280850" cy="2286868"/>
              <a:chOff x="1539821" y="6334162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2</m:t>
                              </m:r>
                            </m:den>
                          </m:f>
                        </m:oMath>
                      </m:oMathPara>
                    </a14:m>
                    <a:endParaRPr lang="en-US" sz="6000" b="1" dirty="0">
                      <a:solidFill>
                        <a:schemeClr val="bg1"/>
                      </a:solidFill>
                      <a:latin typeface="Varpada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3" name="Rectangle 4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000" b="1" dirty="0">
                    <a:latin typeface="Varpada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000" dirty="0">
                  <a:latin typeface="Varpada"/>
                </a:endParaRP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06587" y="11657732"/>
              <a:ext cx="14280850" cy="2286868"/>
              <a:chOff x="1539821" y="6334162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Rectangle 4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2</m:t>
                              </m:r>
                            </m:den>
                          </m:f>
                        </m:oMath>
                      </m:oMathPara>
                    </a14:m>
                    <a:endParaRPr lang="en-US" sz="6000" b="1" dirty="0">
                      <a:solidFill>
                        <a:schemeClr val="bg1"/>
                      </a:solidFill>
                      <a:latin typeface="Varpada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6" name="Rectangle 4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000" b="1" dirty="0">
                    <a:latin typeface="Varpada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000" dirty="0">
                  <a:latin typeface="Varpada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511174" y="6982729"/>
            <a:ext cx="1170281" cy="126338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dirty="0">
                <a:latin typeface="Varpada"/>
              </a:rPr>
              <a:t>B</a:t>
            </a:r>
          </a:p>
        </p:txBody>
      </p:sp>
      <p:sp>
        <p:nvSpPr>
          <p:cNvPr id="48" name="Up Arrow 47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Varpada"/>
            </a:endParaRPr>
          </a:p>
        </p:txBody>
      </p:sp>
    </p:spTree>
    <p:extLst>
      <p:ext uri="{BB962C8B-B14F-4D97-AF65-F5344CB8AC3E}">
        <p14:creationId xmlns:p14="http://schemas.microsoft.com/office/powerpoint/2010/main" val="1999970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94152" y="-132526"/>
            <a:ext cx="23815893" cy="4295781"/>
            <a:chOff x="534987" y="1561334"/>
            <a:chExt cx="23340848" cy="360240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294032"/>
              <a:chOff x="534987" y="1647866"/>
              <a:chExt cx="23340848" cy="329403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2"/>
                <a:ext cx="23120186" cy="3221006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8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955702" y="1561334"/>
                  <a:ext cx="22920133" cy="31406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6000" dirty="0">
                      <a:latin typeface="Varpada"/>
                    </a:rPr>
                    <a:t>                   </a:t>
                  </a:r>
                  <a:r>
                    <a:rPr lang="pl-PL" sz="6000" dirty="0">
                      <a:latin typeface="Varpada"/>
                    </a:rPr>
                    <a:t>Trong không gian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en-US" sz="6000" dirty="0">
                      <a:latin typeface="Varpada"/>
                    </a:rPr>
                    <a:t>,</a:t>
                  </a:r>
                  <a:r>
                    <a:rPr lang="pl-PL" sz="6000" dirty="0">
                      <a:latin typeface="Varpada"/>
                    </a:rPr>
                    <a:t>cho đường thẳng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+2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a14:m>
                  <a:r>
                    <a:rPr lang="pl-PL" sz="6000" dirty="0">
                      <a:latin typeface="Varpada"/>
                    </a:rPr>
                    <a:t>. Trong các mặt phẳng dưới đây,</a:t>
                  </a:r>
                  <a:r>
                    <a:rPr lang="en-US" sz="6000" dirty="0">
                      <a:latin typeface="Varpada"/>
                    </a:rPr>
                    <a:t> </a:t>
                  </a:r>
                  <a:r>
                    <a:rPr lang="pl-PL" sz="6000" dirty="0">
                      <a:latin typeface="Varpada"/>
                    </a:rPr>
                    <a:t>tìm một mặt phẳng vuông góc với đường thẳng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6000" dirty="0">
                      <a:latin typeface="Varpada"/>
                    </a:rPr>
                    <a:t> </a:t>
                  </a:r>
                  <a:endParaRPr lang="en-US" sz="6000" dirty="0"/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702" y="1561334"/>
                  <a:ext cx="22920133" cy="3140639"/>
                </a:xfrm>
                <a:prstGeom prst="rect">
                  <a:avLst/>
                </a:prstGeom>
                <a:blipFill>
                  <a:blip r:embed="rId3"/>
                  <a:stretch>
                    <a:fillRect l="-1199" r="-1173" b="-894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886324" y="5459884"/>
            <a:ext cx="14365367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4=0</m:t>
                        </m:r>
                      </m:oMath>
                    </m:oMathPara>
                  </a14:m>
                  <a:endParaRPr lang="en-US" sz="6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892292" y="6999271"/>
            <a:ext cx="14365372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4=0</m:t>
                        </m:r>
                      </m:oMath>
                    </m:oMathPara>
                  </a14:m>
                  <a:endParaRPr lang="en-US" sz="6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839787" y="8571243"/>
            <a:ext cx="14365372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  <a:spcBef>
                      <a:spcPts val="18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4=0</m:t>
                        </m:r>
                      </m:oMath>
                    </m:oMathPara>
                  </a14:m>
                  <a:endParaRPr lang="vi-VN" sz="6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9" name="Rectangle 68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979893" y="10195464"/>
            <a:ext cx="14271798" cy="1234536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  <a:spcBef>
                      <a:spcPts val="18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=0</m:t>
                        </m:r>
                      </m:oMath>
                    </m:oMathPara>
                  </a14:m>
                  <a:endParaRPr lang="vi-VN" sz="6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886324" y="5601099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39" name="Up Arrow 38">
            <a:hlinkClick r:id="rId8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37BAB5B3-E348-4911-9D7C-3516F560BD0F}"/>
              </a:ext>
            </a:extLst>
          </p:cNvPr>
          <p:cNvGrpSpPr/>
          <p:nvPr/>
        </p:nvGrpSpPr>
        <p:grpSpPr>
          <a:xfrm>
            <a:off x="15854939" y="4370144"/>
            <a:ext cx="7552343" cy="8473638"/>
            <a:chOff x="-320384" y="3835470"/>
            <a:chExt cx="12065782" cy="42526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BB0D7088-0EC8-403B-9281-2065287927BB}"/>
                    </a:ext>
                  </a:extLst>
                </p:cNvPr>
                <p:cNvSpPr/>
                <p:nvPr/>
              </p:nvSpPr>
              <p:spPr>
                <a:xfrm>
                  <a:off x="-89501" y="3835470"/>
                  <a:ext cx="11834899" cy="4252615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5000" b="0" dirty="0">
                      <a:solidFill>
                        <a:schemeClr val="tx1"/>
                      </a:solidFill>
                      <a:latin typeface="Varpada"/>
                    </a:rPr>
                    <a:t>Mặt </a:t>
                  </a:r>
                  <a:r>
                    <a:rPr lang="en-US" sz="5000" b="0" dirty="0" err="1">
                      <a:solidFill>
                        <a:schemeClr val="tx1"/>
                      </a:solidFill>
                      <a:latin typeface="Varpada"/>
                    </a:rPr>
                    <a:t>phẳng</a:t>
                  </a:r>
                  <a:r>
                    <a:rPr lang="en-US" sz="5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000" b="0" dirty="0" err="1">
                      <a:solidFill>
                        <a:schemeClr val="tx1"/>
                      </a:solidFill>
                      <a:latin typeface="Varpada"/>
                    </a:rPr>
                    <a:t>vuôn</a:t>
                  </a:r>
                  <a:r>
                    <a:rPr lang="en-US" sz="5000" dirty="0" err="1">
                      <a:solidFill>
                        <a:schemeClr val="tx1"/>
                      </a:solidFill>
                      <a:latin typeface="Varpada"/>
                    </a:rPr>
                    <a:t>g</a:t>
                  </a:r>
                  <a:r>
                    <a:rPr lang="en-US" sz="50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  <a:latin typeface="Varpada"/>
                    </a:rPr>
                    <a:t>góc</a:t>
                  </a:r>
                  <a:r>
                    <a:rPr lang="en-US" sz="50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  <a:latin typeface="Varpada"/>
                    </a:rPr>
                    <a:t>với</a:t>
                  </a:r>
                  <a:r>
                    <a:rPr lang="en-US" sz="50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5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000" b="0" dirty="0" err="1">
                      <a:solidFill>
                        <a:schemeClr val="tx1"/>
                      </a:solidFill>
                      <a:latin typeface="Varpada"/>
                    </a:rPr>
                    <a:t>nhận</a:t>
                  </a:r>
                  <a:r>
                    <a:rPr lang="en-US" sz="5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  <m:r>
                        <a:rPr lang="en-US" sz="5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5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5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4;−2;2)</m:t>
                      </m:r>
                    </m:oMath>
                  </a14:m>
                  <a:r>
                    <a:rPr lang="en-US" sz="5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000" b="0" dirty="0" err="1">
                      <a:solidFill>
                        <a:schemeClr val="tx1"/>
                      </a:solidFill>
                      <a:latin typeface="Varpada"/>
                    </a:rPr>
                    <a:t>làm</a:t>
                  </a:r>
                  <a:r>
                    <a:rPr lang="en-US" sz="5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000" b="0" dirty="0" err="1">
                      <a:solidFill>
                        <a:schemeClr val="tx1"/>
                      </a:solidFill>
                      <a:latin typeface="Varpada"/>
                    </a:rPr>
                    <a:t>vtpt</a:t>
                  </a:r>
                  <a:r>
                    <a:rPr lang="en-US" sz="5000" b="0" dirty="0">
                      <a:solidFill>
                        <a:schemeClr val="tx1"/>
                      </a:solidFill>
                      <a:latin typeface="Varpada"/>
                    </a:rPr>
                    <a:t>. Do </a:t>
                  </a:r>
                  <a:r>
                    <a:rPr lang="en-US" sz="5000" b="0" dirty="0" err="1">
                      <a:solidFill>
                        <a:schemeClr val="tx1"/>
                      </a:solidFill>
                      <a:latin typeface="Varpada"/>
                    </a:rPr>
                    <a:t>đó</a:t>
                  </a:r>
                  <a:r>
                    <a:rPr lang="en-US" sz="5000" b="0" dirty="0">
                      <a:solidFill>
                        <a:schemeClr val="tx1"/>
                      </a:solidFill>
                      <a:latin typeface="Varpada"/>
                    </a:rPr>
                    <a:t>, </a:t>
                  </a:r>
                  <a:r>
                    <a:rPr lang="en-US" sz="5000" b="0" dirty="0" err="1">
                      <a:solidFill>
                        <a:schemeClr val="tx1"/>
                      </a:solidFill>
                      <a:latin typeface="Varpada"/>
                    </a:rPr>
                    <a:t>mặt</a:t>
                  </a:r>
                  <a:r>
                    <a:rPr lang="en-US" sz="5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000" b="0" dirty="0" err="1">
                      <a:solidFill>
                        <a:schemeClr val="tx1"/>
                      </a:solidFill>
                      <a:latin typeface="Varpada"/>
                    </a:rPr>
                    <a:t>phẳng</a:t>
                  </a:r>
                  <a:r>
                    <a:rPr lang="en-US" sz="5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000" b="0" dirty="0" err="1">
                      <a:solidFill>
                        <a:schemeClr val="tx1"/>
                      </a:solidFill>
                      <a:latin typeface="Varpada"/>
                    </a:rPr>
                    <a:t>này</a:t>
                  </a:r>
                  <a:r>
                    <a:rPr lang="en-US" sz="5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000" b="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000" b="0" dirty="0" err="1">
                      <a:solidFill>
                        <a:schemeClr val="tx1"/>
                      </a:solidFill>
                      <a:latin typeface="Varpada"/>
                    </a:rPr>
                    <a:t>dạng</a:t>
                  </a:r>
                  <a:r>
                    <a:rPr lang="en-US" sz="5000" b="0" dirty="0">
                      <a:solidFill>
                        <a:schemeClr val="tx1"/>
                      </a:solidFill>
                      <a:latin typeface="Varpada"/>
                    </a:rPr>
                    <a:t>: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5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5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5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5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sz="5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5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5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.</m:t>
                        </m:r>
                      </m:oMath>
                    </m:oMathPara>
                  </a14:m>
                  <a:endParaRPr lang="en-US" sz="5000" b="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 xmlns="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BB0D7088-0EC8-403B-9281-2065287927B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9501" y="3835470"/>
                  <a:ext cx="11834899" cy="4252615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9"/>
                  <a:stretch>
                    <a:fillRect l="-2944" r="-2126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6A1F063C-B36B-4CCC-A3CF-F388B98937FB}"/>
                </a:ext>
              </a:extLst>
            </p:cNvPr>
            <p:cNvGrpSpPr/>
            <p:nvPr/>
          </p:nvGrpSpPr>
          <p:grpSpPr>
            <a:xfrm>
              <a:off x="-320384" y="3850612"/>
              <a:ext cx="7699964" cy="801826"/>
              <a:chOff x="249191" y="6628900"/>
              <a:chExt cx="15094720" cy="1456880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D37CD5B1-9CDC-4FBD-ADFF-1D1275C27D7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7655208" y="344822"/>
                <a:ext cx="1404625" cy="1397278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000">
                  <a:latin typeface="Varpada"/>
                </a:endParaRP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0028A111-B483-4B93-BE6B-D36DB543F554}"/>
                  </a:ext>
                </a:extLst>
              </p:cNvPr>
              <p:cNvSpPr txBox="1"/>
              <p:nvPr/>
            </p:nvSpPr>
            <p:spPr>
              <a:xfrm>
                <a:off x="3807351" y="6919211"/>
                <a:ext cx="10823892" cy="785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Varpada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Varpada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Varpada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Varpada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1F1FF503-4F35-47A5-8063-AE3FB6B1C575}"/>
                  </a:ext>
                </a:extLst>
              </p:cNvPr>
              <p:cNvSpPr/>
              <p:nvPr/>
            </p:nvSpPr>
            <p:spPr>
              <a:xfrm flipV="1">
                <a:off x="249191" y="6710026"/>
                <a:ext cx="2845487" cy="122167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000">
                  <a:latin typeface="Varpada"/>
                </a:endParaRPr>
              </a:p>
            </p:txBody>
          </p:sp>
          <p:sp>
            <p:nvSpPr>
              <p:cNvPr id="46" name="Freeform 9">
                <a:extLst>
                  <a:ext uri="{FF2B5EF4-FFF2-40B4-BE49-F238E27FC236}">
                    <a16:creationId xmlns:a16="http://schemas.microsoft.com/office/drawing/2014/main" id="{5736DCF8-CBD2-42B9-A242-E37251DD9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2" y="6919209"/>
                <a:ext cx="2680466" cy="116657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000" dirty="0">
                  <a:latin typeface="Varpada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6666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94153" y="90050"/>
            <a:ext cx="24201901" cy="4200760"/>
            <a:chOff x="534987" y="1869705"/>
            <a:chExt cx="23719158" cy="352271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522713"/>
              <a:chOff x="534987" y="1647866"/>
              <a:chExt cx="23340848" cy="352271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344968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9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88974" y="1933278"/>
                  <a:ext cx="20065171" cy="34011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en-US" sz="6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60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6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6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Oxyz</a:t>
                  </a:r>
                  <a:r>
                    <a:rPr lang="en-US" sz="6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60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6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đường</a:t>
                  </a:r>
                  <a:r>
                    <a:rPr lang="en-US" sz="6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6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𝑑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6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=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𝑦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=1−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𝑧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=2+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6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</a:p>
                <a:p>
                  <a:pPr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en-US" sz="60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Đường</a:t>
                  </a:r>
                  <a:r>
                    <a:rPr lang="en-US" sz="6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6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d </a:t>
                  </a:r>
                  <a:r>
                    <a:rPr lang="en-US" sz="60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đi</a:t>
                  </a:r>
                  <a:r>
                    <a:rPr lang="en-US" sz="6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qua </a:t>
                  </a:r>
                  <a:r>
                    <a:rPr lang="en-US" sz="60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6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nào</a:t>
                  </a:r>
                  <a:r>
                    <a:rPr lang="en-US" sz="6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6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đây</a:t>
                  </a:r>
                  <a:r>
                    <a:rPr lang="en-US" sz="60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88974" y="1933278"/>
                  <a:ext cx="20065171" cy="3401151"/>
                </a:xfrm>
                <a:prstGeom prst="rect">
                  <a:avLst/>
                </a:prstGeom>
                <a:blipFill>
                  <a:blip r:embed="rId3"/>
                  <a:stretch>
                    <a:fillRect l="-1370" b="-810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94427" y="480059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6000" dirty="0">
                              <a:latin typeface="Varpada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sz="6000" dirty="0">
                              <a:latin typeface="Varpada"/>
                            </a:rPr>
                            <m:t>(1;−1;1)</m:t>
                          </m:r>
                        </m:oMath>
                      </m:oMathPara>
                    </a14:m>
                    <a:endParaRPr lang="en-US" sz="6000" dirty="0">
                      <a:latin typeface="Varpada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(1;2;0)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(1;1;2)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(0;1;2)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25D02854-E6E4-42B7-B0E2-CD9E2C9EECB7}"/>
              </a:ext>
            </a:extLst>
          </p:cNvPr>
          <p:cNvSpPr/>
          <p:nvPr/>
        </p:nvSpPr>
        <p:spPr>
          <a:xfrm>
            <a:off x="18008396" y="5345323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39" name="Up Arrow 38">
            <a:hlinkClick r:id="rId8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64EFAD58-E73F-436A-8503-E45DD4D38D3E}"/>
              </a:ext>
            </a:extLst>
          </p:cNvPr>
          <p:cNvGrpSpPr/>
          <p:nvPr/>
        </p:nvGrpSpPr>
        <p:grpSpPr>
          <a:xfrm>
            <a:off x="7773987" y="6897029"/>
            <a:ext cx="12261346" cy="6708017"/>
            <a:chOff x="-320384" y="3835470"/>
            <a:chExt cx="12065782" cy="42526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A362A85D-2225-4DD3-A362-DE48468A6834}"/>
                    </a:ext>
                  </a:extLst>
                </p:cNvPr>
                <p:cNvSpPr/>
                <p:nvPr/>
              </p:nvSpPr>
              <p:spPr>
                <a:xfrm>
                  <a:off x="-89501" y="3835470"/>
                  <a:ext cx="11834899" cy="4252615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6000" b="0" dirty="0">
                      <a:solidFill>
                        <a:schemeClr val="tx1"/>
                      </a:solidFill>
                      <a:latin typeface="Varpada"/>
                    </a:rPr>
                    <a:t>V</a:t>
                  </a:r>
                  <a:r>
                    <a:rPr lang="en-US" sz="6000" dirty="0" err="1">
                      <a:solidFill>
                        <a:schemeClr val="tx1"/>
                      </a:solidFill>
                      <a:latin typeface="Varpada"/>
                    </a:rPr>
                    <a:t>ới</a:t>
                  </a:r>
                  <a:r>
                    <a:rPr lang="en-US" sz="60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r>
                    <a:rPr lang="en-US" sz="6000" b="0" dirty="0">
                      <a:solidFill>
                        <a:schemeClr val="tx1"/>
                      </a:solidFill>
                      <a:latin typeface="Varpada"/>
                    </a:rPr>
                    <a:t> ta </a:t>
                  </a:r>
                  <a:r>
                    <a:rPr lang="en-US" sz="6000" b="0" dirty="0" err="1">
                      <a:solidFill>
                        <a:schemeClr val="tx1"/>
                      </a:solidFill>
                      <a:latin typeface="Varpada"/>
                    </a:rPr>
                    <a:t>được</a:t>
                  </a:r>
                  <a:r>
                    <a:rPr lang="en-US" sz="60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;1;2</m:t>
                          </m:r>
                        </m:e>
                      </m:d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sz="6000" b="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 xmlns="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A362A85D-2225-4DD3-A362-DE48468A683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9501" y="3835470"/>
                  <a:ext cx="11834899" cy="4252615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9"/>
                  <a:stretch>
                    <a:fillRect l="-2524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F02B89E7-14DC-43E2-9D09-D6943294EE3E}"/>
                </a:ext>
              </a:extLst>
            </p:cNvPr>
            <p:cNvGrpSpPr/>
            <p:nvPr/>
          </p:nvGrpSpPr>
          <p:grpSpPr>
            <a:xfrm>
              <a:off x="-320384" y="3850612"/>
              <a:ext cx="7336425" cy="860914"/>
              <a:chOff x="249191" y="6628899"/>
              <a:chExt cx="14382051" cy="1564240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3F9EB6D1-CEE3-4806-834E-407A2FC9BBA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5166328" y="2833703"/>
                <a:ext cx="1564240" cy="915463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6B358BC-D70E-48EE-AEC7-6FC7644C6648}"/>
                  </a:ext>
                </a:extLst>
              </p:cNvPr>
              <p:cNvSpPr txBox="1"/>
              <p:nvPr/>
            </p:nvSpPr>
            <p:spPr>
              <a:xfrm>
                <a:off x="3807350" y="6919211"/>
                <a:ext cx="10823892" cy="992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8BD60F75-11B3-4504-9C30-79A6D1108344}"/>
                  </a:ext>
                </a:extLst>
              </p:cNvPr>
              <p:cNvSpPr/>
              <p:nvPr/>
            </p:nvSpPr>
            <p:spPr>
              <a:xfrm flipV="1">
                <a:off x="249191" y="6819747"/>
                <a:ext cx="2243878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49" name="Freeform 9">
                <a:extLst>
                  <a:ext uri="{FF2B5EF4-FFF2-40B4-BE49-F238E27FC236}">
                    <a16:creationId xmlns:a16="http://schemas.microsoft.com/office/drawing/2014/main" id="{338AFD14-EE97-4690-8CCE-5F322FFA4F5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1" y="6919209"/>
                <a:ext cx="1983860" cy="116657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99883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94152" y="235197"/>
            <a:ext cx="23815893" cy="3640870"/>
            <a:chOff x="534987" y="1869705"/>
            <a:chExt cx="23340848" cy="305320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053200"/>
              <a:chOff x="534987" y="1647866"/>
              <a:chExt cx="23340848" cy="305320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2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4" y="1653394"/>
                  <a:ext cx="2509246" cy="8517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0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040187" y="2058746"/>
                  <a:ext cx="19835648" cy="27739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nl-NL" sz="6000" dirty="0">
                      <a:latin typeface="Varpada"/>
                    </a:rPr>
                    <a:t>Trong không gian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nl-NL" sz="6000" dirty="0">
                      <a:latin typeface="Varpada"/>
                    </a:rPr>
                    <a:t>, đường thẳng đi qua điểm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3;−1;2</m:t>
                          </m:r>
                        </m:e>
                      </m:d>
                    </m:oMath>
                  </a14:m>
                  <a:r>
                    <a:rPr lang="nl-NL" sz="6000" dirty="0">
                      <a:latin typeface="Varpada"/>
                    </a:rPr>
                    <a:t> và vuông góc với mặt phẳ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sz="6000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−5=0</m:t>
                      </m:r>
                    </m:oMath>
                  </a14:m>
                  <a:r>
                    <a:rPr lang="nl-NL" sz="6000" dirty="0">
                      <a:latin typeface="Varpada"/>
                    </a:rPr>
                    <a:t> có phương trình là</a:t>
                  </a:r>
                  <a:endParaRPr lang="en-US" sz="6000" dirty="0"/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0187" y="2058746"/>
                  <a:ext cx="19835648" cy="2773923"/>
                </a:xfrm>
                <a:prstGeom prst="rect">
                  <a:avLst/>
                </a:prstGeom>
                <a:blipFill>
                  <a:blip r:embed="rId3"/>
                  <a:stretch>
                    <a:fillRect l="-1386" t="-2030" r="-1355" b="-1014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763587" y="4343400"/>
            <a:ext cx="14478000" cy="8496420"/>
            <a:chOff x="1906587" y="4333402"/>
            <a:chExt cx="14289167" cy="9611198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14904" y="4333402"/>
              <a:ext cx="14280850" cy="2286868"/>
              <a:chOff x="1539821" y="6287629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287629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oMath>
                      </m:oMathPara>
                    </a14:m>
                    <a:endParaRPr lang="en-US" sz="60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287629"/>
                    <a:ext cx="13101203" cy="123453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000" dirty="0">
                  <a:latin typeface="+mj-lt"/>
                </a:endParaRPr>
              </a:p>
            </p:txBody>
          </p: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06587" y="6781800"/>
              <a:ext cx="14280850" cy="2286868"/>
              <a:chOff x="1539821" y="6334162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3</m:t>
                              </m:r>
                            </m:den>
                          </m:f>
                        </m:oMath>
                      </m:oMathPara>
                    </a14:m>
                    <a:endParaRPr lang="en-US" sz="60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000" b="1" dirty="0">
                    <a:latin typeface="+mj-lt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000" dirty="0">
                  <a:latin typeface="+mj-lt"/>
                </a:endParaRPr>
              </a:p>
            </p:txBody>
          </p: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06587" y="9219332"/>
              <a:ext cx="14280850" cy="2286868"/>
              <a:chOff x="1539821" y="6334162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3</m:t>
                              </m:r>
                            </m:den>
                          </m:f>
                        </m:oMath>
                      </m:oMathPara>
                    </a14:m>
                    <a:endParaRPr lang="en-US" sz="60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3" name="Rectangle 4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000" b="1" dirty="0">
                    <a:latin typeface="+mj-lt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000" dirty="0">
                  <a:latin typeface="+mj-lt"/>
                </a:endParaRP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06587" y="11657732"/>
              <a:ext cx="14280850" cy="2286868"/>
              <a:chOff x="1539821" y="6334162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Rectangle 4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oMath>
                      </m:oMathPara>
                    </a14:m>
                    <a:endParaRPr lang="en-US" sz="60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6" name="Rectangle 4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000" b="1" dirty="0">
                    <a:latin typeface="+mj-lt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000" dirty="0">
                  <a:latin typeface="+mj-lt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772014" y="9185719"/>
            <a:ext cx="1170281" cy="126338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dirty="0"/>
              <a:t>C</a:t>
            </a:r>
          </a:p>
        </p:txBody>
      </p:sp>
      <p:sp>
        <p:nvSpPr>
          <p:cNvPr id="48" name="Up Arrow 47">
            <a:hlinkClick r:id="rId8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81B346B4-64BD-4B4C-8884-07EF913DD177}"/>
              </a:ext>
            </a:extLst>
          </p:cNvPr>
          <p:cNvGrpSpPr/>
          <p:nvPr/>
        </p:nvGrpSpPr>
        <p:grpSpPr>
          <a:xfrm>
            <a:off x="15248750" y="4343400"/>
            <a:ext cx="8861295" cy="8388816"/>
            <a:chOff x="-320384" y="3835470"/>
            <a:chExt cx="12065782" cy="42526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ounded Rectangle 4">
                  <a:extLst>
                    <a:ext uri="{FF2B5EF4-FFF2-40B4-BE49-F238E27FC236}">
                      <a16:creationId xmlns:a16="http://schemas.microsoft.com/office/drawing/2014/main" id="{414EBF9F-7148-4250-B9BC-0547D6D75FAA}"/>
                    </a:ext>
                  </a:extLst>
                </p:cNvPr>
                <p:cNvSpPr/>
                <p:nvPr/>
              </p:nvSpPr>
              <p:spPr>
                <a:xfrm>
                  <a:off x="-89501" y="3835470"/>
                  <a:ext cx="11834899" cy="4252615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6000" dirty="0">
                      <a:solidFill>
                        <a:schemeClr val="tx1"/>
                      </a:solidFill>
                    </a:rPr>
                    <a:t>Vì </a:t>
                  </a:r>
                  <a14:m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⊥(</m:t>
                      </m:r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60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6000" b="0" dirty="0" err="1">
                      <a:solidFill>
                        <a:schemeClr val="tx1"/>
                      </a:solidFill>
                    </a:rPr>
                    <a:t>nên</a:t>
                  </a:r>
                  <a:r>
                    <a:rPr lang="en-US" sz="6000" b="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60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6000" b="0" dirty="0" err="1">
                      <a:solidFill>
                        <a:schemeClr val="tx1"/>
                      </a:solidFill>
                    </a:rPr>
                    <a:t>nhận</a:t>
                  </a:r>
                  <a:r>
                    <a:rPr lang="en-US" sz="6000" b="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6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6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6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60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sz="6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6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60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sz="60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1;1;−3)</m:t>
                      </m:r>
                    </m:oMath>
                  </a14:m>
                  <a:r>
                    <a:rPr lang="en-US" sz="60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6000" b="0" dirty="0" err="1">
                      <a:solidFill>
                        <a:schemeClr val="tx1"/>
                      </a:solidFill>
                    </a:rPr>
                    <a:t>làm</a:t>
                  </a:r>
                  <a:r>
                    <a:rPr lang="en-US" sz="60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6000" b="0" dirty="0" err="1">
                      <a:solidFill>
                        <a:schemeClr val="tx1"/>
                      </a:solidFill>
                    </a:rPr>
                    <a:t>vtcp</a:t>
                  </a:r>
                  <a:r>
                    <a:rPr lang="en-US" sz="6000" b="0" dirty="0">
                      <a:solidFill>
                        <a:schemeClr val="tx1"/>
                      </a:solidFill>
                    </a:rPr>
                    <a:t>. Do </a:t>
                  </a:r>
                  <a:r>
                    <a:rPr lang="en-US" sz="6000" b="0" dirty="0" err="1">
                      <a:solidFill>
                        <a:schemeClr val="tx1"/>
                      </a:solidFill>
                    </a:rPr>
                    <a:t>đó</a:t>
                  </a:r>
                  <a:r>
                    <a:rPr lang="en-US" sz="6000" b="0" dirty="0">
                      <a:solidFill>
                        <a:schemeClr val="tx1"/>
                      </a:solidFill>
                    </a:rPr>
                    <a:t>,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  <m:r>
                          <a:rPr lang="en-US" sz="6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: </m:t>
                        </m:r>
                        <m:f>
                          <m:fPr>
                            <m:ctrlP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3</m:t>
                            </m:r>
                          </m:num>
                          <m:den>
                            <m: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en-US" sz="6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3</m:t>
                            </m:r>
                          </m:den>
                        </m:f>
                      </m:oMath>
                    </m:oMathPara>
                  </a14:m>
                  <a:endParaRPr lang="en-US" sz="60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Rounded Rectangle 4">
                  <a:extLst>
                    <a:ext uri="{FF2B5EF4-FFF2-40B4-BE49-F238E27FC236}">
                      <a16:creationId xmlns:a16="http://schemas.microsoft.com/office/drawing/2014/main" id="{414EBF9F-7148-4250-B9BC-0547D6D75FA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9501" y="3835470"/>
                  <a:ext cx="11834899" cy="4252615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9"/>
                  <a:stretch>
                    <a:fillRect l="-3278" r="-976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7A335431-33C6-4D19-822A-1C32C6739D16}"/>
                </a:ext>
              </a:extLst>
            </p:cNvPr>
            <p:cNvGrpSpPr/>
            <p:nvPr/>
          </p:nvGrpSpPr>
          <p:grpSpPr>
            <a:xfrm>
              <a:off x="-320384" y="3850613"/>
              <a:ext cx="7699965" cy="860914"/>
              <a:chOff x="249191" y="6628901"/>
              <a:chExt cx="15094721" cy="1564240"/>
            </a:xfrm>
          </p:grpSpPr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id="{A86A5045-32DE-42FB-BC77-210AFDD30AF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7575402" y="424630"/>
                <a:ext cx="1564240" cy="1397278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949A0AF-AB63-4727-84ED-8A51F96D5DD6}"/>
                  </a:ext>
                </a:extLst>
              </p:cNvPr>
              <p:cNvSpPr txBox="1"/>
              <p:nvPr/>
            </p:nvSpPr>
            <p:spPr>
              <a:xfrm>
                <a:off x="3807350" y="6919211"/>
                <a:ext cx="10823892" cy="992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6" name="Round Diagonal Corner Rectangle 8">
                <a:extLst>
                  <a:ext uri="{FF2B5EF4-FFF2-40B4-BE49-F238E27FC236}">
                    <a16:creationId xmlns:a16="http://schemas.microsoft.com/office/drawing/2014/main" id="{CE2D0C3F-692C-4754-9AEA-6D3E12D19E8A}"/>
                  </a:ext>
                </a:extLst>
              </p:cNvPr>
              <p:cNvSpPr/>
              <p:nvPr/>
            </p:nvSpPr>
            <p:spPr>
              <a:xfrm flipV="1">
                <a:off x="249191" y="6819747"/>
                <a:ext cx="2243878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57" name="Freeform 9">
                <a:extLst>
                  <a:ext uri="{FF2B5EF4-FFF2-40B4-BE49-F238E27FC236}">
                    <a16:creationId xmlns:a16="http://schemas.microsoft.com/office/drawing/2014/main" id="{E1CBC1AA-4124-47AB-A6DB-9D7DA0EC107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1" y="6919209"/>
                <a:ext cx="1983860" cy="116657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17934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94152" y="235197"/>
            <a:ext cx="23815893" cy="3640870"/>
            <a:chOff x="534987" y="1869705"/>
            <a:chExt cx="23340848" cy="305320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053200"/>
              <a:chOff x="534987" y="1647866"/>
              <a:chExt cx="23340848" cy="305320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2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5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5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5050" y="1653394"/>
                  <a:ext cx="2276735" cy="7742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4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54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040187" y="2058746"/>
                  <a:ext cx="19835648" cy="2510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Trong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không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gian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với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hệ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tọa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độ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,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cho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đường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thẳng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𝛥</m:t>
                      </m:r>
                    </m:oMath>
                  </a14:m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đi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qua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điểm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;0;−1</m:t>
                          </m:r>
                        </m:e>
                      </m:d>
                    </m:oMath>
                  </a14:m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và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có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vectơ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chỉ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phương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e>
                      </m:acc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;−6;2</m:t>
                          </m:r>
                        </m:e>
                      </m:d>
                    </m:oMath>
                  </a14:m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. Phương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trình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tham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số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của</a:t>
                  </a:r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𝛥</m:t>
                      </m:r>
                    </m:oMath>
                  </a14:m>
                  <a:r>
                    <a:rPr lang="en-US" sz="54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  <a:r>
                    <a:rPr lang="en-US" sz="5400" dirty="0" err="1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là</a:t>
                  </a:r>
                  <a:endParaRPr lang="en-US" sz="5400" dirty="0"/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0187" y="2058746"/>
                  <a:ext cx="19835648" cy="2510233"/>
                </a:xfrm>
                <a:prstGeom prst="rect">
                  <a:avLst/>
                </a:prstGeom>
                <a:blipFill>
                  <a:blip r:embed="rId3"/>
                  <a:stretch>
                    <a:fillRect l="-1175" t="-2037" r="-1145" b="-998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40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12117387" y="4428843"/>
            <a:ext cx="6067415" cy="2533137"/>
            <a:chOff x="1159715" y="6287629"/>
            <a:chExt cx="14081873" cy="9397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287629"/>
                  <a:ext cx="13101204" cy="93972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eqArrPr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4+2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𝑦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−6−3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𝑧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2+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287629"/>
                  <a:ext cx="13101204" cy="9397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159715" y="6600870"/>
              <a:ext cx="1808024" cy="32130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</a:t>
              </a:r>
              <a:endParaRPr lang="en-US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5973772" y="4428843"/>
            <a:ext cx="6067415" cy="2533137"/>
            <a:chOff x="1159715" y="6287629"/>
            <a:chExt cx="14081873" cy="9397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287629"/>
                  <a:ext cx="13101204" cy="93972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eqArrPr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−2+2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𝑦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−3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𝑧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1+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287629"/>
                  <a:ext cx="13101204" cy="9397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159715" y="6600870"/>
              <a:ext cx="1808024" cy="32130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153986" y="4377996"/>
            <a:ext cx="5725437" cy="2583984"/>
            <a:chOff x="1159715" y="6287629"/>
            <a:chExt cx="14081873" cy="9397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287629"/>
                  <a:ext cx="13101204" cy="93972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eqArrPr>
                              <m:e>
                                <m:r>
                                  <a:rPr lang="en-US" sz="54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−2+4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en-US" sz="54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𝑦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−6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en-US" sz="54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𝑧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1+2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287629"/>
                  <a:ext cx="13101204" cy="93972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159715" y="6600870"/>
              <a:ext cx="1808024" cy="32130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54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5400" dirty="0">
                <a:latin typeface="+mj-lt"/>
              </a:endParaRP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18241972" y="4414505"/>
            <a:ext cx="6086445" cy="2533137"/>
            <a:chOff x="1159715" y="6289223"/>
            <a:chExt cx="14126040" cy="9397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Rectangle 55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84551" y="6289223"/>
                  <a:ext cx="13101204" cy="93972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eqArrPr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2+2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𝑦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−3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𝑧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−1+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6" name="Rectangle 55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4551" y="6289223"/>
                  <a:ext cx="13101204" cy="939721"/>
                </a:xfrm>
                <a:prstGeom prst="rect">
                  <a:avLst/>
                </a:prstGeom>
                <a:blipFill>
                  <a:blip r:embed="rId7"/>
                  <a:stretch>
                    <a:fillRect b="-11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159715" y="6600870"/>
              <a:ext cx="1808024" cy="32130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</a:t>
              </a:r>
              <a:endParaRPr lang="en-US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18274231" y="5288092"/>
            <a:ext cx="746759" cy="86185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9" name="Up Arrow 38">
            <a:hlinkClick r:id="rId8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CBD649C5-227B-4D9D-897D-6641E1B1CEB5}"/>
              </a:ext>
            </a:extLst>
          </p:cNvPr>
          <p:cNvGrpSpPr/>
          <p:nvPr/>
        </p:nvGrpSpPr>
        <p:grpSpPr>
          <a:xfrm>
            <a:off x="1250874" y="7346923"/>
            <a:ext cx="21677615" cy="6140477"/>
            <a:chOff x="-236206" y="3835470"/>
            <a:chExt cx="11981604" cy="42526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992CC0F9-914C-4306-9AF4-39F13890751D}"/>
                    </a:ext>
                  </a:extLst>
                </p:cNvPr>
                <p:cNvSpPr/>
                <p:nvPr/>
              </p:nvSpPr>
              <p:spPr>
                <a:xfrm>
                  <a:off x="-89501" y="3835470"/>
                  <a:ext cx="11834899" cy="4252615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70510" algn="just"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2;0;−1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;−3;1</m:t>
                          </m:r>
                        </m:e>
                      </m:d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;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phươ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rình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: </a:t>
                  </a:r>
                </a:p>
                <a:p>
                  <a:pPr indent="270510" algn="just"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5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eqArrPr>
                              <m:e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2+2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𝑦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−3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𝑧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−1+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540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 xmlns="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992CC0F9-914C-4306-9AF4-39F13890751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9501" y="3835470"/>
                  <a:ext cx="11834899" cy="4252615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9"/>
                  <a:stretch>
                    <a:fillRect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EFEC3821-CB10-4934-8EBB-05A07BB4B54F}"/>
                </a:ext>
              </a:extLst>
            </p:cNvPr>
            <p:cNvGrpSpPr/>
            <p:nvPr/>
          </p:nvGrpSpPr>
          <p:grpSpPr>
            <a:xfrm>
              <a:off x="-236206" y="3850611"/>
              <a:ext cx="3184269" cy="932464"/>
              <a:chOff x="414211" y="6628898"/>
              <a:chExt cx="6242320" cy="1694243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387827E0-8922-4BEF-ACCC-3221BEF1806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6710" y="4833318"/>
                <a:ext cx="1694242" cy="528540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1153C0E-D5BA-4165-BC08-D14824CBEE80}"/>
                  </a:ext>
                </a:extLst>
              </p:cNvPr>
              <p:cNvSpPr txBox="1"/>
              <p:nvPr/>
            </p:nvSpPr>
            <p:spPr>
              <a:xfrm>
                <a:off x="2380163" y="6882575"/>
                <a:ext cx="4054729" cy="115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70B82C29-2D2E-4611-A36D-8AAD7DFFF438}"/>
                  </a:ext>
                </a:extLst>
              </p:cNvPr>
              <p:cNvSpPr/>
              <p:nvPr/>
            </p:nvSpPr>
            <p:spPr>
              <a:xfrm flipV="1">
                <a:off x="414780" y="6855375"/>
                <a:ext cx="1437776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dirty="0"/>
              </a:p>
            </p:txBody>
          </p:sp>
          <p:sp>
            <p:nvSpPr>
              <p:cNvPr id="46" name="Freeform 9">
                <a:extLst>
                  <a:ext uri="{FF2B5EF4-FFF2-40B4-BE49-F238E27FC236}">
                    <a16:creationId xmlns:a16="http://schemas.microsoft.com/office/drawing/2014/main" id="{37FE5B32-3FDF-4AE2-A532-31CE83A12F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1" y="6919210"/>
                <a:ext cx="1272757" cy="140393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8363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94152" y="235197"/>
            <a:ext cx="23815894" cy="3640870"/>
            <a:chOff x="534987" y="1869705"/>
            <a:chExt cx="23340849" cy="305320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053200"/>
              <a:chOff x="534987" y="1647866"/>
              <a:chExt cx="23340848" cy="305320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2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5400">
                  <a:latin typeface="Varpada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540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40309" y="1653394"/>
                  <a:ext cx="2066216" cy="7742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400" dirty="0" err="1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Câu</a:t>
                  </a:r>
                  <a:r>
                    <a:rPr lang="en-US" sz="5400" dirty="0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 1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534182" y="2058746"/>
                  <a:ext cx="20341654" cy="2510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 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𝑂𝑥𝑦𝑧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2;3;−1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1;2;4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. Phương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nào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dưới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đây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b="1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b="1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phải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𝐴𝐵</m:t>
                      </m:r>
                    </m:oMath>
                  </a14:m>
                  <a:endParaRPr lang="en-US" sz="5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4182" y="2058746"/>
                  <a:ext cx="20341654" cy="2510233"/>
                </a:xfrm>
                <a:prstGeom prst="rect">
                  <a:avLst/>
                </a:prstGeom>
                <a:blipFill>
                  <a:blip r:embed="rId3"/>
                  <a:stretch>
                    <a:fillRect l="-1116" t="-2037" r="-1145" b="-998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400">
              <a:latin typeface="Varpada"/>
            </a:endParaRP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1601787" y="6721655"/>
            <a:ext cx="8305800" cy="2606855"/>
            <a:chOff x="1159715" y="6287629"/>
            <a:chExt cx="14081873" cy="9397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287629"/>
                  <a:ext cx="13101204" cy="93972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1−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2−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4+5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Varpada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287629"/>
                  <a:ext cx="13101204" cy="9397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159715" y="6600870"/>
              <a:ext cx="1808024" cy="32130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Varpada"/>
                  <a:ea typeface="Tahoma" pitchFamily="34" charset="0"/>
                  <a:cs typeface="Times New Roman" panose="02020603050405020304" pitchFamily="18" charset="0"/>
                </a:rPr>
                <a:t>C</a:t>
              </a:r>
              <a:endParaRPr lang="en-US" sz="5400" dirty="0">
                <a:latin typeface="Varpad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12650787" y="3978454"/>
            <a:ext cx="8305800" cy="2606855"/>
            <a:chOff x="1159715" y="6287629"/>
            <a:chExt cx="14081873" cy="9397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287629"/>
                  <a:ext cx="13101204" cy="93972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2−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3−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−1+5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Varpada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287629"/>
                  <a:ext cx="13101204" cy="9397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159715" y="6600870"/>
              <a:ext cx="1808024" cy="32130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dirty="0">
                  <a:latin typeface="Varpada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1601787" y="3962400"/>
            <a:ext cx="8305800" cy="2606855"/>
            <a:chOff x="1159715" y="6287629"/>
            <a:chExt cx="14081873" cy="9397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287629"/>
                  <a:ext cx="13101204" cy="93972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4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5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Varpada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287629"/>
                  <a:ext cx="13101204" cy="93972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159715" y="6600870"/>
              <a:ext cx="1808024" cy="32130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5400" b="1" dirty="0">
                  <a:latin typeface="Varpada"/>
                  <a:ea typeface="Tahoma" pitchFamily="34" charset="0"/>
                  <a:cs typeface="Tahoma" pitchFamily="34" charset="0"/>
                </a:rPr>
                <a:t>A</a:t>
              </a:r>
              <a:endParaRPr lang="en-US" sz="5400" dirty="0">
                <a:latin typeface="Varpada"/>
              </a:endParaRP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12650787" y="6738327"/>
            <a:ext cx="8305800" cy="2606855"/>
            <a:chOff x="1159715" y="6287629"/>
            <a:chExt cx="14081873" cy="9397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Rectangle 55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287629"/>
                  <a:ext cx="13101204" cy="93972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2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3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5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Varpada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6" name="Rectangle 5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287629"/>
                  <a:ext cx="13101204" cy="939721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159715" y="6600870"/>
              <a:ext cx="1808024" cy="32130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Varpada"/>
                  <a:ea typeface="Tahoma" pitchFamily="34" charset="0"/>
                  <a:cs typeface="Times New Roman" panose="02020603050405020304" pitchFamily="18" charset="0"/>
                </a:rPr>
                <a:t>D</a:t>
              </a:r>
              <a:endParaRPr lang="en-US" sz="5400" dirty="0">
                <a:latin typeface="Varpada"/>
                <a:cs typeface="Times New Roman" panose="02020603050405020304" pitchFamily="18" charset="0"/>
              </a:endParaRPr>
            </a:p>
          </p:txBody>
        </p: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12513017" y="7579019"/>
            <a:ext cx="1219200" cy="132220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dirty="0">
                <a:latin typeface="Varpada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9" name="Up Arrow 38">
            <a:hlinkClick r:id="rId8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>
              <a:latin typeface="Varpada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2ECFB92-3A3B-4CA6-9F1D-268F7490B104}"/>
              </a:ext>
            </a:extLst>
          </p:cNvPr>
          <p:cNvGrpSpPr/>
          <p:nvPr/>
        </p:nvGrpSpPr>
        <p:grpSpPr>
          <a:xfrm>
            <a:off x="879720" y="9475634"/>
            <a:ext cx="21677090" cy="3998577"/>
            <a:chOff x="-235916" y="3835470"/>
            <a:chExt cx="11981314" cy="27861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6A107986-F21B-4962-9178-52DBC616ECC4}"/>
                    </a:ext>
                  </a:extLst>
                </p:cNvPr>
                <p:cNvSpPr/>
                <p:nvPr/>
              </p:nvSpPr>
              <p:spPr>
                <a:xfrm>
                  <a:off x="-89501" y="3835470"/>
                  <a:ext cx="11834899" cy="2786195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70510" algn="just">
                    <a:spcAft>
                      <a:spcPts val="0"/>
                    </a:spcAft>
                  </a:pPr>
                  <a:endParaRPr lang="en-US" sz="5400" dirty="0">
                    <a:solidFill>
                      <a:schemeClr val="tx1"/>
                    </a:solidFill>
                    <a:latin typeface="Varpada"/>
                  </a:endParaRP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ì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2</m:t>
                          </m:r>
                        </m:num>
                        <m:den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3</m:t>
                          </m:r>
                        </m:num>
                        <m:den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nên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∉</m:t>
                      </m:r>
                      <m:f>
                        <m:f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2</m:t>
                          </m:r>
                        </m:num>
                        <m:den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5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3</m:t>
                          </m:r>
                        </m:num>
                        <m:den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5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5</m:t>
                          </m:r>
                        </m:den>
                      </m:f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. Do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đó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2</m:t>
                          </m:r>
                        </m:num>
                        <m:den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5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3</m:t>
                          </m:r>
                        </m:num>
                        <m:den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5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5</m:t>
                          </m:r>
                        </m:den>
                      </m:f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không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phải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phương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trình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của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6A107986-F21B-4962-9178-52DBC616EC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9501" y="3835470"/>
                  <a:ext cx="11834899" cy="2786195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9"/>
                  <a:stretch>
                    <a:fillRect l="-1278" r="-1307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C81CC7BD-E16E-4681-A6DD-AA569D0A6D26}"/>
                </a:ext>
              </a:extLst>
            </p:cNvPr>
            <p:cNvGrpSpPr/>
            <p:nvPr/>
          </p:nvGrpSpPr>
          <p:grpSpPr>
            <a:xfrm>
              <a:off x="-235916" y="3850611"/>
              <a:ext cx="2902456" cy="883575"/>
              <a:chOff x="414780" y="6628898"/>
              <a:chExt cx="5689863" cy="1605414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AB0F5585-FD66-47B9-B18D-30832509665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58395" y="5041633"/>
                <a:ext cx="1440254" cy="461478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753DCC9-8BA7-4996-AB48-7169E488D82A}"/>
                  </a:ext>
                </a:extLst>
              </p:cNvPr>
              <p:cNvSpPr txBox="1"/>
              <p:nvPr/>
            </p:nvSpPr>
            <p:spPr>
              <a:xfrm>
                <a:off x="2049914" y="6830380"/>
                <a:ext cx="4054729" cy="115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6392502C-301B-4B0F-BF4C-C708C659A13C}"/>
                  </a:ext>
                </a:extLst>
              </p:cNvPr>
              <p:cNvSpPr/>
              <p:nvPr/>
            </p:nvSpPr>
            <p:spPr>
              <a:xfrm flipV="1">
                <a:off x="414780" y="6704254"/>
                <a:ext cx="1272757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dirty="0"/>
              </a:p>
            </p:txBody>
          </p:sp>
          <p:sp>
            <p:nvSpPr>
              <p:cNvPr id="46" name="Freeform 9">
                <a:extLst>
                  <a:ext uri="{FF2B5EF4-FFF2-40B4-BE49-F238E27FC236}">
                    <a16:creationId xmlns:a16="http://schemas.microsoft.com/office/drawing/2014/main" id="{A78C490D-D3CE-4D87-A1F4-AB50B3DB79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780" y="6830381"/>
                <a:ext cx="1272757" cy="140393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16183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94152" y="235197"/>
            <a:ext cx="23953665" cy="3954942"/>
            <a:chOff x="534987" y="1869705"/>
            <a:chExt cx="23475872" cy="331657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280671"/>
              <a:chOff x="534987" y="1647866"/>
              <a:chExt cx="23340848" cy="3280671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3207646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5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5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5050" y="1653394"/>
                  <a:ext cx="2276734" cy="7742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4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54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69205" y="1906755"/>
                  <a:ext cx="20341654" cy="3279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5400" dirty="0">
                      <a:latin typeface="Varpada"/>
                      <a:ea typeface="Calibri" panose="020F0502020204030204" pitchFamily="34" charset="0"/>
                    </a:rPr>
                    <a:t>  </a:t>
                  </a:r>
                  <a:r>
                    <a:rPr lang="vi-VN" sz="5400" dirty="0">
                      <a:latin typeface="Varpada"/>
                      <a:ea typeface="Calibri" panose="020F0502020204030204" pitchFamily="34" charset="0"/>
                    </a:rPr>
                    <a:t>Trong không gian với hệ tọa độ </a:t>
                  </a:r>
                  <a14:m>
                    <m:oMath xmlns:m="http://schemas.openxmlformats.org/officeDocument/2006/math">
                      <m:r>
                        <a:rPr lang="vi-VN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5400" dirty="0">
                      <a:latin typeface="Varpada"/>
                      <a:ea typeface="Calibri" panose="020F0502020204030204" pitchFamily="34" charset="0"/>
                    </a:rPr>
                    <a:t>,</a:t>
                  </a:r>
                  <a:r>
                    <a:rPr lang="vi-VN" sz="5400" dirty="0">
                      <a:latin typeface="Varpada"/>
                      <a:ea typeface="Calibri" panose="020F0502020204030204" pitchFamily="34" charset="0"/>
                    </a:rPr>
                    <a:t> hãy viết phương trình đường thẳng </a:t>
                  </a:r>
                  <a14:m>
                    <m:oMath xmlns:m="http://schemas.openxmlformats.org/officeDocument/2006/math">
                      <m:r>
                        <a:rPr lang="vi-VN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vi-VN" sz="5400" dirty="0">
                      <a:latin typeface="Varpada"/>
                      <a:ea typeface="Calibri" panose="020F0502020204030204" pitchFamily="34" charset="0"/>
                    </a:rPr>
                    <a:t> đi qua điểm</a:t>
                  </a:r>
                  <a14:m>
                    <m:oMath xmlns:m="http://schemas.openxmlformats.org/officeDocument/2006/math">
                      <m:r>
                        <a:rPr lang="vi-VN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vi-VN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;−2;2</m:t>
                          </m:r>
                        </m:e>
                      </m:d>
                    </m:oMath>
                  </a14:m>
                  <a:r>
                    <a:rPr lang="vi-VN" sz="5400" dirty="0">
                      <a:latin typeface="Varpada"/>
                      <a:ea typeface="Calibri" panose="020F0502020204030204" pitchFamily="34" charset="0"/>
                    </a:rPr>
                    <a:t> và song song với đường thẳng </a:t>
                  </a:r>
                  <a:endParaRPr lang="en-US" sz="5400" dirty="0">
                    <a:latin typeface="Varpada"/>
                    <a:ea typeface="Calibri" panose="020F0502020204030204" pitchFamily="34" charset="0"/>
                  </a:endParaRPr>
                </a:p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vi-VN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: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vi-VN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vi-VN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2</m:t>
                            </m:r>
                          </m:num>
                          <m:den>
                            <m:r>
                              <a:rPr lang="vi-VN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den>
                        </m:f>
                        <m:r>
                          <a:rPr lang="vi-VN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vi-VN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vi-VN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5</m:t>
                            </m:r>
                          </m:num>
                          <m:den>
                            <m:r>
                              <a:rPr lang="vi-VN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vi-VN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vi-VN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vi-VN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vi-VN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vi-VN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dirty="0"/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9205" y="1906755"/>
                  <a:ext cx="20341654" cy="3279528"/>
                </a:xfrm>
                <a:prstGeom prst="rect">
                  <a:avLst/>
                </a:prstGeom>
                <a:blipFill>
                  <a:blip r:embed="rId3"/>
                  <a:stretch>
                    <a:fillRect l="-1145" t="-1560" r="-111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40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18124952" y="4495800"/>
            <a:ext cx="5651035" cy="2514715"/>
            <a:chOff x="1159715" y="6287629"/>
            <a:chExt cx="11582887" cy="9397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287629"/>
                  <a:ext cx="10602218" cy="93972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eqArrPr>
                              <m:e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4−2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𝑦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−2+5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𝑧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2+2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287629"/>
                  <a:ext cx="10602218" cy="939721"/>
                </a:xfrm>
                <a:prstGeom prst="rect">
                  <a:avLst/>
                </a:prstGeom>
                <a:blipFill>
                  <a:blip r:embed="rId4"/>
                  <a:stretch>
                    <a:fillRect b="-166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159715" y="6600870"/>
              <a:ext cx="1808024" cy="32130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</a:t>
              </a:r>
              <a:endParaRPr lang="en-US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6500058" y="4540405"/>
            <a:ext cx="5334000" cy="2514715"/>
            <a:chOff x="1159715" y="6287629"/>
            <a:chExt cx="10933062" cy="9397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287629"/>
                  <a:ext cx="9952393" cy="93972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eqArrPr>
                              <m:e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4+4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𝑦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2−2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𝑧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3+2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287629"/>
                  <a:ext cx="9952393" cy="939721"/>
                </a:xfrm>
                <a:prstGeom prst="rect">
                  <a:avLst/>
                </a:prstGeom>
                <a:blipFill>
                  <a:blip r:embed="rId5"/>
                  <a:stretch>
                    <a:fillRect b="-166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159715" y="6600870"/>
              <a:ext cx="1808024" cy="32130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359952" y="4540406"/>
            <a:ext cx="5661659" cy="2514715"/>
            <a:chOff x="1159715" y="6287629"/>
            <a:chExt cx="11126496" cy="9397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3" y="6287629"/>
                  <a:ext cx="10145828" cy="93972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eqArrPr>
                              <m:e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4+4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𝑦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−2+2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𝑧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2+3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3" y="6287629"/>
                  <a:ext cx="10145828" cy="939721"/>
                </a:xfrm>
                <a:prstGeom prst="rect">
                  <a:avLst/>
                </a:prstGeom>
                <a:blipFill>
                  <a:blip r:embed="rId6"/>
                  <a:stretch>
                    <a:fillRect b="-166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159715" y="6600870"/>
              <a:ext cx="1808024" cy="32130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54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5400" dirty="0">
                <a:latin typeface="+mj-lt"/>
              </a:endParaRP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12312505" y="4512527"/>
            <a:ext cx="5334000" cy="2514715"/>
            <a:chOff x="1159715" y="6287629"/>
            <a:chExt cx="10933062" cy="9397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Rectangle 55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287629"/>
                  <a:ext cx="9952393" cy="939721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eqArrPr>
                              <m:e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2+4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𝑦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5−2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𝑧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2+2</m:t>
                                </m:r>
                                <m:r>
                                  <a:rPr lang="vi-VN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6" name="Rectangle 55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287629"/>
                  <a:ext cx="9952393" cy="939721"/>
                </a:xfrm>
                <a:prstGeom prst="rect">
                  <a:avLst/>
                </a:prstGeom>
                <a:blipFill>
                  <a:blip r:embed="rId7"/>
                  <a:stretch>
                    <a:fillRect b="-142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159715" y="6600870"/>
              <a:ext cx="1808024" cy="32130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</a:t>
              </a:r>
              <a:endParaRPr lang="en-US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274103" y="5263381"/>
            <a:ext cx="1040466" cy="1090339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9" name="Up Arrow 38">
            <a:hlinkClick r:id="rId8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60823C41-44C6-4E43-B655-08633498A861}"/>
              </a:ext>
            </a:extLst>
          </p:cNvPr>
          <p:cNvGrpSpPr/>
          <p:nvPr/>
        </p:nvGrpSpPr>
        <p:grpSpPr>
          <a:xfrm>
            <a:off x="1250874" y="7368785"/>
            <a:ext cx="21648808" cy="6229189"/>
            <a:chOff x="-236206" y="3850611"/>
            <a:chExt cx="11965682" cy="43140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D9B6A33A-95B9-4362-BCA2-7437EB31A3D4}"/>
                    </a:ext>
                  </a:extLst>
                </p:cNvPr>
                <p:cNvSpPr/>
                <p:nvPr/>
              </p:nvSpPr>
              <p:spPr>
                <a:xfrm>
                  <a:off x="-105423" y="3912049"/>
                  <a:ext cx="11834899" cy="4252615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70510" algn="just"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4;−2;2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sub>
                      </m:sSub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;−3;1</m:t>
                          </m:r>
                        </m:e>
                      </m:d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;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phươ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rình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: </a:t>
                  </a:r>
                </a:p>
                <a:p>
                  <a:pPr indent="270510" algn="just"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5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eqArrPr>
                              <m:e>
                                <m:r>
                                  <a:rPr lang="vi-VN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vi-VN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  <m:r>
                                  <a:rPr lang="vi-VN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4+4</m:t>
                                </m:r>
                                <m:r>
                                  <a:rPr lang="vi-VN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vi-VN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vi-VN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𝑦</m:t>
                                </m:r>
                                <m:r>
                                  <a:rPr lang="vi-VN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−2+2</m:t>
                                </m:r>
                                <m:r>
                                  <a:rPr lang="vi-VN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vi-VN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&amp;</m:t>
                                </m:r>
                                <m:r>
                                  <a:rPr lang="vi-VN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𝑧</m:t>
                                </m:r>
                                <m:r>
                                  <a:rPr lang="vi-VN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2+3</m:t>
                                </m:r>
                                <m:r>
                                  <a:rPr lang="vi-VN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540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 xmlns="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D9B6A33A-95B9-4362-BCA2-7437EB31A3D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05423" y="3912049"/>
                  <a:ext cx="11834899" cy="4252615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9"/>
                  <a:stretch>
                    <a:fillRect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05665C07-DCAB-4314-B15F-D4A322AB0D7B}"/>
                </a:ext>
              </a:extLst>
            </p:cNvPr>
            <p:cNvGrpSpPr/>
            <p:nvPr/>
          </p:nvGrpSpPr>
          <p:grpSpPr>
            <a:xfrm>
              <a:off x="-236206" y="3850611"/>
              <a:ext cx="3184269" cy="932464"/>
              <a:chOff x="414211" y="6628898"/>
              <a:chExt cx="6242320" cy="1694243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AFB942B1-0601-415C-8F5F-BAE43D71F47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6710" y="4833318"/>
                <a:ext cx="1694242" cy="528540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7813201-CDE3-437D-ACB0-421F5EF44C00}"/>
                  </a:ext>
                </a:extLst>
              </p:cNvPr>
              <p:cNvSpPr txBox="1"/>
              <p:nvPr/>
            </p:nvSpPr>
            <p:spPr>
              <a:xfrm>
                <a:off x="2380163" y="6882575"/>
                <a:ext cx="4054729" cy="115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B642A4AC-E124-49F1-B8E6-953A8F857ED9}"/>
                  </a:ext>
                </a:extLst>
              </p:cNvPr>
              <p:cNvSpPr/>
              <p:nvPr/>
            </p:nvSpPr>
            <p:spPr>
              <a:xfrm flipV="1">
                <a:off x="414780" y="6855375"/>
                <a:ext cx="1437776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dirty="0"/>
              </a:p>
            </p:txBody>
          </p:sp>
          <p:sp>
            <p:nvSpPr>
              <p:cNvPr id="46" name="Freeform 9">
                <a:extLst>
                  <a:ext uri="{FF2B5EF4-FFF2-40B4-BE49-F238E27FC236}">
                    <a16:creationId xmlns:a16="http://schemas.microsoft.com/office/drawing/2014/main" id="{878E075F-02D0-44F8-B0EB-3BC9F339DE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1" y="6919210"/>
                <a:ext cx="1272757" cy="140393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3644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>
            <a:extLst>
              <a:ext uri="{FF2B5EF4-FFF2-40B4-BE49-F238E27FC236}">
                <a16:creationId xmlns:a16="http://schemas.microsoft.com/office/drawing/2014/main" id="{6D75CE0A-0002-4217-A909-18E01F0FB1C5}"/>
              </a:ext>
            </a:extLst>
          </p:cNvPr>
          <p:cNvGrpSpPr/>
          <p:nvPr/>
        </p:nvGrpSpPr>
        <p:grpSpPr>
          <a:xfrm>
            <a:off x="294152" y="5966179"/>
            <a:ext cx="23664077" cy="7605471"/>
            <a:chOff x="-236206" y="3850611"/>
            <a:chExt cx="11965682" cy="42991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60EAE2E7-8E2B-49E5-A4C0-A61B1248F517}"/>
                    </a:ext>
                  </a:extLst>
                </p:cNvPr>
                <p:cNvSpPr/>
                <p:nvPr/>
              </p:nvSpPr>
              <p:spPr>
                <a:xfrm>
                  <a:off x="-105423" y="3912049"/>
                  <a:ext cx="11834899" cy="4237734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			</a:t>
                  </a: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		        Ta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: </a:t>
                  </a:r>
                </a:p>
                <a:p>
                  <a:pPr marL="685800" indent="-685800" algn="just">
                    <a:spcAft>
                      <a:spcPts val="0"/>
                    </a:spcAft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d>
                        <m:d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;1;4</m:t>
                          </m:r>
                        </m:e>
                      </m:d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3;−2;1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ần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ượt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của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; </a:t>
                  </a:r>
                </a:p>
                <a:p>
                  <a:pPr marL="685800" indent="-685800" algn="just">
                    <a:spcAft>
                      <a:spcPts val="0"/>
                    </a:spcAft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;7;3</m:t>
                          </m:r>
                        </m:e>
                      </m:d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(6;−1;−2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ần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ượt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thuộc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.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Suy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ra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  <m:sSup>
                            <m:sSupPr>
                              <m:ctrlP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d>
                        <m:dPr>
                          <m:ctrlP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;−8;−5</m:t>
                          </m:r>
                        </m:e>
                      </m:d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sz="5400" b="0" dirty="0">
                    <a:solidFill>
                      <a:schemeClr val="tx1"/>
                    </a:solidFill>
                    <a:latin typeface="Varpada"/>
                  </a:endParaRPr>
                </a:p>
                <a:p>
                  <a:pPr>
                    <a:spcAft>
                      <a:spcPts val="0"/>
                    </a:spcAft>
                  </a:pP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V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ì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5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5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5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  <m:r>
                                    <a:rPr lang="en-US" sz="5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5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5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sz="5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5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9;10;−7</m:t>
                                  </m:r>
                                </m:e>
                              </m:d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5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5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acc>
                            </m:e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5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5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5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  <m:r>
                                    <a:rPr lang="en-US" sz="5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5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5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⋅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5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5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  <m:sSup>
                                    <m:sSupPr>
                                      <m:ctrlPr>
                                        <a:rPr lang="en-US" sz="5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p>
                                      <m:r>
                                        <a:rPr lang="en-US" sz="5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acc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nên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cắt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nhau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.</a:t>
                  </a:r>
                </a:p>
                <a:p>
                  <a:pPr indent="270510" algn="just">
                    <a:spcAft>
                      <a:spcPts val="0"/>
                    </a:spcAft>
                  </a:pPr>
                  <a:endParaRPr lang="en-US" sz="5400" b="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 xmlns="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60EAE2E7-8E2B-49E5-A4C0-A61B1248F5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05423" y="3912049"/>
                  <a:ext cx="11834899" cy="4237734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 l="-1092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2BD7D077-735C-4D51-B7AE-660DFBCFAB4B}"/>
                </a:ext>
              </a:extLst>
            </p:cNvPr>
            <p:cNvGrpSpPr/>
            <p:nvPr/>
          </p:nvGrpSpPr>
          <p:grpSpPr>
            <a:xfrm>
              <a:off x="-236206" y="3850611"/>
              <a:ext cx="2861995" cy="932464"/>
              <a:chOff x="414211" y="6628898"/>
              <a:chExt cx="5610546" cy="1694243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0A1ED4F2-B637-4094-82BB-417168E6CE7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46351" y="5153677"/>
                <a:ext cx="1694242" cy="464468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8FA32F0-03D8-4555-A9DF-2FF8F13AE929}"/>
                  </a:ext>
                </a:extLst>
              </p:cNvPr>
              <p:cNvSpPr txBox="1"/>
              <p:nvPr/>
            </p:nvSpPr>
            <p:spPr>
              <a:xfrm>
                <a:off x="1970028" y="6972334"/>
                <a:ext cx="4054729" cy="115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2827698D-C7CD-4293-B10C-13FD11F56F24}"/>
                  </a:ext>
                </a:extLst>
              </p:cNvPr>
              <p:cNvSpPr/>
              <p:nvPr/>
            </p:nvSpPr>
            <p:spPr>
              <a:xfrm flipV="1">
                <a:off x="414780" y="6855375"/>
                <a:ext cx="1437776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dirty="0"/>
              </a:p>
            </p:txBody>
          </p:sp>
          <p:sp>
            <p:nvSpPr>
              <p:cNvPr id="46" name="Freeform 9">
                <a:extLst>
                  <a:ext uri="{FF2B5EF4-FFF2-40B4-BE49-F238E27FC236}">
                    <a16:creationId xmlns:a16="http://schemas.microsoft.com/office/drawing/2014/main" id="{68D76082-AFAD-46A2-B8F6-5B647756F2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1" y="6919210"/>
                <a:ext cx="1272757" cy="140393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144350"/>
            <a:ext cx="23815894" cy="4018905"/>
            <a:chOff x="534987" y="1793520"/>
            <a:chExt cx="23340848" cy="337021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294032"/>
              <a:chOff x="534987" y="1647866"/>
              <a:chExt cx="23340848" cy="329403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2"/>
                <a:ext cx="23120186" cy="3221006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latin typeface="Varpada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5835" y="1653394"/>
                  <a:ext cx="2275163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 1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06914" y="1793520"/>
                  <a:ext cx="22920133" cy="27229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6000" dirty="0">
                      <a:latin typeface="Varpada"/>
                    </a:rPr>
                    <a:t>                  </a:t>
                  </a:r>
                  <a:r>
                    <a:rPr lang="vi-VN" sz="6000" dirty="0">
                      <a:solidFill>
                        <a:srgbClr val="000000"/>
                      </a:solidFill>
                      <a:latin typeface="Varpada"/>
                    </a:rPr>
                    <a:t>Trong không gian </a:t>
                  </a:r>
                  <a14:m>
                    <m:oMath xmlns:m="http://schemas.openxmlformats.org/officeDocument/2006/math"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vi-VN" sz="6000" dirty="0">
                      <a:solidFill>
                        <a:srgbClr val="000000"/>
                      </a:solidFill>
                      <a:latin typeface="Varpada"/>
                    </a:rPr>
                    <a:t>,</a:t>
                  </a:r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</a:rPr>
                    <a:t> </a:t>
                  </a:r>
                  <a:r>
                    <a:rPr lang="vi-VN" sz="6000" dirty="0">
                      <a:solidFill>
                        <a:srgbClr val="000000"/>
                      </a:solidFill>
                      <a:latin typeface="Varpada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6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7</m:t>
                          </m:r>
                        </m:num>
                        <m:den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</a:rPr>
                    <a:t> </a:t>
                  </a:r>
                  <a:r>
                    <a:rPr lang="vi-VN" sz="6000" dirty="0">
                      <a:solidFill>
                        <a:srgbClr val="000000"/>
                      </a:solidFill>
                      <a:latin typeface="Varpada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endParaRPr lang="en-US" sz="6000" i="1" dirty="0">
                    <a:solidFill>
                      <a:srgbClr val="000000"/>
                    </a:solidFill>
                    <a:latin typeface="Cambria Math" panose="02040503050406030204" pitchFamily="18" charset="0"/>
                  </a:endParaRPr>
                </a:p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14:m>
                    <m:oMath xmlns:m="http://schemas.openxmlformats.org/officeDocument/2006/math"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: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6</m:t>
                          </m:r>
                        </m:num>
                        <m:den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num>
                        <m:den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a14:m>
                  <a:r>
                    <a:rPr lang="vi-VN" sz="6000" dirty="0">
                      <a:solidFill>
                        <a:srgbClr val="000000"/>
                      </a:solidFill>
                      <a:latin typeface="Varpada"/>
                    </a:rPr>
                    <a:t>.</a:t>
                  </a:r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</a:rPr>
                    <a:t> </a:t>
                  </a:r>
                  <a:r>
                    <a:rPr lang="vi-VN" sz="6000" dirty="0">
                      <a:solidFill>
                        <a:srgbClr val="000000"/>
                      </a:solidFill>
                      <a:latin typeface="Varpada"/>
                    </a:rPr>
                    <a:t>Trong các mệnh đề sau,mệnh đề nào đúng?</a:t>
                  </a:r>
                  <a:endParaRPr lang="en-US" sz="6000" dirty="0">
                    <a:latin typeface="Varpada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6914" y="1793520"/>
                  <a:ext cx="22920133" cy="2722949"/>
                </a:xfrm>
                <a:prstGeom prst="rect">
                  <a:avLst/>
                </a:prstGeom>
                <a:blipFill>
                  <a:blip r:embed="rId4"/>
                  <a:stretch>
                    <a:fillRect b="-545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>
              <a:latin typeface="Varpada"/>
            </a:endParaRP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1525587" y="4583991"/>
            <a:ext cx="5126474" cy="1234536"/>
            <a:chOff x="1458731" y="6334162"/>
            <a:chExt cx="5443861" cy="1234536"/>
          </a:xfrm>
        </p:grpSpPr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0839FD11-1E39-4EBB-A7FB-DEB39691C378}"/>
                </a:ext>
              </a:extLst>
            </p:cNvPr>
            <p:cNvSpPr/>
            <p:nvPr/>
          </p:nvSpPr>
          <p:spPr>
            <a:xfrm>
              <a:off x="2140382" y="6334162"/>
              <a:ext cx="4762210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Varpada"/>
                  <a:ea typeface="Tahoma" pitchFamily="34" charset="0"/>
                  <a:cs typeface="Tahoma" pitchFamily="34" charset="0"/>
                </a:rPr>
                <a:t>Song </a:t>
              </a:r>
              <a:r>
                <a:rPr lang="en-US" sz="6000" b="1" dirty="0" err="1">
                  <a:latin typeface="Varpada"/>
                  <a:ea typeface="Tahoma" pitchFamily="34" charset="0"/>
                  <a:cs typeface="Tahoma" pitchFamily="34" charset="0"/>
                </a:rPr>
                <a:t>song</a:t>
              </a:r>
              <a:endParaRPr lang="en-US" sz="6000" b="1" dirty="0"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Varpada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Varpada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956862" y="4583991"/>
            <a:ext cx="5120507" cy="1234536"/>
            <a:chOff x="1458731" y="6334162"/>
            <a:chExt cx="4912870" cy="1234536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4231217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 err="1">
                  <a:latin typeface="Varpada"/>
                  <a:ea typeface="Tahoma" pitchFamily="34" charset="0"/>
                  <a:cs typeface="Tahoma" pitchFamily="34" charset="0"/>
                </a:rPr>
                <a:t>Trùng</a:t>
              </a:r>
              <a:r>
                <a:rPr lang="en-US" sz="6000" b="1" dirty="0">
                  <a:latin typeface="Varpada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latin typeface="Varpada"/>
                  <a:ea typeface="Tahoma" pitchFamily="34" charset="0"/>
                  <a:cs typeface="Tahoma" pitchFamily="34" charset="0"/>
                </a:rPr>
                <a:t>nhau</a:t>
              </a:r>
              <a:endParaRPr lang="en-US" sz="6000" b="1" dirty="0">
                <a:latin typeface="Varpada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Varpada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Varpada"/>
              </a:endParaRP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12443262" y="4583991"/>
            <a:ext cx="5195026" cy="1234536"/>
            <a:chOff x="1458731" y="6334162"/>
            <a:chExt cx="4984368" cy="1234536"/>
          </a:xfrm>
        </p:grpSpPr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6E15A8FC-94CE-45FB-8D02-B33F2327F992}"/>
                </a:ext>
              </a:extLst>
            </p:cNvPr>
            <p:cNvSpPr/>
            <p:nvPr/>
          </p:nvSpPr>
          <p:spPr>
            <a:xfrm>
              <a:off x="2140384" y="6334162"/>
              <a:ext cx="4302715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  <a:spcBef>
                  <a:spcPts val="1800"/>
                </a:spcBef>
              </a:pPr>
              <a:r>
                <a:rPr lang="en-US" sz="6000" b="1" dirty="0" err="1">
                  <a:latin typeface="Varpada"/>
                </a:rPr>
                <a:t>Cắt</a:t>
              </a:r>
              <a:r>
                <a:rPr lang="en-US" sz="6000" b="1" dirty="0">
                  <a:latin typeface="Varpada"/>
                </a:rPr>
                <a:t> </a:t>
              </a:r>
              <a:r>
                <a:rPr lang="en-US" sz="6000" b="1" dirty="0" err="1">
                  <a:latin typeface="Varpada"/>
                </a:rPr>
                <a:t>nhau</a:t>
              </a:r>
              <a:endParaRPr lang="vi-VN" sz="6000" b="1" dirty="0">
                <a:latin typeface="Varpada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Varpada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Varpada"/>
              </a:endParaRP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18090667" y="4583991"/>
            <a:ext cx="5195026" cy="1234536"/>
            <a:chOff x="1458731" y="6334162"/>
            <a:chExt cx="4984368" cy="1234536"/>
          </a:xfrm>
        </p:grpSpPr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6E15A8FC-94CE-45FB-8D02-B33F2327F992}"/>
                </a:ext>
              </a:extLst>
            </p:cNvPr>
            <p:cNvSpPr/>
            <p:nvPr/>
          </p:nvSpPr>
          <p:spPr>
            <a:xfrm>
              <a:off x="2140384" y="6334162"/>
              <a:ext cx="4302715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  <a:spcBef>
                  <a:spcPts val="1800"/>
                </a:spcBef>
              </a:pPr>
              <a:r>
                <a:rPr lang="en-US" sz="6000" b="1" dirty="0" err="1">
                  <a:latin typeface="Varpada"/>
                </a:rPr>
                <a:t>Chéo</a:t>
              </a:r>
              <a:r>
                <a:rPr lang="en-US" sz="6000" b="1" dirty="0">
                  <a:latin typeface="Varpada"/>
                </a:rPr>
                <a:t> </a:t>
              </a:r>
              <a:r>
                <a:rPr lang="en-US" sz="6000" b="1" dirty="0" err="1">
                  <a:latin typeface="Varpada"/>
                </a:rPr>
                <a:t>nhau</a:t>
              </a:r>
              <a:endParaRPr lang="vi-VN" sz="6000" b="1" dirty="0">
                <a:latin typeface="Varpada"/>
              </a:endParaRPr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Varpada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Varpada"/>
              </a:endParaRPr>
            </a:p>
          </p:txBody>
        </p: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12466267" y="4731642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Varpada"/>
                <a:ea typeface="Tahoma" pitchFamily="34" charset="0"/>
                <a:cs typeface="Times New Roman" panose="02020603050405020304" pitchFamily="18" charset="0"/>
              </a:rPr>
              <a:t>C</a:t>
            </a:r>
            <a:endParaRPr lang="en-US" sz="6400" dirty="0">
              <a:latin typeface="Varpada"/>
              <a:cs typeface="Times New Roman" panose="02020603050405020304" pitchFamily="18" charset="0"/>
            </a:endParaRPr>
          </a:p>
        </p:txBody>
      </p:sp>
      <p:sp>
        <p:nvSpPr>
          <p:cNvPr id="39" name="Up Arrow 38">
            <a:hlinkClick r:id="rId5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Varpada"/>
            </a:endParaRPr>
          </a:p>
        </p:txBody>
      </p:sp>
    </p:spTree>
    <p:extLst>
      <p:ext uri="{BB962C8B-B14F-4D97-AF65-F5344CB8AC3E}">
        <p14:creationId xmlns:p14="http://schemas.microsoft.com/office/powerpoint/2010/main" val="2892380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>
            <a:extLst>
              <a:ext uri="{FF2B5EF4-FFF2-40B4-BE49-F238E27FC236}">
                <a16:creationId xmlns:a16="http://schemas.microsoft.com/office/drawing/2014/main" id="{65D55DEC-C188-4453-8843-2A6D67BE3D98}"/>
              </a:ext>
            </a:extLst>
          </p:cNvPr>
          <p:cNvGrpSpPr/>
          <p:nvPr/>
        </p:nvGrpSpPr>
        <p:grpSpPr>
          <a:xfrm>
            <a:off x="256636" y="6434994"/>
            <a:ext cx="23917156" cy="7080509"/>
            <a:chOff x="-236206" y="3850611"/>
            <a:chExt cx="12093651" cy="452801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ounded Rectangle 4">
                  <a:extLst>
                    <a:ext uri="{FF2B5EF4-FFF2-40B4-BE49-F238E27FC236}">
                      <a16:creationId xmlns:a16="http://schemas.microsoft.com/office/drawing/2014/main" id="{FBD05270-DCEE-4138-9EFF-F1AEFEE17C22}"/>
                    </a:ext>
                  </a:extLst>
                </p:cNvPr>
                <p:cNvSpPr/>
                <p:nvPr/>
              </p:nvSpPr>
              <p:spPr>
                <a:xfrm>
                  <a:off x="22546" y="4140889"/>
                  <a:ext cx="11834899" cy="4237734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			</a:t>
                  </a: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		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ọa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độ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ủa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nghiệm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của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hệ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phương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trình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:</a:t>
                  </a:r>
                </a:p>
                <a:p>
                  <a:pPr indent="270510" algn="just"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5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5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f>
                                  <m:fPr>
                                    <m:ctrlPr>
                                      <a:rPr lang="en-US" sz="5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5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vi-VN" sz="5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2</m:t>
                                    </m:r>
                                  </m:num>
                                  <m:den>
                                    <m:r>
                                      <a:rPr lang="vi-VN" sz="5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vi-VN" sz="5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5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5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vi-VN" sz="5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9</m:t>
                                    </m:r>
                                  </m:num>
                                  <m:den>
                                    <m:r>
                                      <a:rPr lang="vi-VN" sz="5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5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5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vi-VN" sz="5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9</m:t>
                                    </m:r>
                                  </m:num>
                                  <m:den>
                                    <m:r>
                                      <a:rPr lang="vi-VN" sz="5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vi-VN" sz="5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5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5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vi-VN" sz="5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vi-VN" sz="5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vi-VN" sz="5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vi-VN" sz="5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 sz="5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5</m:t>
                                </m:r>
                                <m:r>
                                  <a:rPr lang="vi-VN" sz="5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vi-VN" sz="5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vi-VN" sz="5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vi-VN" sz="5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=0</m:t>
                                </m:r>
                              </m:e>
                            </m:eqArr>
                            <m:r>
                              <a:rPr lang="en-US" sz="5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⇔</m:t>
                            </m:r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5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5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5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5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n-US" sz="5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5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en-US" sz="5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en-US" sz="5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=−2.</m:t>
                                    </m:r>
                                  </m:e>
                                </m:eqArr>
                              </m:e>
                            </m:d>
                          </m:e>
                        </m:d>
                      </m:oMath>
                    </m:oMathPara>
                  </a14:m>
                  <a:endParaRPr lang="en-US" sz="5400" b="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 xmlns="">
            <p:sp>
              <p:nvSpPr>
                <p:cNvPr id="43" name="Rounded Rectangle 4">
                  <a:extLst>
                    <a:ext uri="{FF2B5EF4-FFF2-40B4-BE49-F238E27FC236}">
                      <a16:creationId xmlns:a16="http://schemas.microsoft.com/office/drawing/2014/main" id="{FBD05270-DCEE-4138-9EFF-F1AEFEE17C2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46" y="4140889"/>
                  <a:ext cx="11834899" cy="4237734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9DDED174-DACC-4FDE-B784-E3D75C0B7FB7}"/>
                </a:ext>
              </a:extLst>
            </p:cNvPr>
            <p:cNvGrpSpPr/>
            <p:nvPr/>
          </p:nvGrpSpPr>
          <p:grpSpPr>
            <a:xfrm>
              <a:off x="-236206" y="3850611"/>
              <a:ext cx="2861995" cy="932464"/>
              <a:chOff x="414211" y="6628898"/>
              <a:chExt cx="5610546" cy="1694243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B791F0E6-39DE-4F11-8318-9A6EDCB338C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46351" y="5153677"/>
                <a:ext cx="1694242" cy="464468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EB6E569D-C4A7-4FE4-972B-CEAF53A945ED}"/>
                  </a:ext>
                </a:extLst>
              </p:cNvPr>
              <p:cNvSpPr txBox="1"/>
              <p:nvPr/>
            </p:nvSpPr>
            <p:spPr>
              <a:xfrm>
                <a:off x="1970028" y="6972334"/>
                <a:ext cx="4054729" cy="115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Round Diagonal Corner Rectangle 8">
                <a:extLst>
                  <a:ext uri="{FF2B5EF4-FFF2-40B4-BE49-F238E27FC236}">
                    <a16:creationId xmlns:a16="http://schemas.microsoft.com/office/drawing/2014/main" id="{CFF03E45-98F1-4844-9A9C-A1B7735A20AF}"/>
                  </a:ext>
                </a:extLst>
              </p:cNvPr>
              <p:cNvSpPr/>
              <p:nvPr/>
            </p:nvSpPr>
            <p:spPr>
              <a:xfrm flipV="1">
                <a:off x="414780" y="6855376"/>
                <a:ext cx="1317961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dirty="0"/>
              </a:p>
            </p:txBody>
          </p:sp>
          <p:sp>
            <p:nvSpPr>
              <p:cNvPr id="50" name="Freeform 9">
                <a:extLst>
                  <a:ext uri="{FF2B5EF4-FFF2-40B4-BE49-F238E27FC236}">
                    <a16:creationId xmlns:a16="http://schemas.microsoft.com/office/drawing/2014/main" id="{9275D5F3-377E-4E5E-BFFF-E079C05472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1" y="6919210"/>
                <a:ext cx="1272757" cy="140393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3815891" cy="3881281"/>
            <a:chOff x="534987" y="1869705"/>
            <a:chExt cx="23340848" cy="268174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681747"/>
              <a:chOff x="534987" y="1647866"/>
              <a:chExt cx="23340848" cy="268174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60872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Varpada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>
                      <a:latin typeface="Varpada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5835" y="1653394"/>
                  <a:ext cx="2275164" cy="7017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 1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881263" y="2242529"/>
                  <a:ext cx="21967423" cy="16709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</a:rPr>
                    <a:t>		  </a:t>
                  </a:r>
                  <a:r>
                    <a:rPr lang="vi-VN" sz="6000" dirty="0">
                      <a:solidFill>
                        <a:srgbClr val="000000"/>
                      </a:solidFill>
                      <a:latin typeface="Varpada"/>
                    </a:rPr>
                    <a:t>Trong không gian </a:t>
                  </a:r>
                  <a14:m>
                    <m:oMath xmlns:m="http://schemas.openxmlformats.org/officeDocument/2006/math"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𝑂𝑥𝑦𝑧</m:t>
                      </m:r>
                    </m:oMath>
                  </a14:m>
                  <a:r>
                    <a:rPr lang="vi-VN" sz="6000" dirty="0">
                      <a:solidFill>
                        <a:srgbClr val="000000"/>
                      </a:solidFill>
                      <a:latin typeface="Varpada"/>
                    </a:rPr>
                    <a:t>,</a:t>
                  </a:r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</a:rPr>
                    <a:t> </a:t>
                  </a:r>
                  <a:r>
                    <a:rPr lang="vi-VN" sz="6000" dirty="0">
                      <a:solidFill>
                        <a:srgbClr val="000000"/>
                      </a:solidFill>
                      <a:latin typeface="Varpada"/>
                    </a:rPr>
                    <a:t>tọa độ giao điểm </a:t>
                  </a:r>
                  <a14:m>
                    <m:oMath xmlns:m="http://schemas.openxmlformats.org/officeDocument/2006/math"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a14:m>
                  <a:r>
                    <a:rPr lang="en-US" sz="6000" dirty="0">
                      <a:solidFill>
                        <a:srgbClr val="000000"/>
                      </a:solidFill>
                      <a:latin typeface="Varpada"/>
                    </a:rPr>
                    <a:t> </a:t>
                  </a:r>
                  <a:r>
                    <a:rPr lang="vi-VN" sz="6000" dirty="0">
                      <a:solidFill>
                        <a:srgbClr val="000000"/>
                      </a:solidFill>
                      <a:latin typeface="Varpada"/>
                    </a:rPr>
                    <a:t>của đường thẳng </a:t>
                  </a:r>
                  <a14:m>
                    <m:oMath xmlns:m="http://schemas.openxmlformats.org/officeDocument/2006/math"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2</m:t>
                          </m:r>
                        </m:num>
                        <m:den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9</m:t>
                          </m:r>
                        </m:num>
                        <m:den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a14:m>
                  <a:r>
                    <a:rPr lang="vi-VN" sz="6000" dirty="0">
                      <a:solidFill>
                        <a:srgbClr val="000000"/>
                      </a:solidFill>
                      <a:latin typeface="Varpada"/>
                    </a:rPr>
                    <a:t> và mặt phẳ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6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3</m:t>
                      </m:r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vi-VN" sz="6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=0</m:t>
                      </m:r>
                    </m:oMath>
                  </a14:m>
                  <a:r>
                    <a:rPr lang="vi-VN" sz="6000" dirty="0">
                      <a:solidFill>
                        <a:srgbClr val="000000"/>
                      </a:solidFill>
                      <a:latin typeface="Varpada"/>
                    </a:rPr>
                    <a:t> là</a:t>
                  </a:r>
                  <a:endParaRPr lang="en-US" sz="6000" dirty="0">
                    <a:latin typeface="Varpada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81263" y="2242529"/>
                  <a:ext cx="21967423" cy="1670954"/>
                </a:xfrm>
                <a:prstGeom prst="rect">
                  <a:avLst/>
                </a:prstGeom>
                <a:blipFill>
                  <a:blip r:embed="rId4"/>
                  <a:stretch>
                    <a:fillRect t="-5793" r="-109" b="-755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94427" y="441960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Varpada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Varpada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>
                  <a:latin typeface="Varpad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60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;0;2)</m:t>
                          </m:r>
                        </m:oMath>
                      </m:oMathPara>
                    </a14:m>
                    <a:endParaRPr lang="en-US" sz="6000" dirty="0">
                      <a:latin typeface="Cambria Math" panose="02040503050406030204" pitchFamily="18" charset="0"/>
                      <a:ea typeface="Cambria Math" panose="020405030504060302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Varpada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Varpada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>
                  <a:latin typeface="Varpad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6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  <m:r>
                            <a:rPr lang="vi-VN" sz="6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6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;0;−2</m:t>
                          </m:r>
                          <m:r>
                            <a:rPr lang="vi-VN" sz="6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sz="6000" dirty="0">
                      <a:solidFill>
                        <a:schemeClr val="bg1"/>
                      </a:solidFill>
                      <a:latin typeface="Varpada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Varpada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Varpada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>
                  <a:latin typeface="Varpada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Varpada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Varpada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>
                  <a:latin typeface="Varpada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078059" y="1779051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Varpada"/>
                </a:endParaRPr>
              </a:p>
            </p:txBody>
          </p:sp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>
              <a:latin typeface="Varpada"/>
            </a:endParaRP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8DC7244E-9D17-468D-8A63-338C70E97D67}"/>
              </a:ext>
            </a:extLst>
          </p:cNvPr>
          <p:cNvSpPr/>
          <p:nvPr/>
        </p:nvSpPr>
        <p:spPr>
          <a:xfrm>
            <a:off x="6337287" y="4964333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Varpada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latin typeface="Varpada"/>
            </a:endParaRPr>
          </a:p>
        </p:txBody>
      </p:sp>
      <p:sp>
        <p:nvSpPr>
          <p:cNvPr id="39" name="Up Arrow 38">
            <a:hlinkClick r:id="rId7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Varpad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7B3FA7-4550-425A-9208-D140EC1AD1FA}"/>
                  </a:ext>
                </a:extLst>
              </p:cNvPr>
              <p:cNvSpPr txBox="1"/>
              <p:nvPr/>
            </p:nvSpPr>
            <p:spPr>
              <a:xfrm>
                <a:off x="13105454" y="4964333"/>
                <a:ext cx="4577810" cy="1015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6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𝑀</m:t>
                      </m:r>
                      <m:r>
                        <a:rPr lang="vi-VN" sz="6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en-US" sz="6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4;3;−1</m:t>
                      </m:r>
                      <m:r>
                        <a:rPr lang="vi-VN" sz="6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Varpada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D7B3FA7-4550-425A-9208-D140EC1AD1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5454" y="4964333"/>
                <a:ext cx="4577810" cy="10156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26C016AB-A0F7-4C43-B655-0C67539EB9CC}"/>
                  </a:ext>
                </a:extLst>
              </p:cNvPr>
              <p:cNvSpPr txBox="1"/>
              <p:nvPr/>
            </p:nvSpPr>
            <p:spPr>
              <a:xfrm>
                <a:off x="19114065" y="5051024"/>
                <a:ext cx="4577810" cy="1015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6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𝑀</m:t>
                      </m:r>
                      <m:r>
                        <a:rPr lang="vi-VN" sz="6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en-US" sz="6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;0;−1</m:t>
                      </m:r>
                      <m:r>
                        <a:rPr lang="vi-VN" sz="6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Varpada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26C016AB-A0F7-4C43-B655-0C67539EB9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4065" y="5051024"/>
                <a:ext cx="4577810" cy="101566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0637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610258" y="2390474"/>
            <a:ext cx="13742832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6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66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6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66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6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66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6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90" y="152400"/>
            <a:ext cx="23367997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1188" y="457200"/>
            <a:ext cx="22100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VÍ DỤ MINH HỌA</a:t>
            </a:r>
            <a:endParaRPr 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hlinkClick r:id="rId2" action="ppaction://hlinksldjump"/>
          </p:cNvPr>
          <p:cNvSpPr txBox="1"/>
          <p:nvPr/>
        </p:nvSpPr>
        <p:spPr>
          <a:xfrm>
            <a:off x="7162991" y="9142953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2</a:t>
            </a:r>
          </a:p>
        </p:txBody>
      </p:sp>
      <p:sp>
        <p:nvSpPr>
          <p:cNvPr id="45" name="TextBox 44">
            <a:hlinkClick r:id="rId3" action="ppaction://hlinksldjump"/>
          </p:cNvPr>
          <p:cNvSpPr txBox="1"/>
          <p:nvPr/>
        </p:nvSpPr>
        <p:spPr>
          <a:xfrm>
            <a:off x="10506805" y="9142951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3</a:t>
            </a:r>
          </a:p>
        </p:txBody>
      </p:sp>
      <p:sp>
        <p:nvSpPr>
          <p:cNvPr id="46" name="TextBox 45">
            <a:hlinkClick r:id="rId4" action="ppaction://hlinksldjump"/>
          </p:cNvPr>
          <p:cNvSpPr txBox="1"/>
          <p:nvPr/>
        </p:nvSpPr>
        <p:spPr>
          <a:xfrm>
            <a:off x="13850618" y="9142953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4</a:t>
            </a:r>
          </a:p>
        </p:txBody>
      </p:sp>
      <p:sp>
        <p:nvSpPr>
          <p:cNvPr id="47" name="TextBox 46">
            <a:hlinkClick r:id="rId5" action="ppaction://hlinksldjump"/>
          </p:cNvPr>
          <p:cNvSpPr txBox="1"/>
          <p:nvPr/>
        </p:nvSpPr>
        <p:spPr>
          <a:xfrm>
            <a:off x="17298987" y="9142953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5</a:t>
            </a:r>
          </a:p>
        </p:txBody>
      </p:sp>
      <p:sp>
        <p:nvSpPr>
          <p:cNvPr id="48" name="TextBox 47">
            <a:hlinkClick r:id="rId6" action="ppaction://hlinksldjump"/>
          </p:cNvPr>
          <p:cNvSpPr txBox="1"/>
          <p:nvPr/>
        </p:nvSpPr>
        <p:spPr>
          <a:xfrm>
            <a:off x="7162991" y="7017925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sp>
        <p:nvSpPr>
          <p:cNvPr id="49" name="TextBox 48">
            <a:hlinkClick r:id="rId7" action="ppaction://hlinksldjump"/>
          </p:cNvPr>
          <p:cNvSpPr txBox="1"/>
          <p:nvPr/>
        </p:nvSpPr>
        <p:spPr>
          <a:xfrm>
            <a:off x="10586799" y="7017927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50" name="TextBox 49">
            <a:hlinkClick r:id="rId8" action="ppaction://hlinksldjump"/>
          </p:cNvPr>
          <p:cNvSpPr txBox="1"/>
          <p:nvPr/>
        </p:nvSpPr>
        <p:spPr>
          <a:xfrm>
            <a:off x="13850618" y="7085480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9</a:t>
            </a:r>
          </a:p>
        </p:txBody>
      </p:sp>
      <p:sp>
        <p:nvSpPr>
          <p:cNvPr id="51" name="TextBox 50">
            <a:hlinkClick r:id="rId9" action="ppaction://hlinksldjump"/>
          </p:cNvPr>
          <p:cNvSpPr txBox="1"/>
          <p:nvPr/>
        </p:nvSpPr>
        <p:spPr>
          <a:xfrm>
            <a:off x="17255762" y="7085480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0</a:t>
            </a:r>
          </a:p>
        </p:txBody>
      </p:sp>
      <p:sp>
        <p:nvSpPr>
          <p:cNvPr id="52" name="TextBox 51">
            <a:hlinkClick r:id="rId10" action="ppaction://hlinksldjump"/>
          </p:cNvPr>
          <p:cNvSpPr txBox="1"/>
          <p:nvPr/>
        </p:nvSpPr>
        <p:spPr>
          <a:xfrm>
            <a:off x="17231764" y="4942501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54" name="TextBox 53">
            <a:hlinkClick r:id="rId11" action="ppaction://hlinksldjump"/>
          </p:cNvPr>
          <p:cNvSpPr txBox="1"/>
          <p:nvPr/>
        </p:nvSpPr>
        <p:spPr>
          <a:xfrm>
            <a:off x="10586800" y="4942501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55" name="TextBox 54">
            <a:hlinkClick r:id="rId12" action="ppaction://hlinksldjump"/>
          </p:cNvPr>
          <p:cNvSpPr txBox="1"/>
          <p:nvPr/>
        </p:nvSpPr>
        <p:spPr>
          <a:xfrm>
            <a:off x="7114994" y="4876801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56" name="TextBox 55">
            <a:hlinkClick r:id="rId13" action="ppaction://hlinksldjump"/>
          </p:cNvPr>
          <p:cNvSpPr txBox="1"/>
          <p:nvPr/>
        </p:nvSpPr>
        <p:spPr>
          <a:xfrm>
            <a:off x="3707184" y="9183854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1</a:t>
            </a:r>
          </a:p>
        </p:txBody>
      </p:sp>
      <p:sp>
        <p:nvSpPr>
          <p:cNvPr id="57" name="TextBox 56">
            <a:hlinkClick r:id="rId14" action="ppaction://hlinksldjump"/>
          </p:cNvPr>
          <p:cNvSpPr txBox="1"/>
          <p:nvPr/>
        </p:nvSpPr>
        <p:spPr>
          <a:xfrm>
            <a:off x="3707184" y="7085480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31" name="TextBox 30">
            <a:hlinkClick r:id="rId15" action="ppaction://hlinksldjump"/>
          </p:cNvPr>
          <p:cNvSpPr txBox="1"/>
          <p:nvPr/>
        </p:nvSpPr>
        <p:spPr>
          <a:xfrm>
            <a:off x="7175464" y="11125202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7</a:t>
            </a:r>
          </a:p>
        </p:txBody>
      </p:sp>
      <p:sp>
        <p:nvSpPr>
          <p:cNvPr id="32" name="TextBox 31">
            <a:hlinkClick r:id="rId16" action="ppaction://hlinksldjump"/>
          </p:cNvPr>
          <p:cNvSpPr txBox="1"/>
          <p:nvPr/>
        </p:nvSpPr>
        <p:spPr>
          <a:xfrm>
            <a:off x="10519278" y="11125200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8</a:t>
            </a:r>
          </a:p>
        </p:txBody>
      </p:sp>
      <p:sp>
        <p:nvSpPr>
          <p:cNvPr id="33" name="TextBox 32">
            <a:hlinkClick r:id="rId17" action="ppaction://hlinksldjump"/>
          </p:cNvPr>
          <p:cNvSpPr txBox="1"/>
          <p:nvPr/>
        </p:nvSpPr>
        <p:spPr>
          <a:xfrm>
            <a:off x="13863091" y="11125202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9</a:t>
            </a:r>
          </a:p>
        </p:txBody>
      </p:sp>
      <p:sp>
        <p:nvSpPr>
          <p:cNvPr id="34" name="TextBox 33">
            <a:hlinkClick r:id="rId18" action="ppaction://hlinksldjump"/>
          </p:cNvPr>
          <p:cNvSpPr txBox="1"/>
          <p:nvPr/>
        </p:nvSpPr>
        <p:spPr>
          <a:xfrm>
            <a:off x="17311460" y="11125202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20</a:t>
            </a:r>
          </a:p>
        </p:txBody>
      </p:sp>
      <p:sp>
        <p:nvSpPr>
          <p:cNvPr id="35" name="TextBox 34">
            <a:hlinkClick r:id="rId19" action="ppaction://hlinksldjump"/>
          </p:cNvPr>
          <p:cNvSpPr txBox="1"/>
          <p:nvPr/>
        </p:nvSpPr>
        <p:spPr>
          <a:xfrm>
            <a:off x="3719657" y="11166103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6</a:t>
            </a:r>
          </a:p>
        </p:txBody>
      </p:sp>
      <p:sp>
        <p:nvSpPr>
          <p:cNvPr id="58" name="TextBox 57">
            <a:hlinkClick r:id="rId20" action="ppaction://hlinksldjump"/>
          </p:cNvPr>
          <p:cNvSpPr txBox="1"/>
          <p:nvPr/>
        </p:nvSpPr>
        <p:spPr>
          <a:xfrm>
            <a:off x="3659187" y="4917702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53" name="TextBox 52">
            <a:hlinkClick r:id="rId21" action="ppaction://hlinksldjump"/>
          </p:cNvPr>
          <p:cNvSpPr txBox="1"/>
          <p:nvPr/>
        </p:nvSpPr>
        <p:spPr>
          <a:xfrm>
            <a:off x="13850618" y="4942501"/>
            <a:ext cx="27998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23855989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644526" y="152400"/>
            <a:ext cx="22826661" cy="11230086"/>
            <a:chOff x="644526" y="1952514"/>
            <a:chExt cx="22826661" cy="11230086"/>
          </a:xfrm>
        </p:grpSpPr>
        <p:sp>
          <p:nvSpPr>
            <p:cNvPr id="4" name="TextBox 3"/>
            <p:cNvSpPr txBox="1"/>
            <p:nvPr/>
          </p:nvSpPr>
          <p:spPr>
            <a:xfrm>
              <a:off x="915987" y="1952514"/>
              <a:ext cx="982961" cy="7540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644526" y="2864065"/>
              <a:ext cx="10253661" cy="861774"/>
              <a:chOff x="644526" y="2766774"/>
              <a:chExt cx="10253661" cy="861774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accent1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Ý THUYẾT</a:t>
                </a:r>
                <a:endParaRPr lang="en-US" sz="4800" b="1" i="1" dirty="0">
                  <a:solidFill>
                    <a:schemeClr val="accent1">
                      <a:lumMod val="5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978562" y="2795826"/>
                <a:ext cx="57099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</a:p>
            </p:txBody>
          </p:sp>
        </p:grpSp>
        <p:sp>
          <p:nvSpPr>
            <p:cNvPr id="39" name="Rounded Rectangle 38"/>
            <p:cNvSpPr/>
            <p:nvPr/>
          </p:nvSpPr>
          <p:spPr>
            <a:xfrm>
              <a:off x="1602461" y="4069466"/>
              <a:ext cx="21868726" cy="9113134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820987" y="6102015"/>
              <a:ext cx="19977921" cy="6052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4000"/>
                </a:lnSpc>
              </a:pPr>
              <a:endParaRPr lang="en-US" sz="4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1363732" y="3776774"/>
              <a:ext cx="5002697" cy="1159521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5" name="Group 7"/>
            <p:cNvGrpSpPr/>
            <p:nvPr/>
          </p:nvGrpSpPr>
          <p:grpSpPr>
            <a:xfrm>
              <a:off x="1145606" y="3806798"/>
              <a:ext cx="702538" cy="829933"/>
              <a:chOff x="-145995" y="8633545"/>
              <a:chExt cx="787401" cy="790061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-145995" y="8701805"/>
                <a:ext cx="787400" cy="721801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1879303" y="3862381"/>
              <a:ext cx="4487126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. </a:t>
              </a:r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82787" y="3595791"/>
                <a:ext cx="21420685" cy="7558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70510" algn="just">
                  <a:spcAft>
                    <a:spcPts val="0"/>
                  </a:spcAft>
                </a:pPr>
                <a:r>
                  <a:rPr lang="nl-NL" sz="4400" dirty="0">
                    <a:latin typeface="Varpada"/>
                  </a:rPr>
                  <a:t> 	</a:t>
                </a:r>
                <a:r>
                  <a:rPr lang="vi-VN" sz="4400" dirty="0">
                    <a:latin typeface="Varpada"/>
                    <a:sym typeface="Wingdings 2" panose="05020102010507070707" pitchFamily="18" charset="2"/>
                  </a:rPr>
                  <a:t></a:t>
                </a:r>
                <a:r>
                  <a:rPr lang="vi-VN" sz="4400" dirty="0">
                    <a:latin typeface="Varpada"/>
                  </a:rPr>
                  <a:t>. </a:t>
                </a:r>
                <a:r>
                  <a:rPr lang="fr-FR" sz="4400" dirty="0" err="1">
                    <a:latin typeface="Varpada"/>
                  </a:rPr>
                  <a:t>Phương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trình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tham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số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của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đường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thẳng</a:t>
                </a:r>
                <a:r>
                  <a:rPr lang="fr-FR" sz="4400" dirty="0">
                    <a:latin typeface="Varpada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đi</a:t>
                </a:r>
                <a:r>
                  <a:rPr lang="fr-FR" sz="4400" dirty="0">
                    <a:latin typeface="Varpada"/>
                  </a:rPr>
                  <a:t> qua </a:t>
                </a:r>
                <a:r>
                  <a:rPr lang="fr-FR" sz="4400" dirty="0" err="1">
                    <a:latin typeface="Varpada"/>
                  </a:rPr>
                  <a:t>điểm</a:t>
                </a:r>
                <a:r>
                  <a:rPr lang="fr-FR" sz="4400" dirty="0">
                    <a:latin typeface="Varpada"/>
                  </a:rPr>
                  <a:t> M</a:t>
                </a:r>
                <a:r>
                  <a:rPr lang="fr-FR" sz="4400" baseline="-25000" dirty="0">
                    <a:latin typeface="Varpada"/>
                  </a:rPr>
                  <a:t>0</a:t>
                </a:r>
                <a:r>
                  <a:rPr lang="fr-FR" sz="4400" dirty="0">
                    <a:latin typeface="Varpada"/>
                  </a:rPr>
                  <a:t>(x</a:t>
                </a:r>
                <a:r>
                  <a:rPr lang="fr-FR" sz="4400" baseline="-25000" dirty="0">
                    <a:latin typeface="Varpada"/>
                  </a:rPr>
                  <a:t>0</a:t>
                </a:r>
                <a:r>
                  <a:rPr lang="fr-FR" sz="4400" dirty="0">
                    <a:latin typeface="Varpada"/>
                  </a:rPr>
                  <a:t>;y</a:t>
                </a:r>
                <a:r>
                  <a:rPr lang="fr-FR" sz="4400" baseline="-25000" dirty="0">
                    <a:latin typeface="Varpada"/>
                  </a:rPr>
                  <a:t>0</a:t>
                </a:r>
                <a:r>
                  <a:rPr lang="fr-FR" sz="4400" dirty="0">
                    <a:latin typeface="Varpada"/>
                  </a:rPr>
                  <a:t>;z</a:t>
                </a:r>
                <a:r>
                  <a:rPr lang="fr-FR" sz="4400" baseline="-25000" dirty="0">
                    <a:latin typeface="Varpada"/>
                  </a:rPr>
                  <a:t>0</a:t>
                </a:r>
                <a:r>
                  <a:rPr lang="fr-FR" sz="4400" dirty="0">
                    <a:latin typeface="Varpada"/>
                  </a:rPr>
                  <a:t>) </a:t>
                </a:r>
                <a:r>
                  <a:rPr lang="fr-FR" sz="4400" dirty="0" err="1">
                    <a:latin typeface="Varpada"/>
                  </a:rPr>
                  <a:t>và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có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vectơ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chỉ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phương</a:t>
                </a:r>
                <a:r>
                  <a:rPr lang="fr-FR" sz="4400" dirty="0">
                    <a:latin typeface="Varpada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fr-FR" sz="440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fr-FR" sz="4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FR" sz="440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fr-FR" sz="4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fr-FR" sz="440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fr-FR" sz="44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fr-FR" sz="4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4400" dirty="0">
                    <a:latin typeface="Varpada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fr-FR" sz="4400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fr-FR" sz="4400" dirty="0">
                    <a:latin typeface="Varpada"/>
                  </a:rPr>
                  <a:t>  </a:t>
                </a:r>
                <a:endParaRPr lang="en-US" sz="4400" dirty="0">
                  <a:latin typeface="Varpada"/>
                </a:endParaRPr>
              </a:p>
              <a:p>
                <a:pPr indent="270510" algn="just">
                  <a:spcAft>
                    <a:spcPts val="0"/>
                  </a:spcAft>
                </a:pPr>
                <a:r>
                  <a:rPr lang="fr-FR" sz="4400" dirty="0">
                    <a:latin typeface="Varpada"/>
                  </a:rPr>
                  <a:t>                    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fr-FR" sz="4400">
                        <a:latin typeface="Cambria Math" panose="02040503050406030204" pitchFamily="18" charset="0"/>
                      </a:rPr>
                      <m:t>   </m:t>
                    </m:r>
                    <m:d>
                      <m:dPr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sz="440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fr-FR" sz="44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endParaRPr lang="en-US" sz="4400" dirty="0">
                  <a:latin typeface="Varpada"/>
                </a:endParaRPr>
              </a:p>
              <a:p>
                <a:pPr indent="270510" algn="just">
                  <a:spcAft>
                    <a:spcPts val="0"/>
                  </a:spcAft>
                </a:pPr>
                <a:r>
                  <a:rPr lang="nl-NL" sz="4400" dirty="0">
                    <a:latin typeface="Varpada"/>
                  </a:rPr>
                  <a:t> 	</a:t>
                </a:r>
                <a:r>
                  <a:rPr lang="vi-VN" sz="4400" dirty="0">
                    <a:latin typeface="Varpada"/>
                    <a:sym typeface="Wingdings 2" panose="05020102010507070707" pitchFamily="18" charset="2"/>
                  </a:rPr>
                  <a:t></a:t>
                </a:r>
                <a:r>
                  <a:rPr lang="vi-VN" sz="4400" dirty="0">
                    <a:latin typeface="Varpada"/>
                  </a:rPr>
                  <a:t>. </a:t>
                </a:r>
                <a:r>
                  <a:rPr lang="fr-FR" sz="4400" dirty="0" err="1">
                    <a:latin typeface="Varpada"/>
                  </a:rPr>
                  <a:t>Nếu</a:t>
                </a:r>
                <a:r>
                  <a:rPr lang="fr-FR" sz="4400" dirty="0">
                    <a:latin typeface="Varpada"/>
                  </a:rPr>
                  <a:t> a</a:t>
                </a:r>
                <a:r>
                  <a:rPr lang="fr-FR" sz="4400" baseline="-25000" dirty="0">
                    <a:latin typeface="Varpada"/>
                  </a:rPr>
                  <a:t>1</a:t>
                </a:r>
                <a:r>
                  <a:rPr lang="fr-FR" sz="4400" dirty="0">
                    <a:latin typeface="Varpada"/>
                  </a:rPr>
                  <a:t>, a</a:t>
                </a:r>
                <a:r>
                  <a:rPr lang="fr-FR" sz="4400" baseline="-25000" dirty="0">
                    <a:latin typeface="Varpada"/>
                  </a:rPr>
                  <a:t>2</a:t>
                </a:r>
                <a:r>
                  <a:rPr lang="fr-FR" sz="4400" dirty="0">
                    <a:latin typeface="Varpada"/>
                  </a:rPr>
                  <a:t> , a</a:t>
                </a:r>
                <a:r>
                  <a:rPr lang="fr-FR" sz="4400" baseline="-25000" dirty="0">
                    <a:latin typeface="Varpada"/>
                  </a:rPr>
                  <a:t>3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đều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khác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không</a:t>
                </a:r>
                <a:r>
                  <a:rPr lang="fr-FR" sz="4400" dirty="0">
                    <a:latin typeface="Varpada"/>
                  </a:rPr>
                  <a:t> .</a:t>
                </a:r>
                <a:r>
                  <a:rPr lang="fr-FR" sz="4400" dirty="0" err="1">
                    <a:latin typeface="Varpada"/>
                  </a:rPr>
                  <a:t>Phương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trình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đường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thẳng</a:t>
                </a:r>
                <a14:m>
                  <m:oMath xmlns:m="http://schemas.openxmlformats.org/officeDocument/2006/math">
                    <m:r>
                      <a:rPr lang="fr-FR" sz="4400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viết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dưới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dạng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chính</a:t>
                </a:r>
                <a:r>
                  <a:rPr lang="fr-FR" sz="4400" dirty="0">
                    <a:latin typeface="Varpada"/>
                  </a:rPr>
                  <a:t>  </a:t>
                </a:r>
                <a:r>
                  <a:rPr lang="fr-FR" sz="4400" dirty="0" err="1">
                    <a:latin typeface="Varpada"/>
                  </a:rPr>
                  <a:t>tắc</a:t>
                </a:r>
                <a:r>
                  <a:rPr lang="fr-FR" sz="4400" dirty="0">
                    <a:latin typeface="Varpada"/>
                  </a:rPr>
                  <a:t>  </a:t>
                </a:r>
                <a:r>
                  <a:rPr lang="fr-FR" sz="4400" dirty="0" err="1">
                    <a:latin typeface="Varpada"/>
                  </a:rPr>
                  <a:t>như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sau</a:t>
                </a:r>
                <a:r>
                  <a:rPr lang="fr-FR" sz="4400" dirty="0">
                    <a:latin typeface="Varpada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sz="44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fr-FR" sz="4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fr-FR" sz="44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fr-FR" sz="4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fr-FR" sz="44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</m:oMath>
                </a14:m>
                <a:endParaRPr lang="en-US" sz="4400" dirty="0">
                  <a:latin typeface="Varpada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fr-FR" sz="4400" dirty="0">
                    <a:latin typeface="Varpada"/>
                  </a:rPr>
                  <a:t> </a:t>
                </a:r>
                <a:r>
                  <a:rPr lang="en-US" sz="4400" dirty="0">
                    <a:latin typeface="Varpada"/>
                  </a:rPr>
                  <a:t>               </a:t>
                </a:r>
                <a:r>
                  <a:rPr lang="vi-VN" sz="4400" dirty="0">
                    <a:latin typeface="Varpada"/>
                    <a:sym typeface="Wingdings 2" panose="05020102010507070707" pitchFamily="18" charset="2"/>
                  </a:rPr>
                  <a:t></a:t>
                </a:r>
                <a:r>
                  <a:rPr lang="vi-VN" sz="4400" dirty="0">
                    <a:latin typeface="Varpada"/>
                  </a:rPr>
                  <a:t>. </a:t>
                </a:r>
                <a:r>
                  <a:rPr lang="fr-FR" sz="4400" dirty="0" err="1">
                    <a:latin typeface="Varpada"/>
                  </a:rPr>
                  <a:t>Ngoài</a:t>
                </a:r>
                <a:r>
                  <a:rPr lang="fr-FR" sz="4400" dirty="0">
                    <a:latin typeface="Varpada"/>
                  </a:rPr>
                  <a:t> ra </a:t>
                </a:r>
                <a:r>
                  <a:rPr lang="fr-FR" sz="4400" dirty="0" err="1">
                    <a:latin typeface="Varpada"/>
                  </a:rPr>
                  <a:t>đường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thẳng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còn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có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dạng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tổng</a:t>
                </a:r>
                <a:r>
                  <a:rPr lang="fr-FR" sz="4400" dirty="0">
                    <a:latin typeface="Varpada"/>
                  </a:rPr>
                  <a:t> </a:t>
                </a:r>
                <a:r>
                  <a:rPr lang="fr-FR" sz="4400" dirty="0" err="1">
                    <a:latin typeface="Varpada"/>
                  </a:rPr>
                  <a:t>quát</a:t>
                </a:r>
                <a:r>
                  <a:rPr lang="fr-FR" sz="4400" dirty="0">
                    <a:latin typeface="Varpada"/>
                  </a:rPr>
                  <a:t> là 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latin typeface="Varpada"/>
                  </a:rPr>
                  <a:t> với </a:t>
                </a:r>
                <a14:m>
                  <m:oMath xmlns:m="http://schemas.openxmlformats.org/officeDocument/2006/math">
                    <m:r>
                      <a:rPr lang="vi-VN" sz="4400">
                        <a:latin typeface="Cambria Math" panose="02040503050406030204" pitchFamily="18" charset="0"/>
                      </a:rPr>
                      <m:t>∀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vi-VN" sz="4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4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vi-VN" sz="4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4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vi-VN" sz="4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4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vi-VN" sz="4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vi-VN" sz="4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vi-VN" sz="4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vi-VN" sz="440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vi-VN" sz="4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latin typeface="Varpada"/>
                  </a:rPr>
                  <a:t> thỏ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vi-VN" sz="4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vi-VN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vi-VN" sz="440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vi-VN" sz="4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vi-VN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vi-VN" sz="440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vi-VN" sz="4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vi-VN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vi-VN" sz="440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vi-VN" sz="4400" dirty="0">
                    <a:latin typeface="Varpada"/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vi-VN" sz="4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vi-VN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vi-VN" sz="440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vi-VN" sz="4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vi-VN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vi-VN" sz="440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vi-VN" sz="4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vi-VN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vi-VN" sz="440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vi-VN" sz="4400" dirty="0">
                    <a:latin typeface="Varpada"/>
                  </a:rPr>
                  <a:t>.</a:t>
                </a:r>
                <a:endParaRPr lang="en-US" dirty="0">
                  <a:latin typeface="Varpada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787" y="3595791"/>
                <a:ext cx="21420685" cy="7558095"/>
              </a:xfrm>
              <a:prstGeom prst="rect">
                <a:avLst/>
              </a:prstGeom>
              <a:blipFill>
                <a:blip r:embed="rId4"/>
                <a:stretch>
                  <a:fillRect l="-1138" t="-1855" r="-1167" b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67CEB7C-F1FA-4DC2-AA40-AD7587A10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891691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318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>
            <a:extLst>
              <a:ext uri="{FF2B5EF4-FFF2-40B4-BE49-F238E27FC236}">
                <a16:creationId xmlns:a16="http://schemas.microsoft.com/office/drawing/2014/main" id="{4CA0C4BE-44B7-408A-BE66-A07E135009F1}"/>
              </a:ext>
            </a:extLst>
          </p:cNvPr>
          <p:cNvGrpSpPr/>
          <p:nvPr/>
        </p:nvGrpSpPr>
        <p:grpSpPr>
          <a:xfrm>
            <a:off x="306388" y="7518054"/>
            <a:ext cx="23788188" cy="5455094"/>
            <a:chOff x="-236206" y="3850611"/>
            <a:chExt cx="11986941" cy="377795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14BDDFDB-6860-4FCE-92B0-225C4E1B369D}"/>
                    </a:ext>
                  </a:extLst>
                </p:cNvPr>
                <p:cNvSpPr/>
                <p:nvPr/>
              </p:nvSpPr>
              <p:spPr>
                <a:xfrm>
                  <a:off x="-84164" y="3863898"/>
                  <a:ext cx="11834899" cy="3764663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Ta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−3;1;1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0;5;2</m:t>
                          </m:r>
                        </m:e>
                      </m:d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sz="5400" b="0" dirty="0">
                    <a:solidFill>
                      <a:schemeClr val="tx1"/>
                    </a:solidFill>
                    <a:latin typeface="Varpada"/>
                  </a:endParaRP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Đ</a:t>
                  </a:r>
                  <a:r>
                    <a:rPr lang="vi-VN" sz="5400" dirty="0">
                      <a:solidFill>
                        <a:schemeClr val="tx1"/>
                      </a:solidFill>
                      <a:latin typeface="Varpada"/>
                    </a:rPr>
                    <a:t>ư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ờ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hẳ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uô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góc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ới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𝐵𝐶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</m:e>
                      </m:d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;4;5</m:t>
                          </m:r>
                        </m:e>
                      </m:d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sz="540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 xmlns="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14BDDFDB-6860-4FCE-92B0-225C4E1B369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4164" y="3863898"/>
                  <a:ext cx="11834899" cy="3764663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4E77A57E-C936-4548-8BE2-673E0281891E}"/>
                </a:ext>
              </a:extLst>
            </p:cNvPr>
            <p:cNvGrpSpPr/>
            <p:nvPr/>
          </p:nvGrpSpPr>
          <p:grpSpPr>
            <a:xfrm>
              <a:off x="-236206" y="3850611"/>
              <a:ext cx="3184269" cy="932464"/>
              <a:chOff x="414211" y="6628898"/>
              <a:chExt cx="6242320" cy="1694243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372CEED9-C0DC-47B9-BCDD-D0A1E84E895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66710" y="4833318"/>
                <a:ext cx="1694242" cy="528540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B494445-537F-4B51-8F63-CD26859112C7}"/>
                  </a:ext>
                </a:extLst>
              </p:cNvPr>
              <p:cNvSpPr txBox="1"/>
              <p:nvPr/>
            </p:nvSpPr>
            <p:spPr>
              <a:xfrm>
                <a:off x="2380163" y="6882575"/>
                <a:ext cx="4054729" cy="115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2644C062-A82D-4C0F-B989-E52C391176C4}"/>
                  </a:ext>
                </a:extLst>
              </p:cNvPr>
              <p:cNvSpPr/>
              <p:nvPr/>
            </p:nvSpPr>
            <p:spPr>
              <a:xfrm flipV="1">
                <a:off x="414780" y="6855375"/>
                <a:ext cx="1437776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dirty="0"/>
              </a:p>
            </p:txBody>
          </p:sp>
          <p:sp>
            <p:nvSpPr>
              <p:cNvPr id="64" name="Freeform 9">
                <a:extLst>
                  <a:ext uri="{FF2B5EF4-FFF2-40B4-BE49-F238E27FC236}">
                    <a16:creationId xmlns:a16="http://schemas.microsoft.com/office/drawing/2014/main" id="{0A45A94D-76D8-4860-A1BD-A9428DB2623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1" y="6919210"/>
                <a:ext cx="1272757" cy="140393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306387" y="1802583"/>
            <a:ext cx="23545800" cy="3053411"/>
            <a:chOff x="534987" y="1869705"/>
            <a:chExt cx="23534528" cy="2560559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534528" cy="2560559"/>
              <a:chOff x="534987" y="1647866"/>
              <a:chExt cx="23534528" cy="256055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8" y="1720890"/>
                <a:ext cx="23313867" cy="248753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820910" y="1933278"/>
                  <a:ext cx="20027775" cy="24777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Trong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toạ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, véctơ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chỉ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vuông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mặt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phẳng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đi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qua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ba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điểm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2;4</m:t>
                          </m:r>
                        </m:e>
                      </m:d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;3;5</m:t>
                          </m:r>
                        </m:e>
                      </m:d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𝐶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9;7;6</m:t>
                          </m:r>
                        </m:e>
                      </m:d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toạ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20910" y="1933278"/>
                  <a:ext cx="20027775" cy="2477751"/>
                </a:xfrm>
                <a:prstGeom prst="rect">
                  <a:avLst/>
                </a:prstGeom>
                <a:blipFill>
                  <a:blip r:embed="rId4"/>
                  <a:stretch>
                    <a:fillRect l="-1399" t="-4742" r="-1369" b="-1175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506661" y="533399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;4;5</m:t>
                              </m:r>
                            </m:e>
                          </m:d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3;4;−5</m:t>
                              </m:r>
                            </m:e>
                          </m:d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;−4;5</m:t>
                              </m:r>
                            </m:e>
                          </m:d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72100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;4;−5</m:t>
                              </m:r>
                            </m:e>
                          </m:d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EA5DC9A4-F563-4496-B402-611123E17AC5}"/>
              </a:ext>
            </a:extLst>
          </p:cNvPr>
          <p:cNvSpPr/>
          <p:nvPr/>
        </p:nvSpPr>
        <p:spPr>
          <a:xfrm>
            <a:off x="471021" y="5867400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50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912740" y="457200"/>
            <a:ext cx="13742832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6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66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6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66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6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66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6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39" name="Up Arrow 38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85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>
            <a:extLst>
              <a:ext uri="{FF2B5EF4-FFF2-40B4-BE49-F238E27FC236}">
                <a16:creationId xmlns:a16="http://schemas.microsoft.com/office/drawing/2014/main" id="{92C782BA-D2DD-448E-A34A-33CDD7C9F53B}"/>
              </a:ext>
            </a:extLst>
          </p:cNvPr>
          <p:cNvGrpSpPr/>
          <p:nvPr/>
        </p:nvGrpSpPr>
        <p:grpSpPr>
          <a:xfrm>
            <a:off x="10745788" y="3699022"/>
            <a:ext cx="13364258" cy="8111981"/>
            <a:chOff x="-320384" y="3775862"/>
            <a:chExt cx="20696417" cy="50194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ounded Rectangle 4">
                  <a:extLst>
                    <a:ext uri="{FF2B5EF4-FFF2-40B4-BE49-F238E27FC236}">
                      <a16:creationId xmlns:a16="http://schemas.microsoft.com/office/drawing/2014/main" id="{3FD4CA54-5842-4BAB-9AB6-0333FC16C7AB}"/>
                    </a:ext>
                  </a:extLst>
                </p:cNvPr>
                <p:cNvSpPr/>
                <p:nvPr/>
              </p:nvSpPr>
              <p:spPr>
                <a:xfrm>
                  <a:off x="-89500" y="3775862"/>
                  <a:ext cx="20465533" cy="5019483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14:m>
                    <m:oMath xmlns:m="http://schemas.openxmlformats.org/officeDocument/2006/math"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𝛥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3</m:t>
                          </m:r>
                        </m:num>
                        <m:den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</m:t>
                          </m:r>
                        </m:den>
                      </m:f>
                      <m:r>
                        <a:rPr lang="en-US" sz="5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2</m:t>
                          </m:r>
                        </m:num>
                        <m:den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5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5</m:t>
                          </m:r>
                        </m:num>
                        <m:den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</m:t>
                          </m:r>
                        </m:den>
                      </m:f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</a:rPr>
                    <a:t> song song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v</a:t>
                  </a:r>
                  <a:r>
                    <a:rPr lang="en-US" sz="5400" dirty="0" err="1">
                      <a:solidFill>
                        <a:schemeClr val="tx1"/>
                      </a:solidFill>
                    </a:rPr>
                    <a:t>ới</a:t>
                  </a:r>
                  <a:r>
                    <a:rPr lang="en-US" sz="5400" dirty="0">
                      <a:solidFill>
                        <a:schemeClr val="tx1"/>
                      </a:solidFill>
                    </a:rPr>
                    <a:t> </a:t>
                  </a:r>
                </a:p>
                <a:p>
                  <a14:m>
                    <m:oMath xmlns:m="http://schemas.openxmlformats.org/officeDocument/2006/math">
                      <m:r>
                        <a:rPr lang="en-US" sz="5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r>
                        <a:rPr lang="en-US" sz="5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5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1</m:t>
                          </m:r>
                        </m:num>
                        <m:den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den>
                      </m:f>
                      <m:r>
                        <a:rPr lang="en-US" sz="5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3</m:t>
                          </m:r>
                        </m:num>
                        <m:den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</a:rPr>
                    <a:t> vì:</a:t>
                  </a:r>
                </a:p>
                <a:p>
                  <a:pPr marL="857250" indent="-85725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;−1;2</m:t>
                          </m:r>
                        </m:e>
                      </m:d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</a:rPr>
                    <a:t>c.p</a:t>
                  </a:r>
                  <a:r>
                    <a:rPr lang="en-US" sz="5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</a:rPr>
                    <a:t>với</a:t>
                  </a:r>
                  <a:r>
                    <a:rPr lang="en-US" sz="54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sub>
                      </m:sSub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−2;1;−2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</a:rPr>
                    <a:t>.</a:t>
                  </a:r>
                </a:p>
                <a:p>
                  <a:pPr marL="857250" indent="-857250">
                    <a:buFont typeface="Arial" panose="020B0604020202020204" pitchFamily="34" charset="0"/>
                    <a:buChar char="•"/>
                  </a:pP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;−1;3</m:t>
                          </m:r>
                        </m:e>
                      </m:d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nhưng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∉</m:t>
                      </m:r>
                      <m:r>
                        <m:rPr>
                          <m:sty m:val="p"/>
                        </m:rPr>
                        <a:rPr lang="en-US" sz="5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52" name="Rounded Rectangle 4">
                  <a:extLst>
                    <a:ext uri="{FF2B5EF4-FFF2-40B4-BE49-F238E27FC236}">
                      <a16:creationId xmlns:a16="http://schemas.microsoft.com/office/drawing/2014/main" id="{3FD4CA54-5842-4BAB-9AB6-0333FC16C7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9500" y="3775862"/>
                  <a:ext cx="20465533" cy="5019483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414A1132-AF8B-4A75-9191-C8BD103014ED}"/>
                </a:ext>
              </a:extLst>
            </p:cNvPr>
            <p:cNvGrpSpPr/>
            <p:nvPr/>
          </p:nvGrpSpPr>
          <p:grpSpPr>
            <a:xfrm>
              <a:off x="-320384" y="3850613"/>
              <a:ext cx="7699965" cy="860914"/>
              <a:chOff x="249191" y="6628901"/>
              <a:chExt cx="15094721" cy="1564240"/>
            </a:xfrm>
          </p:grpSpPr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id="{E2DA14F0-E2DC-42D7-A74E-5DA4E3F868D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7575402" y="424630"/>
                <a:ext cx="1564240" cy="1397278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352FB1D-06CE-49CF-9B40-F99CE9B64814}"/>
                  </a:ext>
                </a:extLst>
              </p:cNvPr>
              <p:cNvSpPr txBox="1"/>
              <p:nvPr/>
            </p:nvSpPr>
            <p:spPr>
              <a:xfrm>
                <a:off x="3807350" y="6919211"/>
                <a:ext cx="10823892" cy="992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6" name="Round Diagonal Corner Rectangle 8">
                <a:extLst>
                  <a:ext uri="{FF2B5EF4-FFF2-40B4-BE49-F238E27FC236}">
                    <a16:creationId xmlns:a16="http://schemas.microsoft.com/office/drawing/2014/main" id="{81219982-08DA-4C77-93E2-EF16FF273C6B}"/>
                  </a:ext>
                </a:extLst>
              </p:cNvPr>
              <p:cNvSpPr/>
              <p:nvPr/>
            </p:nvSpPr>
            <p:spPr>
              <a:xfrm flipV="1">
                <a:off x="249191" y="6819747"/>
                <a:ext cx="2243878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57" name="Freeform 9">
                <a:extLst>
                  <a:ext uri="{FF2B5EF4-FFF2-40B4-BE49-F238E27FC236}">
                    <a16:creationId xmlns:a16="http://schemas.microsoft.com/office/drawing/2014/main" id="{64639FF8-1B61-4C2A-A010-43C48F3AD9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1" y="6919209"/>
                <a:ext cx="1983860" cy="116657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 dirty="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5197"/>
            <a:ext cx="23815893" cy="3261631"/>
            <a:chOff x="534987" y="1869705"/>
            <a:chExt cx="23340848" cy="271984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719845"/>
              <a:chOff x="534987" y="1647866"/>
              <a:chExt cx="23340848" cy="2719845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3"/>
                <a:ext cx="23120186" cy="264681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040187" y="2058746"/>
                  <a:ext cx="19835648" cy="23044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nl-NL" sz="6000" dirty="0">
                      <a:latin typeface="Varpada"/>
                      <a:ea typeface="Times New Roman" panose="02020603050405020304" pitchFamily="18" charset="0"/>
                    </a:rPr>
                    <a:t>Cho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1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3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. Đường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nào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sau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đây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song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song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?</a:t>
                  </a:r>
                  <a:endParaRPr lang="en-US" sz="6000" dirty="0"/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0187" y="2058746"/>
                  <a:ext cx="19835648" cy="230445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386" r="-1355" b="-911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539477" y="4038600"/>
            <a:ext cx="9977710" cy="7772400"/>
            <a:chOff x="1906587" y="4333402"/>
            <a:chExt cx="11990222" cy="9611198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14904" y="4333402"/>
              <a:ext cx="11981905" cy="2286868"/>
              <a:chOff x="1539821" y="6287629"/>
              <a:chExt cx="11496043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3" y="6287629"/>
                    <a:ext cx="10895481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6000" dirty="0">
                              <a:solidFill>
                                <a:srgbClr val="000000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3" y="6287629"/>
                    <a:ext cx="10895481" cy="1234536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000" dirty="0">
                  <a:latin typeface="+mj-lt"/>
                </a:endParaRPr>
              </a:p>
            </p:txBody>
          </p: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06587" y="6781800"/>
              <a:ext cx="11981906" cy="2286868"/>
              <a:chOff x="1539821" y="6334162"/>
              <a:chExt cx="11496043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5" y="6334162"/>
                    <a:ext cx="10895479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den>
                          </m:f>
                        </m:oMath>
                      </m:oMathPara>
                    </a14:m>
                    <a:endParaRPr lang="en-US" sz="60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5" y="6334162"/>
                    <a:ext cx="10895479" cy="123453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000" b="1" dirty="0">
                    <a:latin typeface="+mj-lt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000" dirty="0">
                  <a:latin typeface="+mj-lt"/>
                </a:endParaRPr>
              </a:p>
            </p:txBody>
          </p: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06587" y="9219332"/>
              <a:ext cx="11981906" cy="2286868"/>
              <a:chOff x="1539821" y="6334162"/>
              <a:chExt cx="11496043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5" y="6334162"/>
                    <a:ext cx="10895479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5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den>
                          </m:f>
                        </m:oMath>
                      </m:oMathPara>
                    </a14:m>
                    <a:endParaRPr lang="en-US" sz="60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3" name="Rectangle 4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5" y="6334162"/>
                    <a:ext cx="10895479" cy="1234536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000" b="1" dirty="0">
                    <a:latin typeface="+mj-lt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000" dirty="0">
                  <a:latin typeface="+mj-lt"/>
                </a:endParaRP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06587" y="11657732"/>
              <a:ext cx="11981907" cy="2286868"/>
              <a:chOff x="1539821" y="6334162"/>
              <a:chExt cx="11496044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Rectangle 4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5" y="6334162"/>
                    <a:ext cx="10895480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den>
                          </m:f>
                        </m:oMath>
                      </m:oMathPara>
                    </a14:m>
                    <a:endParaRPr lang="en-US" sz="60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6" name="Rectangle 4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5" y="6334162"/>
                    <a:ext cx="10895480" cy="1234536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000" b="1" dirty="0">
                    <a:latin typeface="+mj-lt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000" dirty="0">
                  <a:latin typeface="+mj-lt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460455" y="8392828"/>
            <a:ext cx="1058373" cy="109981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8" name="Up Arrow 47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364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>
            <a:extLst>
              <a:ext uri="{FF2B5EF4-FFF2-40B4-BE49-F238E27FC236}">
                <a16:creationId xmlns:a16="http://schemas.microsoft.com/office/drawing/2014/main" id="{B9CECBAB-26BC-4C51-B1A9-D19399C418F5}"/>
              </a:ext>
            </a:extLst>
          </p:cNvPr>
          <p:cNvGrpSpPr/>
          <p:nvPr/>
        </p:nvGrpSpPr>
        <p:grpSpPr>
          <a:xfrm>
            <a:off x="9191245" y="4565905"/>
            <a:ext cx="14985772" cy="9024769"/>
            <a:chOff x="-320384" y="3775862"/>
            <a:chExt cx="24909505" cy="66735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3A565F54-8313-4577-892F-2659CD3B19CA}"/>
                    </a:ext>
                  </a:extLst>
                </p:cNvPr>
                <p:cNvSpPr/>
                <p:nvPr/>
              </p:nvSpPr>
              <p:spPr>
                <a:xfrm>
                  <a:off x="-89500" y="3775862"/>
                  <a:ext cx="24678621" cy="6673597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5400" dirty="0">
                      <a:solidFill>
                        <a:schemeClr val="tx1"/>
                      </a:solidFill>
                    </a:rPr>
                    <a:t>Đ</a:t>
                  </a:r>
                  <a:r>
                    <a:rPr lang="vi-VN" sz="5400" dirty="0">
                      <a:solidFill>
                        <a:schemeClr val="tx1"/>
                      </a:solidFill>
                    </a:rPr>
                    <a:t>ư</a:t>
                  </a:r>
                  <a:r>
                    <a:rPr lang="en-US" sz="5400" dirty="0" err="1">
                      <a:solidFill>
                        <a:schemeClr val="tx1"/>
                      </a:solidFill>
                    </a:rPr>
                    <a:t>ờng</a:t>
                  </a:r>
                  <a:r>
                    <a:rPr lang="en-US" sz="5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</a:rPr>
                    <a:t>thẳng</a:t>
                  </a:r>
                  <a:r>
                    <a:rPr lang="en-US" sz="5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</a:rPr>
                    <a:t>cần</a:t>
                  </a:r>
                  <a:r>
                    <a:rPr lang="en-US" sz="5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</a:rPr>
                    <a:t>tìm</a:t>
                  </a:r>
                  <a:r>
                    <a:rPr lang="en-US" sz="5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</a:rPr>
                    <a:t>đi</a:t>
                  </a:r>
                  <a:r>
                    <a:rPr lang="en-US" sz="5400" dirty="0">
                      <a:solidFill>
                        <a:schemeClr val="tx1"/>
                      </a:solidFill>
                    </a:rPr>
                    <a:t> qua </a:t>
                  </a:r>
                  <a:r>
                    <a:rPr lang="en-US" sz="5400" dirty="0" err="1">
                      <a:solidFill>
                        <a:schemeClr val="tx1"/>
                      </a:solidFill>
                    </a:rPr>
                    <a:t>trung</a:t>
                  </a:r>
                  <a:r>
                    <a:rPr lang="en-US" sz="5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</a:rPr>
                    <a:t>điểm</a:t>
                  </a:r>
                  <a:r>
                    <a:rPr lang="en-US" sz="54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0;1;−1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𝐵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và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nhận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sz="5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en-US" sz="54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;−1;2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làm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vtcp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;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nó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có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phương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trình</a:t>
                  </a:r>
                  <a:r>
                    <a:rPr lang="en-US" sz="5400" dirty="0">
                      <a:solidFill>
                        <a:schemeClr val="tx1"/>
                      </a:solidFill>
                    </a:rPr>
                    <a:t>: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: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den>
                        </m:f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</m:t>
                            </m:r>
                          </m:den>
                        </m:f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b="0" dirty="0">
                    <a:solidFill>
                      <a:schemeClr val="tx1"/>
                    </a:solidFill>
                  </a:endParaRPr>
                </a:p>
                <a:p>
                  <a:endParaRPr lang="en-US" sz="5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3A565F54-8313-4577-892F-2659CD3B19C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9500" y="3775862"/>
                  <a:ext cx="24678621" cy="6673597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 l="-1596" r="-1473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CDC1117B-785C-431D-81FF-6ECE4E4A6A97}"/>
                </a:ext>
              </a:extLst>
            </p:cNvPr>
            <p:cNvGrpSpPr/>
            <p:nvPr/>
          </p:nvGrpSpPr>
          <p:grpSpPr>
            <a:xfrm>
              <a:off x="-320384" y="3850613"/>
              <a:ext cx="7699965" cy="860914"/>
              <a:chOff x="249191" y="6628901"/>
              <a:chExt cx="15094721" cy="1564240"/>
            </a:xfrm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9B779EC6-B5D7-49BF-922A-FD9C0E2C2BB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7575402" y="424630"/>
                <a:ext cx="1564240" cy="1397278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253958BB-0E27-4B62-8493-2D984D8B7F34}"/>
                  </a:ext>
                </a:extLst>
              </p:cNvPr>
              <p:cNvSpPr txBox="1"/>
              <p:nvPr/>
            </p:nvSpPr>
            <p:spPr>
              <a:xfrm>
                <a:off x="3807350" y="6919211"/>
                <a:ext cx="10823892" cy="992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Round Diagonal Corner Rectangle 8">
                <a:extLst>
                  <a:ext uri="{FF2B5EF4-FFF2-40B4-BE49-F238E27FC236}">
                    <a16:creationId xmlns:a16="http://schemas.microsoft.com/office/drawing/2014/main" id="{2C7BA17F-4C22-4364-9F89-60033BBBEC84}"/>
                  </a:ext>
                </a:extLst>
              </p:cNvPr>
              <p:cNvSpPr/>
              <p:nvPr/>
            </p:nvSpPr>
            <p:spPr>
              <a:xfrm flipV="1">
                <a:off x="249191" y="6819747"/>
                <a:ext cx="2243878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53" name="Freeform 9">
                <a:extLst>
                  <a:ext uri="{FF2B5EF4-FFF2-40B4-BE49-F238E27FC236}">
                    <a16:creationId xmlns:a16="http://schemas.microsoft.com/office/drawing/2014/main" id="{23DFAFF8-9873-422A-AD35-48D1BBE2930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1" y="6919209"/>
                <a:ext cx="1983860" cy="116657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 dirty="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125326"/>
            <a:ext cx="23882865" cy="4419424"/>
            <a:chOff x="534987" y="1632064"/>
            <a:chExt cx="23406485" cy="404745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645849"/>
              <a:ext cx="23406485" cy="3891487"/>
              <a:chOff x="534987" y="1424010"/>
              <a:chExt cx="23406485" cy="389148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86262" y="1424010"/>
                <a:ext cx="23255210" cy="389148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defTabSz="4354774">
                  <a:defRPr/>
                </a:pPr>
                <a:endParaRPr lang="en-US" sz="5400" dirty="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5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20431" y="1653394"/>
                  <a:ext cx="1905972" cy="8456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4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54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15078" y="1632064"/>
                  <a:ext cx="22814925" cy="40474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	     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o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ọ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ho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a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ểm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fr-F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−2;−3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fr-F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fr-F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;4;1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2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3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nào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dư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ây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l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qua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u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ểm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ủ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oạ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𝐵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so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so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?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078" y="1632064"/>
                  <a:ext cx="22814925" cy="4047458"/>
                </a:xfrm>
                <a:prstGeom prst="rect">
                  <a:avLst/>
                </a:prstGeom>
                <a:blipFill>
                  <a:blip r:embed="rId4"/>
                  <a:stretch>
                    <a:fillRect l="-995" t="-1379" r="-1021" b="-469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40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262136" y="4543645"/>
            <a:ext cx="8578651" cy="2137233"/>
            <a:chOff x="1159715" y="6321042"/>
            <a:chExt cx="12350962" cy="6345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21839" y="6321042"/>
                  <a:ext cx="11388838" cy="634543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right"/>
                      </m:oMathParaPr>
                      <m:oMath xmlns:m="http://schemas.openxmlformats.org/officeDocument/2006/math">
                        <m:r>
                          <a:rPr lang="en-US" sz="53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  <m:r>
                          <a:rPr lang="en-US" sz="53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  <m:r>
                          <a:rPr lang="en-US" sz="53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:</m:t>
                        </m:r>
                        <m:f>
                          <m:fPr>
                            <m:ctrlPr>
                              <a:rPr lang="en-US" sz="53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3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53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53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den>
                        </m:f>
                        <m:r>
                          <a:rPr lang="en-US" sz="53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3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3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53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53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</m:t>
                            </m:r>
                          </m:den>
                        </m:f>
                        <m:r>
                          <a:rPr lang="en-US" sz="53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3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3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53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sz="53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3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1839" y="6321042"/>
                  <a:ext cx="11388838" cy="63454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159715" y="6492175"/>
              <a:ext cx="1578619" cy="32130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373304" y="6811313"/>
            <a:ext cx="8467280" cy="2137233"/>
            <a:chOff x="1159715" y="6321042"/>
            <a:chExt cx="12361917" cy="6345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5" y="6321042"/>
                  <a:ext cx="11381247" cy="634543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54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: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2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321042"/>
                  <a:ext cx="11381247" cy="63454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159715" y="6492175"/>
              <a:ext cx="1600801" cy="32130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  <a:endParaRPr lang="en-US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381010" y="11353800"/>
            <a:ext cx="8459777" cy="2137233"/>
            <a:chOff x="1159715" y="6321042"/>
            <a:chExt cx="12350963" cy="6345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Rectangle 45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21042"/>
                  <a:ext cx="11370294" cy="634543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54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: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6" name="Rectangle 45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21042"/>
                  <a:ext cx="11370294" cy="6345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159715" y="6492175"/>
              <a:ext cx="1589551" cy="32130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</a:t>
              </a:r>
              <a:endParaRPr lang="en-US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382587" y="9089174"/>
            <a:ext cx="8457997" cy="2137233"/>
            <a:chOff x="652533" y="6314817"/>
            <a:chExt cx="12857835" cy="63454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1572411" y="6314817"/>
                  <a:ext cx="11937957" cy="634543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1" algn="ctr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54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: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2411" y="6314817"/>
                  <a:ext cx="11937957" cy="6345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652533" y="6469344"/>
              <a:ext cx="1652736" cy="32155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</a:t>
              </a:r>
              <a:endParaRPr lang="en-US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222324" y="9525000"/>
            <a:ext cx="1303263" cy="132220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9" name="Up Arrow 38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/>
          </a:p>
        </p:txBody>
      </p:sp>
    </p:spTree>
    <p:extLst>
      <p:ext uri="{BB962C8B-B14F-4D97-AF65-F5344CB8AC3E}">
        <p14:creationId xmlns:p14="http://schemas.microsoft.com/office/powerpoint/2010/main" val="182741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>
            <a:extLst>
              <a:ext uri="{FF2B5EF4-FFF2-40B4-BE49-F238E27FC236}">
                <a16:creationId xmlns:a16="http://schemas.microsoft.com/office/drawing/2014/main" id="{5719BEAB-4C70-4F7A-AF0B-58E9464322BF}"/>
              </a:ext>
            </a:extLst>
          </p:cNvPr>
          <p:cNvGrpSpPr/>
          <p:nvPr/>
        </p:nvGrpSpPr>
        <p:grpSpPr>
          <a:xfrm>
            <a:off x="498274" y="7086600"/>
            <a:ext cx="23749542" cy="6541810"/>
            <a:chOff x="-235916" y="3835467"/>
            <a:chExt cx="12176889" cy="46867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3F79BF6C-6700-46B7-BA24-825AB880B7C8}"/>
                    </a:ext>
                  </a:extLst>
                </p:cNvPr>
                <p:cNvSpPr/>
                <p:nvPr/>
              </p:nvSpPr>
              <p:spPr>
                <a:xfrm>
                  <a:off x="-89501" y="3835467"/>
                  <a:ext cx="12030474" cy="4686790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		</a:t>
                  </a: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ì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hệ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4+3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1+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2+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ô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nghiệm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nên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∉</m:t>
                      </m:r>
                      <m:r>
                        <m:rPr>
                          <m:sty m:val="p"/>
                        </m:rPr>
                        <a:rPr lang="en-US" sz="5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4+3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1+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2+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.</a:t>
                  </a: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Do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đ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không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hể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phươ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rình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4+3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1+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2+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3F79BF6C-6700-46B7-BA24-825AB880B7C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9501" y="3835467"/>
                  <a:ext cx="12030474" cy="4686790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D598CC0A-42C9-429A-A80A-DAC1D53A501B}"/>
                </a:ext>
              </a:extLst>
            </p:cNvPr>
            <p:cNvGrpSpPr/>
            <p:nvPr/>
          </p:nvGrpSpPr>
          <p:grpSpPr>
            <a:xfrm>
              <a:off x="-235916" y="3850611"/>
              <a:ext cx="2841891" cy="883575"/>
              <a:chOff x="414780" y="6628898"/>
              <a:chExt cx="5571134" cy="1605414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16980CE6-1C2D-4766-9CD2-4D42D543B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58395" y="5041633"/>
                <a:ext cx="1440254" cy="461478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5BBF6B2E-1E9C-454A-87C7-54757B4F5392}"/>
                  </a:ext>
                </a:extLst>
              </p:cNvPr>
              <p:cNvSpPr txBox="1"/>
              <p:nvPr/>
            </p:nvSpPr>
            <p:spPr>
              <a:xfrm>
                <a:off x="1809361" y="6778177"/>
                <a:ext cx="4054729" cy="115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ADCF2B87-84B9-4790-9AF6-C9F35A074FA9}"/>
                  </a:ext>
                </a:extLst>
              </p:cNvPr>
              <p:cNvSpPr/>
              <p:nvPr/>
            </p:nvSpPr>
            <p:spPr>
              <a:xfrm flipV="1">
                <a:off x="414780" y="6704254"/>
                <a:ext cx="1272757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dirty="0"/>
              </a:p>
            </p:txBody>
          </p:sp>
          <p:sp>
            <p:nvSpPr>
              <p:cNvPr id="46" name="Freeform 9">
                <a:extLst>
                  <a:ext uri="{FF2B5EF4-FFF2-40B4-BE49-F238E27FC236}">
                    <a16:creationId xmlns:a16="http://schemas.microsoft.com/office/drawing/2014/main" id="{A114BF96-AEEC-4267-B2AE-63D41603B8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780" y="6830381"/>
                <a:ext cx="1272757" cy="140393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5198"/>
            <a:ext cx="24093023" cy="3725475"/>
            <a:chOff x="534987" y="1869705"/>
            <a:chExt cx="23612450" cy="336918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12450" cy="3369183"/>
              <a:chOff x="534987" y="1647866"/>
              <a:chExt cx="23612450" cy="336918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391788" cy="329615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5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5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20431" y="1653394"/>
                  <a:ext cx="1905971" cy="7742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4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54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969244" y="1906755"/>
                  <a:ext cx="23041615" cy="3067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 	       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o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ọ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cho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ểm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;1;3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e>
                        <m:sup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den>
                      </m:f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 </a:t>
                  </a:r>
                  <a:r>
                    <a:rPr lang="pt-BR" sz="5400" dirty="0">
                      <a:latin typeface="Varpada"/>
                      <a:ea typeface="Times New Roman" panose="02020603050405020304" pitchFamily="18" charset="0"/>
                    </a:rPr>
                    <a:t>Gọi </a:t>
                  </a:r>
                  <a14:m>
                    <m:oMath xmlns:m="http://schemas.openxmlformats.org/officeDocument/2006/math"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pt-BR" sz="5400" dirty="0">
                      <a:latin typeface="Varpada"/>
                      <a:ea typeface="Times New Roman" panose="02020603050405020304" pitchFamily="18" charset="0"/>
                    </a:rPr>
                    <a:t> là đường thẳng đi qua </a:t>
                  </a:r>
                  <a14:m>
                    <m:oMath xmlns:m="http://schemas.openxmlformats.org/officeDocument/2006/math"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</m:oMath>
                  </a14:m>
                  <a:r>
                    <a:rPr lang="pt-BR" sz="5400" dirty="0">
                      <a:latin typeface="Varpada"/>
                      <a:ea typeface="Times New Roman" panose="02020603050405020304" pitchFamily="18" charset="0"/>
                    </a:rPr>
                    <a:t> và song song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e>
                        <m:sup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pt-BR" sz="5400" dirty="0">
                      <a:latin typeface="Varpada"/>
                      <a:ea typeface="Times New Roman" panose="02020603050405020304" pitchFamily="18" charset="0"/>
                    </a:rPr>
                    <a:t>.Phương trình nào sau đây </a:t>
                  </a:r>
                  <a:r>
                    <a:rPr lang="pt-BR" sz="5400" b="1" dirty="0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pt-B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pt-BR" sz="5400" b="1" dirty="0">
                      <a:latin typeface="Varpada"/>
                      <a:ea typeface="Times New Roman" panose="02020603050405020304" pitchFamily="18" charset="0"/>
                    </a:rPr>
                    <a:t>phải</a:t>
                  </a:r>
                  <a:r>
                    <a:rPr lang="pt-BR" sz="5400" dirty="0">
                      <a:latin typeface="Varpada"/>
                      <a:ea typeface="Times New Roman" panose="02020603050405020304" pitchFamily="18" charset="0"/>
                    </a:rPr>
                    <a:t> là phương trình đường thẳng </a:t>
                  </a:r>
                  <a14:m>
                    <m:oMath xmlns:m="http://schemas.openxmlformats.org/officeDocument/2006/math"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pt-BR" sz="5400" dirty="0">
                      <a:latin typeface="Varpada"/>
                      <a:ea typeface="Times New Roman" panose="02020603050405020304" pitchFamily="18" charset="0"/>
                    </a:rPr>
                    <a:t>?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9244" y="1906755"/>
                  <a:ext cx="23041615" cy="3067337"/>
                </a:xfrm>
                <a:prstGeom prst="rect">
                  <a:avLst/>
                </a:prstGeom>
                <a:blipFill>
                  <a:blip r:embed="rId4"/>
                  <a:stretch>
                    <a:fillRect l="-1011" t="-1616" r="-985" b="-879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400"/>
          </a:p>
        </p:txBody>
      </p:sp>
      <p:grpSp>
        <p:nvGrpSpPr>
          <p:cNvPr id="2" name="Group 1"/>
          <p:cNvGrpSpPr/>
          <p:nvPr/>
        </p:nvGrpSpPr>
        <p:grpSpPr>
          <a:xfrm>
            <a:off x="216753" y="4343400"/>
            <a:ext cx="23733637" cy="2590144"/>
            <a:chOff x="1601787" y="4405264"/>
            <a:chExt cx="36022999" cy="3976733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902107" y="4405264"/>
              <a:ext cx="8131188" cy="3886198"/>
              <a:chOff x="27174535" y="5168095"/>
              <a:chExt cx="11558890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7811520" y="5168095"/>
                    <a:ext cx="10921905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−1+3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2+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811520" y="5168095"/>
                    <a:ext cx="10921905" cy="93972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1179"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27174535" y="5480124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0606315" y="4416924"/>
              <a:ext cx="8610657" cy="3886198"/>
              <a:chOff x="-1746603" y="6305408"/>
              <a:chExt cx="12240478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-833669" y="6305408"/>
                    <a:ext cx="11327544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−4+3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−1+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2+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833669" y="6305408"/>
                    <a:ext cx="11327544" cy="93972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1182"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-1746603" y="6633690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601787" y="4495799"/>
              <a:ext cx="8372956" cy="3886198"/>
              <a:chOff x="1159715" y="6287629"/>
              <a:chExt cx="11902575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3" y="6287629"/>
                    <a:ext cx="10921907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2+3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1+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3+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3" y="6287629"/>
                    <a:ext cx="10921907" cy="93972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b="-1418"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159715" y="6600870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54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400" dirty="0">
                  <a:latin typeface="+mj-lt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29020405" y="4405264"/>
              <a:ext cx="8604381" cy="3886198"/>
              <a:chOff x="24429942" y="5164064"/>
              <a:chExt cx="12231556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5333953" y="5164064"/>
                    <a:ext cx="11327545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5−3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2−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4−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333953" y="5164064"/>
                    <a:ext cx="11327545" cy="93972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1179"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24429942" y="5499198"/>
                <a:ext cx="1808023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6156366" y="5216757"/>
            <a:ext cx="837966" cy="865440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9" name="Up Arrow 38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/>
          </a:p>
        </p:txBody>
      </p:sp>
    </p:spTree>
    <p:extLst>
      <p:ext uri="{BB962C8B-B14F-4D97-AF65-F5344CB8AC3E}">
        <p14:creationId xmlns:p14="http://schemas.microsoft.com/office/powerpoint/2010/main" val="2875074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94152" y="235197"/>
            <a:ext cx="23953665" cy="3593336"/>
            <a:chOff x="534987" y="1869705"/>
            <a:chExt cx="23475872" cy="277100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462559" cy="2771005"/>
              <a:chOff x="534987" y="1647866"/>
              <a:chExt cx="23462559" cy="2771005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05758" y="1669445"/>
                <a:ext cx="23391788" cy="2749426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5400" dirty="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5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20431" y="1653394"/>
                  <a:ext cx="1905971" cy="7120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4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54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69205" y="2049626"/>
                  <a:ext cx="20341654" cy="2365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o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ọ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ho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tam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ác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𝐵𝐶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 −3; 4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; −5; −7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𝐶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6; −3; −1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 </a:t>
                  </a: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u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uyế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𝑀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ủ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tam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ác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là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9205" y="2049626"/>
                  <a:ext cx="20341654" cy="2365913"/>
                </a:xfrm>
                <a:prstGeom prst="rect">
                  <a:avLst/>
                </a:prstGeom>
                <a:blipFill>
                  <a:blip r:embed="rId3"/>
                  <a:stretch>
                    <a:fillRect l="-1145" t="-1988" r="-1116" b="-97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400"/>
          </a:p>
        </p:txBody>
      </p:sp>
      <p:grpSp>
        <p:nvGrpSpPr>
          <p:cNvPr id="2" name="Group 1"/>
          <p:cNvGrpSpPr/>
          <p:nvPr/>
        </p:nvGrpSpPr>
        <p:grpSpPr>
          <a:xfrm>
            <a:off x="409160" y="4045691"/>
            <a:ext cx="23890938" cy="2835256"/>
            <a:chOff x="1601787" y="4434316"/>
            <a:chExt cx="31241493" cy="3947681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7315088" y="4479331"/>
              <a:ext cx="7737133" cy="3886198"/>
              <a:chOff x="23496958" y="5186005"/>
              <a:chExt cx="10998721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4400971" y="5186005"/>
                    <a:ext cx="10094708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=1+3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=−3+4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=4−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400971" y="5186005"/>
                    <a:ext cx="10094708" cy="93972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23496958" y="5484330"/>
                <a:ext cx="1808025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9524031" y="4479332"/>
              <a:ext cx="7659872" cy="3886198"/>
              <a:chOff x="-3285124" y="6320499"/>
              <a:chExt cx="10888891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-2490942" y="6320499"/>
                    <a:ext cx="10094709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=1+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=−1−3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=8−4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2490942" y="6320499"/>
                    <a:ext cx="10094709" cy="93972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-3285124" y="6637722"/>
                <a:ext cx="1808025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601787" y="4495799"/>
              <a:ext cx="7791058" cy="3886198"/>
              <a:chOff x="1159715" y="6287629"/>
              <a:chExt cx="11075378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287629"/>
                    <a:ext cx="10094709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=1+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=−3−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=4−8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287629"/>
                    <a:ext cx="10094709" cy="93972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159715" y="6600870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54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400" dirty="0">
                  <a:latin typeface="+mj-lt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25183407" y="4434316"/>
              <a:ext cx="7659873" cy="3886198"/>
              <a:chOff x="18975459" y="5171089"/>
              <a:chExt cx="10888891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19769642" y="5171089"/>
                    <a:ext cx="10094708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=1−3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=−3−2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=4−11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769642" y="5171089"/>
                    <a:ext cx="10094708" cy="93972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8975459" y="5495166"/>
                <a:ext cx="1808025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366363" y="4939588"/>
            <a:ext cx="1028223" cy="106796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9" name="Up Arrow 38">
            <a:hlinkClick r:id="rId8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978E75C5-8640-4B71-A81E-2DCFD6E5B8E3}"/>
              </a:ext>
            </a:extLst>
          </p:cNvPr>
          <p:cNvGrpSpPr/>
          <p:nvPr/>
        </p:nvGrpSpPr>
        <p:grpSpPr>
          <a:xfrm>
            <a:off x="498274" y="7107738"/>
            <a:ext cx="23681918" cy="6635012"/>
            <a:chOff x="-235916" y="3850611"/>
            <a:chExt cx="12142217" cy="47535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5BE5DC73-D0B1-40AD-9BCD-58E3F770BD93}"/>
                    </a:ext>
                  </a:extLst>
                </p:cNvPr>
                <p:cNvSpPr/>
                <p:nvPr/>
              </p:nvSpPr>
              <p:spPr>
                <a:xfrm>
                  <a:off x="-124173" y="3917384"/>
                  <a:ext cx="12030474" cy="4686790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70510" algn="just"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𝑀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đườ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hẳ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;−3;4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ru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điểm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;−4;−4</m:t>
                          </m:r>
                        </m:e>
                      </m:d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;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ức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𝑀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đi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;−3;4</m:t>
                          </m:r>
                        </m:e>
                      </m:d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nhận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𝑀</m:t>
                          </m:r>
                        </m:e>
                      </m:acc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;−1;−8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m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;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n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phươ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rình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:</a:t>
                  </a:r>
                </a:p>
                <a:p>
                  <a:pPr indent="270510" algn="ctr">
                    <a:spcAft>
                      <a:spcPts val="0"/>
                    </a:spcAft>
                  </a:pP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+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−3−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4−8</m:t>
                              </m:r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a14:m>
                  <a:endParaRPr lang="en-US" sz="540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 xmlns="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5BE5DC73-D0B1-40AD-9BCD-58E3F770BD9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4173" y="3917384"/>
                  <a:ext cx="12030474" cy="4686790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9"/>
                  <a:stretch>
                    <a:fillRect l="-1089" r="-1089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494DA14A-8F14-4ED5-B142-38BAF524E33F}"/>
                </a:ext>
              </a:extLst>
            </p:cNvPr>
            <p:cNvGrpSpPr/>
            <p:nvPr/>
          </p:nvGrpSpPr>
          <p:grpSpPr>
            <a:xfrm>
              <a:off x="-235916" y="3850611"/>
              <a:ext cx="2841891" cy="883575"/>
              <a:chOff x="414780" y="6628898"/>
              <a:chExt cx="5571134" cy="1605414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7C5A2EDD-BA1E-40E1-AB31-F0461D6CBF2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58395" y="5041633"/>
                <a:ext cx="1440254" cy="461478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1C8AAF8-6C24-4055-82F9-BBDBE8EC6822}"/>
                  </a:ext>
                </a:extLst>
              </p:cNvPr>
              <p:cNvSpPr txBox="1"/>
              <p:nvPr/>
            </p:nvSpPr>
            <p:spPr>
              <a:xfrm>
                <a:off x="1809361" y="6778177"/>
                <a:ext cx="4054729" cy="115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4D810CE2-1D16-4B8F-9913-5B9927E5970E}"/>
                  </a:ext>
                </a:extLst>
              </p:cNvPr>
              <p:cNvSpPr/>
              <p:nvPr/>
            </p:nvSpPr>
            <p:spPr>
              <a:xfrm flipV="1">
                <a:off x="414780" y="6704254"/>
                <a:ext cx="1272757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dirty="0"/>
              </a:p>
            </p:txBody>
          </p:sp>
          <p:sp>
            <p:nvSpPr>
              <p:cNvPr id="46" name="Freeform 9">
                <a:extLst>
                  <a:ext uri="{FF2B5EF4-FFF2-40B4-BE49-F238E27FC236}">
                    <a16:creationId xmlns:a16="http://schemas.microsoft.com/office/drawing/2014/main" id="{C8D59954-6A5E-4F8A-9D3B-52DB63C30C2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780" y="6830381"/>
                <a:ext cx="1272757" cy="140393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58150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>
            <a:extLst>
              <a:ext uri="{FF2B5EF4-FFF2-40B4-BE49-F238E27FC236}">
                <a16:creationId xmlns:a16="http://schemas.microsoft.com/office/drawing/2014/main" id="{A13A4ECC-DE91-4EC5-A92F-8302D5E7F736}"/>
              </a:ext>
            </a:extLst>
          </p:cNvPr>
          <p:cNvGrpSpPr/>
          <p:nvPr/>
        </p:nvGrpSpPr>
        <p:grpSpPr>
          <a:xfrm>
            <a:off x="493549" y="6564260"/>
            <a:ext cx="23587238" cy="6923140"/>
            <a:chOff x="-235916" y="3850611"/>
            <a:chExt cx="13376228" cy="495998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A512520F-B525-43A1-8C45-4AEA0D3B9D4D}"/>
                    </a:ext>
                  </a:extLst>
                </p:cNvPr>
                <p:cNvSpPr/>
                <p:nvPr/>
              </p:nvSpPr>
              <p:spPr>
                <a:xfrm>
                  <a:off x="-124173" y="3917384"/>
                  <a:ext cx="13264485" cy="4893215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Đ</a:t>
                  </a:r>
                  <a:r>
                    <a:rPr lang="vi-VN" sz="5400" dirty="0">
                      <a:solidFill>
                        <a:schemeClr val="tx1"/>
                      </a:solidFill>
                      <a:latin typeface="Varpada"/>
                    </a:rPr>
                    <a:t>ư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ờ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hẳ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ần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ìm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đi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;2;−3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nhận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𝑂𝐵</m:t>
                          </m:r>
                        </m:e>
                      </m:acc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−2;3;1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m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;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n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phươ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rình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:</a:t>
                  </a: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1−2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en-US" sz="5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2+3</m:t>
                                </m:r>
                                <m:r>
                                  <a:rPr lang="en-US" sz="5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−3+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</m:mr>
                          </m:m>
                        </m:e>
                      </m:d>
                    </m:oMath>
                  </a14:m>
                  <a:endParaRPr lang="en-US" sz="540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 xmlns="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A512520F-B525-43A1-8C45-4AEA0D3B9D4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4173" y="3917384"/>
                  <a:ext cx="13264485" cy="4893215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 l="-1092" r="-1092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E7DE795C-F168-4B9A-BAB0-52780DBDE648}"/>
                </a:ext>
              </a:extLst>
            </p:cNvPr>
            <p:cNvGrpSpPr/>
            <p:nvPr/>
          </p:nvGrpSpPr>
          <p:grpSpPr>
            <a:xfrm>
              <a:off x="-235916" y="3850611"/>
              <a:ext cx="2841891" cy="883575"/>
              <a:chOff x="414780" y="6628898"/>
              <a:chExt cx="5571134" cy="1605414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0774B7DA-E925-4DCC-A399-F9EEEF27757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58395" y="5041633"/>
                <a:ext cx="1440254" cy="461478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29A5E51-B5D0-4F40-A466-D9AF17B387ED}"/>
                  </a:ext>
                </a:extLst>
              </p:cNvPr>
              <p:cNvSpPr txBox="1"/>
              <p:nvPr/>
            </p:nvSpPr>
            <p:spPr>
              <a:xfrm>
                <a:off x="1809361" y="6778177"/>
                <a:ext cx="4054729" cy="115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4BAA6509-E5DE-4978-B81E-835CA1739B30}"/>
                  </a:ext>
                </a:extLst>
              </p:cNvPr>
              <p:cNvSpPr/>
              <p:nvPr/>
            </p:nvSpPr>
            <p:spPr>
              <a:xfrm flipV="1">
                <a:off x="414780" y="6704254"/>
                <a:ext cx="1272757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dirty="0"/>
              </a:p>
            </p:txBody>
          </p:sp>
          <p:sp>
            <p:nvSpPr>
              <p:cNvPr id="46" name="Freeform 9">
                <a:extLst>
                  <a:ext uri="{FF2B5EF4-FFF2-40B4-BE49-F238E27FC236}">
                    <a16:creationId xmlns:a16="http://schemas.microsoft.com/office/drawing/2014/main" id="{DDF8C8B5-CED7-4370-9982-7E40F3C36A5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781" y="6830381"/>
                <a:ext cx="1105923" cy="140393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5197"/>
            <a:ext cx="23786635" cy="3205636"/>
            <a:chOff x="534987" y="1869705"/>
            <a:chExt cx="23612450" cy="268821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12450" cy="2688217"/>
              <a:chOff x="534987" y="1647866"/>
              <a:chExt cx="23612450" cy="268821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391788" cy="261519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5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5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20431" y="1653394"/>
                  <a:ext cx="1905971" cy="7742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4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54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69205" y="2049626"/>
                  <a:ext cx="20341654" cy="25082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o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ọ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</m:t>
                      </m:r>
                      <m:r>
                        <a:rPr lang="en-US" sz="5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𝑧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cho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a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ểm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2;−3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;3;1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2;−3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so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so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𝐵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ó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là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9205" y="2049626"/>
                  <a:ext cx="20341654" cy="2508296"/>
                </a:xfrm>
                <a:prstGeom prst="rect">
                  <a:avLst/>
                </a:prstGeom>
                <a:blipFill>
                  <a:blip r:embed="rId4"/>
                  <a:stretch>
                    <a:fillRect l="-1130" t="-2041" r="-1130" b="-1020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400"/>
          </a:p>
        </p:txBody>
      </p:sp>
      <p:grpSp>
        <p:nvGrpSpPr>
          <p:cNvPr id="2" name="Group 1"/>
          <p:cNvGrpSpPr/>
          <p:nvPr/>
        </p:nvGrpSpPr>
        <p:grpSpPr>
          <a:xfrm>
            <a:off x="294152" y="3604084"/>
            <a:ext cx="23756664" cy="2512123"/>
            <a:chOff x="1601787" y="4427483"/>
            <a:chExt cx="37763481" cy="3971183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21486091" y="4427484"/>
              <a:ext cx="9084537" cy="3886198"/>
              <a:chOff x="29426250" y="5173468"/>
              <a:chExt cx="12914124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30278423" y="5173468"/>
                    <a:ext cx="12061951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1−2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2+3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3−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278423" y="5173468"/>
                    <a:ext cx="12061951" cy="93972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2670"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29426250" y="5482418"/>
                <a:ext cx="1808025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1436446" y="4512468"/>
              <a:ext cx="9261941" cy="3886198"/>
              <a:chOff x="-566531" y="6328512"/>
              <a:chExt cx="13166310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537828" y="6328512"/>
                    <a:ext cx="12061951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1−4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2−6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3+2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7828" y="6328512"/>
                    <a:ext cx="12061951" cy="93972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2920"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-566531" y="6642228"/>
                <a:ext cx="1808022" cy="31679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601787" y="4495799"/>
              <a:ext cx="9174930" cy="3886198"/>
              <a:chOff x="1159715" y="6287629"/>
              <a:chExt cx="13042620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287629"/>
                    <a:ext cx="12061951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1−2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2+3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3+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287629"/>
                    <a:ext cx="12061951" cy="93972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b="-2670"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159715" y="6600870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54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400" dirty="0">
                  <a:latin typeface="+mj-lt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30969647" y="4427483"/>
              <a:ext cx="8395621" cy="3886198"/>
              <a:chOff x="27200888" y="5169437"/>
              <a:chExt cx="11934794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8138727" y="5169437"/>
                    <a:ext cx="10996955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2+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3+2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1−3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138727" y="5169437"/>
                    <a:ext cx="10996955" cy="93972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2670"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27200888" y="5499197"/>
                <a:ext cx="1808025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336359" y="4412316"/>
            <a:ext cx="783554" cy="871080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9" name="Up Arrow 38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/>
          </a:p>
        </p:txBody>
      </p:sp>
    </p:spTree>
    <p:extLst>
      <p:ext uri="{BB962C8B-B14F-4D97-AF65-F5344CB8AC3E}">
        <p14:creationId xmlns:p14="http://schemas.microsoft.com/office/powerpoint/2010/main" val="247166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>
            <a:extLst>
              <a:ext uri="{FF2B5EF4-FFF2-40B4-BE49-F238E27FC236}">
                <a16:creationId xmlns:a16="http://schemas.microsoft.com/office/drawing/2014/main" id="{5BAEF3D1-FEB0-4C41-A7CD-309A18E197FA}"/>
              </a:ext>
            </a:extLst>
          </p:cNvPr>
          <p:cNvGrpSpPr/>
          <p:nvPr/>
        </p:nvGrpSpPr>
        <p:grpSpPr>
          <a:xfrm>
            <a:off x="6034082" y="9520557"/>
            <a:ext cx="18117059" cy="3970070"/>
            <a:chOff x="-372748" y="3765429"/>
            <a:chExt cx="15423255" cy="24816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98DC7FAB-C9EE-4CCF-940E-237C9C331982}"/>
                    </a:ext>
                  </a:extLst>
                </p:cNvPr>
                <p:cNvSpPr/>
                <p:nvPr/>
              </p:nvSpPr>
              <p:spPr>
                <a:xfrm>
                  <a:off x="12836" y="3765429"/>
                  <a:ext cx="15037671" cy="2481602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5268956" lvl="4" indent="-914400" algn="just">
                    <a:buAutoNum type="arabicParenBoth"/>
                  </a:pP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Sai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ì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ô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số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,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ác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t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này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ù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phươ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ới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sz="5400" b="0" dirty="0">
                    <a:solidFill>
                      <a:schemeClr val="tx1"/>
                    </a:solidFill>
                    <a:latin typeface="Varpada"/>
                  </a:endParaRPr>
                </a:p>
                <a:p>
                  <a:pPr marL="5268956" lvl="4" indent="-914400" algn="just">
                    <a:buAutoNum type="arabicParenBoth"/>
                  </a:pP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đú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(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ứ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ới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).</m:t>
                      </m:r>
                    </m:oMath>
                  </a14:m>
                  <a:endParaRPr lang="en-US" sz="5400" b="0" dirty="0">
                    <a:solidFill>
                      <a:schemeClr val="tx1"/>
                    </a:solidFill>
                    <a:latin typeface="Varpada"/>
                  </a:endParaRPr>
                </a:p>
                <a:p>
                  <a:pPr marL="5268956" lvl="4" indent="-914400" algn="just">
                    <a:buAutoNum type="arabicParenBoth"/>
                  </a:pP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đú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(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ứ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ới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).</a:t>
                  </a:r>
                </a:p>
                <a:p>
                  <a:pPr marL="5268956" lvl="4" indent="-914400" algn="just">
                    <a:buAutoNum type="arabicParenBoth"/>
                  </a:pP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sai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98DC7FAB-C9EE-4CCF-940E-237C9C33198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36" y="3765429"/>
                  <a:ext cx="15037671" cy="2481602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 t="-6829" r="-1549" b="-11684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56554D7A-5A23-42FF-9B29-21C7F053BE40}"/>
                </a:ext>
              </a:extLst>
            </p:cNvPr>
            <p:cNvGrpSpPr/>
            <p:nvPr/>
          </p:nvGrpSpPr>
          <p:grpSpPr>
            <a:xfrm>
              <a:off x="-372748" y="3850612"/>
              <a:ext cx="4024505" cy="883576"/>
              <a:chOff x="146540" y="6628897"/>
              <a:chExt cx="7889485" cy="1605415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9D0DD20C-019F-4F1E-92C3-B96F453F3FE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994769" y="4005256"/>
                <a:ext cx="1417614" cy="666489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A555DC7-9C6D-4A63-BFBB-7AAF4EA9531D}"/>
                  </a:ext>
                </a:extLst>
              </p:cNvPr>
              <p:cNvSpPr txBox="1"/>
              <p:nvPr/>
            </p:nvSpPr>
            <p:spPr>
              <a:xfrm>
                <a:off x="1809362" y="6778177"/>
                <a:ext cx="6226663" cy="978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5982F6F3-0DDB-4151-98D5-681F2B08B4ED}"/>
                  </a:ext>
                </a:extLst>
              </p:cNvPr>
              <p:cNvSpPr/>
              <p:nvPr/>
            </p:nvSpPr>
            <p:spPr>
              <a:xfrm flipV="1">
                <a:off x="146540" y="6704254"/>
                <a:ext cx="1540997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dirty="0"/>
              </a:p>
            </p:txBody>
          </p:sp>
          <p:sp>
            <p:nvSpPr>
              <p:cNvPr id="49" name="Freeform 9">
                <a:extLst>
                  <a:ext uri="{FF2B5EF4-FFF2-40B4-BE49-F238E27FC236}">
                    <a16:creationId xmlns:a16="http://schemas.microsoft.com/office/drawing/2014/main" id="{406EE433-1E2B-4705-927F-4C1B1BF4687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781" y="6830381"/>
                <a:ext cx="1105923" cy="140393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4" y="90050"/>
            <a:ext cx="23862834" cy="9340200"/>
            <a:chOff x="534987" y="1869705"/>
            <a:chExt cx="23612450" cy="783259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12450" cy="7832595"/>
              <a:chOff x="534987" y="1647866"/>
              <a:chExt cx="23612450" cy="7832595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8" y="1720890"/>
                <a:ext cx="23391789" cy="775957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7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904441" y="1933278"/>
                  <a:ext cx="22734048" cy="77595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pt-BR" sz="6000" dirty="0">
                      <a:latin typeface="Varpada"/>
                      <a:ea typeface="Times New Roman" panose="02020603050405020304" pitchFamily="18" charset="0"/>
                    </a:rPr>
                    <a:t>Trong không gian với hệ tọa độ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pt-BR" sz="6000" dirty="0">
                      <a:latin typeface="Varpada"/>
                      <a:ea typeface="Times New Roman" panose="02020603050405020304" pitchFamily="18" charset="0"/>
                    </a:rPr>
                    <a:t>,cho đường thẳng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1+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1+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  <m:r>
                        <a:rPr lang="en-US" sz="60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</m:oMath>
                  </a14:m>
                  <a:r>
                    <a:rPr lang="pt-BR" sz="6000" dirty="0">
                      <a:latin typeface="Varpada"/>
                      <a:ea typeface="Times New Roman" panose="02020603050405020304" pitchFamily="18" charset="0"/>
                    </a:rPr>
                    <a:t>và  các phát biểu sau: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  <a:p>
                  <a:pPr marL="1143000" indent="-1143000" algn="just">
                    <a:spcAft>
                      <a:spcPts val="0"/>
                    </a:spcAft>
                    <a:buAutoNum type="arabicParenBoth"/>
                    <a:tabLst>
                      <a:tab pos="179705" algn="l"/>
                      <a:tab pos="3420110" algn="l"/>
                      <a:tab pos="5039995" algn="l"/>
                    </a:tabLst>
                  </a:pPr>
                  <a:r>
                    <a:rPr lang="pt-BR" sz="6000" dirty="0">
                      <a:latin typeface="Varpada"/>
                      <a:ea typeface="Calibri" panose="020F0502020204030204" pitchFamily="34" charset="0"/>
                    </a:rPr>
                    <a:t>Đường thẳng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pt-BR" sz="6000" dirty="0">
                      <a:latin typeface="Varpada"/>
                      <a:ea typeface="Calibri" panose="020F0502020204030204" pitchFamily="34" charset="0"/>
                    </a:rPr>
                    <a:t> có chỉ có một vectơ chỉ phương l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𝑢</m:t>
                          </m:r>
                        </m:e>
                      </m:acc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1;1</m:t>
                          </m:r>
                        </m:e>
                      </m:d>
                    </m:oMath>
                  </a14:m>
                  <a:r>
                    <a:rPr lang="pt-BR" sz="6000" dirty="0">
                      <a:latin typeface="Varpada"/>
                      <a:ea typeface="Calibri" panose="020F0502020204030204" pitchFamily="34" charset="0"/>
                    </a:rPr>
                    <a:t>.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  <a:p>
                  <a:pPr algn="just">
                    <a:spcAft>
                      <a:spcPts val="0"/>
                    </a:spcAft>
                    <a:tabLst>
                      <a:tab pos="179705" algn="l"/>
                      <a:tab pos="3420110" algn="l"/>
                      <a:tab pos="5039995" algn="l"/>
                    </a:tabLst>
                  </a:pPr>
                  <a:r>
                    <a:rPr lang="pt-BR" sz="6000" dirty="0">
                      <a:latin typeface="Varpada"/>
                      <a:ea typeface="Calibri" panose="020F0502020204030204" pitchFamily="34" charset="0"/>
                    </a:rPr>
                    <a:t>(2) Điểm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0;1</m:t>
                          </m:r>
                        </m:e>
                      </m:d>
                    </m:oMath>
                  </a14:m>
                  <a:r>
                    <a:rPr lang="pt-BR" sz="6000" dirty="0">
                      <a:latin typeface="Varpada"/>
                      <a:ea typeface="Calibri" panose="020F0502020204030204" pitchFamily="34" charset="0"/>
                    </a:rPr>
                    <a:t> thuộc đường thẳng.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  <a:p>
                  <a:pPr algn="just">
                    <a:spcAft>
                      <a:spcPts val="0"/>
                    </a:spcAft>
                    <a:tabLst>
                      <a:tab pos="179705" algn="l"/>
                      <a:tab pos="3420110" algn="l"/>
                      <a:tab pos="5039995" algn="l"/>
                    </a:tabLst>
                  </a:pPr>
                  <a:r>
                    <a:rPr lang="pt-BR" sz="6000" dirty="0">
                      <a:latin typeface="Varpada"/>
                      <a:ea typeface="Calibri" panose="020F0502020204030204" pitchFamily="34" charset="0"/>
                    </a:rPr>
                    <a:t>(3) Điểm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;1;2</m:t>
                          </m:r>
                        </m:e>
                      </m:d>
                    </m:oMath>
                  </a14:m>
                  <a:r>
                    <a:rPr lang="pt-BR" sz="6000" dirty="0">
                      <a:latin typeface="Varpada"/>
                      <a:ea typeface="Calibri" panose="020F0502020204030204" pitchFamily="34" charset="0"/>
                    </a:rPr>
                    <a:t> thuộc đường thẳng.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  <a:p>
                  <a:pPr algn="just">
                    <a:spcAft>
                      <a:spcPts val="0"/>
                    </a:spcAft>
                    <a:tabLst>
                      <a:tab pos="179705" algn="l"/>
                      <a:tab pos="3420110" algn="l"/>
                      <a:tab pos="5039995" algn="l"/>
                    </a:tabLst>
                  </a:pPr>
                  <a:r>
                    <a:rPr lang="pt-BR" sz="6000" dirty="0">
                      <a:latin typeface="Varpada"/>
                      <a:ea typeface="Calibri" panose="020F0502020204030204" pitchFamily="34" charset="0"/>
                    </a:rPr>
                    <a:t>(4) Điểm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𝐶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;1;0</m:t>
                          </m:r>
                        </m:e>
                      </m:d>
                    </m:oMath>
                  </a14:m>
                  <a:r>
                    <a:rPr lang="pt-BR" sz="6000" dirty="0">
                      <a:latin typeface="Varpada"/>
                      <a:ea typeface="Calibri" panose="020F0502020204030204" pitchFamily="34" charset="0"/>
                    </a:rPr>
                    <a:t> thuộc đường thẳng.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  <a:p>
                  <a:pPr algn="just">
                    <a:spcAft>
                      <a:spcPts val="0"/>
                    </a:spcAft>
                    <a:tabLst>
                      <a:tab pos="179705" algn="l"/>
                      <a:tab pos="3420110" algn="l"/>
                      <a:tab pos="5039995" algn="l"/>
                    </a:tabLst>
                  </a:pPr>
                  <a:r>
                    <a:rPr lang="pt-BR" sz="6000" dirty="0">
                      <a:latin typeface="Varpada"/>
                      <a:ea typeface="Calibri" panose="020F0502020204030204" pitchFamily="34" charset="0"/>
                    </a:rPr>
                    <a:t>Số các phát biểu đúng là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4441" y="1933278"/>
                  <a:ext cx="22734048" cy="7759571"/>
                </a:xfrm>
                <a:prstGeom prst="rect">
                  <a:avLst/>
                </a:prstGeom>
                <a:blipFill>
                  <a:blip r:embed="rId4"/>
                  <a:stretch>
                    <a:fillRect l="-1247" r="-1221" b="-309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361901" y="9798363"/>
            <a:ext cx="5412419" cy="3078628"/>
            <a:chOff x="-14954" y="1501340"/>
            <a:chExt cx="8309881" cy="2272631"/>
          </a:xfrm>
        </p:grpSpPr>
        <p:grpSp>
          <p:nvGrpSpPr>
            <p:cNvPr id="51" name="Group 50"/>
            <p:cNvGrpSpPr/>
            <p:nvPr/>
          </p:nvGrpSpPr>
          <p:grpSpPr>
            <a:xfrm>
              <a:off x="55066" y="1501340"/>
              <a:ext cx="3282494" cy="914401"/>
              <a:chOff x="5345744" y="1557991"/>
              <a:chExt cx="3271366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345744" y="1732392"/>
                <a:ext cx="1224500" cy="549241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-14954" y="2859570"/>
              <a:ext cx="3233483" cy="914401"/>
              <a:chOff x="2369925" y="2820654"/>
              <a:chExt cx="3222521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2803087" y="2820654"/>
                <a:ext cx="2789359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2369925" y="2947257"/>
                <a:ext cx="1294283" cy="596858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3143031" y="2899266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43031" y="2899266"/>
                    <a:ext cx="2280848" cy="47210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1150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4674284" y="1518301"/>
              <a:ext cx="3616298" cy="914402"/>
              <a:chOff x="4137233" y="1573758"/>
              <a:chExt cx="3604039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4951911" y="1573758"/>
                <a:ext cx="2789361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4137233" y="1706115"/>
                <a:ext cx="1341636" cy="575515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5153122" y="1620436"/>
                    <a:ext cx="2280849" cy="69700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53122" y="1620436"/>
                    <a:ext cx="2280849" cy="69700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4750542" y="2843575"/>
              <a:ext cx="3544385" cy="914400"/>
              <a:chOff x="1307196" y="2805783"/>
              <a:chExt cx="3532369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2050206" y="2805783"/>
                <a:ext cx="2789359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1307196" y="2897278"/>
                <a:ext cx="1330901" cy="632821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2134363" y="2925987"/>
                    <a:ext cx="2493487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34363" y="2925987"/>
                    <a:ext cx="2493487" cy="47210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1061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DCE1AB2F-B005-4EA1-A9A3-CD72829BDA02}"/>
              </a:ext>
            </a:extLst>
          </p:cNvPr>
          <p:cNvSpPr/>
          <p:nvPr/>
        </p:nvSpPr>
        <p:spPr>
          <a:xfrm>
            <a:off x="3354489" y="9946866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39" name="Up Arrow 38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321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>
            <a:extLst>
              <a:ext uri="{FF2B5EF4-FFF2-40B4-BE49-F238E27FC236}">
                <a16:creationId xmlns:a16="http://schemas.microsoft.com/office/drawing/2014/main" id="{52DD865A-84A3-4BB7-9AF0-E740D2B16D8D}"/>
              </a:ext>
            </a:extLst>
          </p:cNvPr>
          <p:cNvGrpSpPr/>
          <p:nvPr/>
        </p:nvGrpSpPr>
        <p:grpSpPr>
          <a:xfrm>
            <a:off x="618568" y="8258710"/>
            <a:ext cx="23587238" cy="5297886"/>
            <a:chOff x="-235916" y="3850611"/>
            <a:chExt cx="13376228" cy="37955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ounded Rectangle 4">
                  <a:extLst>
                    <a:ext uri="{FF2B5EF4-FFF2-40B4-BE49-F238E27FC236}">
                      <a16:creationId xmlns:a16="http://schemas.microsoft.com/office/drawing/2014/main" id="{3189A6F2-8AAC-4D12-94EB-B7BA74AD39D9}"/>
                    </a:ext>
                  </a:extLst>
                </p:cNvPr>
                <p:cNvSpPr/>
                <p:nvPr/>
              </p:nvSpPr>
              <p:spPr>
                <a:xfrm>
                  <a:off x="-124173" y="3917384"/>
                  <a:ext cx="13264485" cy="3728824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Ta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;5;−1</m:t>
                          </m:r>
                        </m:e>
                      </m:d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5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b="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4;3;1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ần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ượt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vtpt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của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.</a:t>
                  </a:r>
                </a:p>
                <a:p>
                  <a:pPr indent="270510" algn="just"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5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5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sz="5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d>
                                  <m:dPr>
                                    <m:ctrlPr>
                                      <a:rPr lang="en-US" sz="5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5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</m:d>
                              </m:e>
                            </m:d>
                          </m:e>
                        </m:func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|</m:t>
                        </m:r>
                        <m:r>
                          <m:rPr>
                            <m:sty m:val="p"/>
                          </m:rPr>
                          <a:rPr lang="en-US" sz="5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⁡(</m:t>
                        </m:r>
                        <m:sSub>
                          <m:sSubPr>
                            <m:ctrlPr>
                              <a:rPr lang="en-US" sz="5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lang="en-US" sz="5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sub>
                        </m:sSub>
                        <m:r>
                          <a:rPr lang="en-US" sz="5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5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5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sz="5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r>
                          <a:rPr lang="en-US" sz="5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5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54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5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5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5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5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b>
                            </m:sSub>
                            <m:r>
                              <a:rPr lang="en-US" sz="5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b>
                              <m:sSubPr>
                                <m:ctrlPr>
                                  <a:rPr lang="en-US" sz="5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5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5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u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5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  <m:r>
                              <a:rPr lang="en-US" sz="5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5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5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5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54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5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5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5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5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5400" i="1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5400" dirty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u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5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  <m:r>
                          <a:rPr lang="en-US" sz="5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5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910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5</m:t>
                            </m:r>
                          </m:den>
                        </m:f>
                        <m:r>
                          <a:rPr lang="en-US" sz="5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400" b="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 xmlns="">
            <p:sp>
              <p:nvSpPr>
                <p:cNvPr id="42" name="Rounded Rectangle 4">
                  <a:extLst>
                    <a:ext uri="{FF2B5EF4-FFF2-40B4-BE49-F238E27FC236}">
                      <a16:creationId xmlns:a16="http://schemas.microsoft.com/office/drawing/2014/main" id="{3189A6F2-8AAC-4D12-94EB-B7BA74AD39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4173" y="3917384"/>
                  <a:ext cx="13264485" cy="3728824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C5596EE2-44E1-4A3D-BB69-829A8CAA1601}"/>
                </a:ext>
              </a:extLst>
            </p:cNvPr>
            <p:cNvGrpSpPr/>
            <p:nvPr/>
          </p:nvGrpSpPr>
          <p:grpSpPr>
            <a:xfrm>
              <a:off x="-235916" y="3850611"/>
              <a:ext cx="2841891" cy="883575"/>
              <a:chOff x="414780" y="6628898"/>
              <a:chExt cx="5571134" cy="1605414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BEA6E98A-F6E7-4577-B93D-ED1ACFD50D1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58395" y="5041633"/>
                <a:ext cx="1440254" cy="461478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79FDCBA5-4CB3-4089-BF68-39C88523173B}"/>
                  </a:ext>
                </a:extLst>
              </p:cNvPr>
              <p:cNvSpPr txBox="1"/>
              <p:nvPr/>
            </p:nvSpPr>
            <p:spPr>
              <a:xfrm>
                <a:off x="1809361" y="6778177"/>
                <a:ext cx="4054729" cy="115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Round Diagonal Corner Rectangle 8">
                <a:extLst>
                  <a:ext uri="{FF2B5EF4-FFF2-40B4-BE49-F238E27FC236}">
                    <a16:creationId xmlns:a16="http://schemas.microsoft.com/office/drawing/2014/main" id="{66E2AC8E-8C4E-47EF-8DE7-EDC9D0D54C7B}"/>
                  </a:ext>
                </a:extLst>
              </p:cNvPr>
              <p:cNvSpPr/>
              <p:nvPr/>
            </p:nvSpPr>
            <p:spPr>
              <a:xfrm flipV="1">
                <a:off x="414780" y="6704254"/>
                <a:ext cx="1272757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dirty="0"/>
              </a:p>
            </p:txBody>
          </p:sp>
          <p:sp>
            <p:nvSpPr>
              <p:cNvPr id="50" name="Freeform 9">
                <a:extLst>
                  <a:ext uri="{FF2B5EF4-FFF2-40B4-BE49-F238E27FC236}">
                    <a16:creationId xmlns:a16="http://schemas.microsoft.com/office/drawing/2014/main" id="{A4A7545F-37CB-4734-BFC5-A895D1C7CD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781" y="6830381"/>
                <a:ext cx="1105923" cy="140393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4" y="13850"/>
            <a:ext cx="23647666" cy="3898333"/>
            <a:chOff x="534987" y="1869705"/>
            <a:chExt cx="23719158" cy="326910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12450" cy="3269102"/>
              <a:chOff x="534987" y="1647866"/>
              <a:chExt cx="23612450" cy="326910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8" y="1720890"/>
                <a:ext cx="23391789" cy="319607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8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31994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Trong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không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gian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với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hệ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trục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tọa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độ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, cho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đường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thẳng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2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9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và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mặt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phẳng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3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5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2=0</m:t>
                      </m:r>
                    </m:oMath>
                  </a14:m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.</a:t>
                  </a: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Tính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𝑠𝑖𝑛</m:t>
                      </m:r>
                    </m:oMath>
                  </a14:m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góc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giữa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và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</m:oMath>
                  </a14:m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.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3199406"/>
                </a:xfrm>
                <a:prstGeom prst="rect">
                  <a:avLst/>
                </a:prstGeom>
                <a:blipFill>
                  <a:blip r:embed="rId4"/>
                  <a:stretch>
                    <a:fillRect l="-1338" t="-1757" r="-1367" b="-894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88105" y="4137610"/>
            <a:ext cx="23679365" cy="2653732"/>
            <a:chOff x="247181" y="1501340"/>
            <a:chExt cx="11838141" cy="1293833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1293832"/>
              <a:chOff x="5537206" y="1557991"/>
              <a:chExt cx="3079904" cy="1202800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120280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9222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600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6000" i="1" dirty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6000" b="0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6000" dirty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60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10</m:t>
                              </m:r>
                            </m:den>
                          </m:f>
                        </m:oMath>
                      </m:oMathPara>
                    </a14:m>
                    <a:endParaRPr lang="en-US" sz="60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92220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1293828"/>
              <a:chOff x="5537206" y="1557992"/>
              <a:chExt cx="3079904" cy="120279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20279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9222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600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6000" i="1" dirty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6000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  <m:r>
                                    <a:rPr lang="en-US" sz="6000" dirty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6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oMath>
                      </m:oMathPara>
                    </a14:m>
                    <a:endParaRPr lang="en-US" sz="60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92220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1293830"/>
              <a:chOff x="5537206" y="1557992"/>
              <a:chExt cx="3079904" cy="120279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20279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92220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600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6000" i="1" dirty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6000" dirty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910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60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  <m:r>
                                <a:rPr lang="en-US" sz="6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60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92220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4"/>
              <a:ext cx="3090381" cy="1293827"/>
              <a:chOff x="5537206" y="1557992"/>
              <a:chExt cx="3079904" cy="120279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20279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9222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600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6000" i="1" dirty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6000" b="0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6000" dirty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60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6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60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922206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DCE1AB2F-B005-4EA1-A9A3-CD72829BDA02}"/>
              </a:ext>
            </a:extLst>
          </p:cNvPr>
          <p:cNvSpPr/>
          <p:nvPr/>
        </p:nvSpPr>
        <p:spPr>
          <a:xfrm>
            <a:off x="6145644" y="4744377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39" name="Up Arrow 38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864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94152" y="235197"/>
            <a:ext cx="24093023" cy="3287546"/>
            <a:chOff x="534987" y="1869705"/>
            <a:chExt cx="23612450" cy="275690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12450" cy="2756906"/>
              <a:chOff x="534987" y="1647866"/>
              <a:chExt cx="23612450" cy="275690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391788" cy="268388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5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5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720431" y="1653394"/>
                  <a:ext cx="1905971" cy="7742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4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54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9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233156" y="2049626"/>
                  <a:ext cx="22777702" cy="25082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>
                      <a:latin typeface="Varpada"/>
                      <a:ea typeface="Arial" panose="020B0604020202020204" pitchFamily="34" charset="0"/>
                    </a:rPr>
                    <a:t>                 </a:t>
                  </a:r>
                  <a:r>
                    <a:rPr lang="vi-VN" sz="5400" dirty="0">
                      <a:latin typeface="Varpada"/>
                      <a:ea typeface="Arial" panose="020B0604020202020204" pitchFamily="34" charset="0"/>
                    </a:rPr>
                    <a:t>Trong không gian tọa độ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vi-VN" sz="5400" dirty="0">
                      <a:latin typeface="Varpada"/>
                      <a:ea typeface="Arial" panose="020B0604020202020204" pitchFamily="34" charset="0"/>
                    </a:rPr>
                    <a:t>,</a:t>
                  </a:r>
                  <a:r>
                    <a:rPr lang="en-US" sz="54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vi-VN" sz="5400" dirty="0">
                      <a:latin typeface="Varpada"/>
                      <a:ea typeface="Arial" panose="020B0604020202020204" pitchFamily="34" charset="0"/>
                    </a:rPr>
                    <a:t>cho hai điểm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0;−3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</m:oMath>
                  </a14:m>
                  <a:r>
                    <a:rPr lang="en-US" sz="54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;−1;0</m:t>
                          </m:r>
                        </m:e>
                      </m:d>
                    </m:oMath>
                  </a14:m>
                  <a:r>
                    <a:rPr lang="vi-VN" sz="5400" dirty="0">
                      <a:latin typeface="Varpada"/>
                      <a:ea typeface="Arial" panose="020B0604020202020204" pitchFamily="34" charset="0"/>
                    </a:rPr>
                    <a:t>.</a:t>
                  </a:r>
                  <a:r>
                    <a:rPr lang="en-US" sz="54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vi-VN" sz="5400" dirty="0">
                      <a:latin typeface="Varpada"/>
                      <a:ea typeface="Arial" panose="020B0604020202020204" pitchFamily="34" charset="0"/>
                    </a:rPr>
                    <a:t>Viết phương trình tham số của đường thẳng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vi-VN" sz="5400" dirty="0">
                      <a:latin typeface="Varpada"/>
                      <a:ea typeface="Arial" panose="020B0604020202020204" pitchFamily="34" charset="0"/>
                    </a:rPr>
                    <a:t> là hình chiếu vuông góc của đường thẳng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𝐵</m:t>
                      </m:r>
                    </m:oMath>
                  </a14:m>
                  <a:r>
                    <a:rPr lang="vi-VN" sz="5400" dirty="0">
                      <a:latin typeface="Varpada"/>
                      <a:ea typeface="Arial" panose="020B0604020202020204" pitchFamily="34" charset="0"/>
                    </a:rPr>
                    <a:t> trên mặt phẳng</a:t>
                  </a:r>
                  <a:r>
                    <a:rPr lang="en-US" sz="54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𝑂𝑥𝑦</m:t>
                          </m:r>
                        </m:e>
                      </m:d>
                    </m:oMath>
                  </a14:m>
                  <a:r>
                    <a:rPr lang="vi-VN" sz="5400" dirty="0">
                      <a:latin typeface="Varpada"/>
                      <a:ea typeface="Arial" panose="020B0604020202020204" pitchFamily="34" charset="0"/>
                    </a:rPr>
                    <a:t>.</a:t>
                  </a:r>
                  <a:r>
                    <a:rPr lang="en-US" sz="54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3156" y="2049626"/>
                  <a:ext cx="22777702" cy="2508296"/>
                </a:xfrm>
                <a:prstGeom prst="rect">
                  <a:avLst/>
                </a:prstGeom>
                <a:blipFill>
                  <a:blip r:embed="rId3"/>
                  <a:stretch>
                    <a:fillRect l="-997" t="-2041" r="-997" b="-1020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400"/>
          </a:p>
        </p:txBody>
      </p:sp>
      <p:grpSp>
        <p:nvGrpSpPr>
          <p:cNvPr id="2" name="Group 1"/>
          <p:cNvGrpSpPr/>
          <p:nvPr/>
        </p:nvGrpSpPr>
        <p:grpSpPr>
          <a:xfrm>
            <a:off x="294152" y="3820273"/>
            <a:ext cx="23798871" cy="2443953"/>
            <a:chOff x="1601787" y="4450348"/>
            <a:chExt cx="38921842" cy="3984584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21437768" y="4450348"/>
              <a:ext cx="9310006" cy="3886198"/>
              <a:chOff x="29357551" y="5178997"/>
              <a:chExt cx="13234638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30174850" y="5178997"/>
                    <a:ext cx="12417339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1+2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−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0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174850" y="5178997"/>
                    <a:ext cx="12417339" cy="93972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251" b="-4261"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29357551" y="5483169"/>
                <a:ext cx="1808023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1424008" y="4548734"/>
              <a:ext cx="9547912" cy="3886198"/>
              <a:chOff x="-584213" y="6337281"/>
              <a:chExt cx="13572833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571281" y="6337281"/>
                    <a:ext cx="12417339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1+2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0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−3+3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1281" y="6337281"/>
                    <a:ext cx="12417339" cy="93972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251" b="-4261"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-584213" y="6633690"/>
                <a:ext cx="1808023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601787" y="4495799"/>
              <a:ext cx="9265229" cy="3886198"/>
              <a:chOff x="1159715" y="6287629"/>
              <a:chExt cx="13170985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3" y="6287629"/>
                    <a:ext cx="12190317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0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−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−3+3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3" y="6287629"/>
                    <a:ext cx="12190317" cy="93972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t="-251" b="-4511"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159715" y="6600870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54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400" dirty="0">
                  <a:latin typeface="+mj-lt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31337462" y="4548732"/>
              <a:ext cx="9186167" cy="3886198"/>
              <a:chOff x="27723755" y="5198756"/>
              <a:chExt cx="13058594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8365011" y="5198756"/>
                    <a:ext cx="12417338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0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0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−3+3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365011" y="5198756"/>
                    <a:ext cx="12417338" cy="93972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t="-251" b="-4261"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27723755" y="5523257"/>
                <a:ext cx="1808023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12138075" y="4511397"/>
            <a:ext cx="1062531" cy="1001359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9" name="Up Arrow 38">
            <a:hlinkClick r:id="rId8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37BA44A-A750-4033-9876-C1B371B0D635}"/>
              </a:ext>
            </a:extLst>
          </p:cNvPr>
          <p:cNvGrpSpPr/>
          <p:nvPr/>
        </p:nvGrpSpPr>
        <p:grpSpPr>
          <a:xfrm>
            <a:off x="578962" y="6922882"/>
            <a:ext cx="23668856" cy="6631730"/>
            <a:chOff x="-235916" y="3803712"/>
            <a:chExt cx="13422513" cy="475121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0C9BD49F-D996-4A95-AD74-4C0A9321800E}"/>
                    </a:ext>
                  </a:extLst>
                </p:cNvPr>
                <p:cNvSpPr/>
                <p:nvPr/>
              </p:nvSpPr>
              <p:spPr>
                <a:xfrm>
                  <a:off x="-77888" y="3803712"/>
                  <a:ext cx="13264485" cy="4751211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70510" algn="just">
                    <a:spcAft>
                      <a:spcPts val="0"/>
                    </a:spcAft>
                  </a:pPr>
                  <a:endParaRPr lang="en-US" sz="5400" b="0" dirty="0">
                    <a:solidFill>
                      <a:schemeClr val="tx1"/>
                    </a:solidFill>
                    <a:latin typeface="Varpada"/>
                  </a:endParaRP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Hình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chiếu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vuông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góc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của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ên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𝑥𝑦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ần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ượt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;0;0</m:t>
                          </m:r>
                        </m:e>
                      </m:d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4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d>
                        <m:dPr>
                          <m:ctrlP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;−1;0</m:t>
                          </m:r>
                        </m:e>
                      </m:d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.</a:t>
                  </a: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Hình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hiếu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uô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góc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ủa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ên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𝑥𝑦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đường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thẳng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đi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;0;0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nhận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𝐵</m:t>
                          </m:r>
                        </m:e>
                      </m:acc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2;−1;0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àm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;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nó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phương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trình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:</a:t>
                  </a:r>
                </a:p>
                <a:p>
                  <a:pPr indent="270510" algn="just"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&amp;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1+2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&amp;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−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e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&amp;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0.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5400" b="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 xmlns="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0C9BD49F-D996-4A95-AD74-4C0A932180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77888" y="3803712"/>
                  <a:ext cx="13264485" cy="4751211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9"/>
                  <a:stretch>
                    <a:fillRect r="-1066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2C574017-F327-4FB6-A268-744692368C61}"/>
                </a:ext>
              </a:extLst>
            </p:cNvPr>
            <p:cNvGrpSpPr/>
            <p:nvPr/>
          </p:nvGrpSpPr>
          <p:grpSpPr>
            <a:xfrm>
              <a:off x="-235916" y="3850611"/>
              <a:ext cx="2841891" cy="883575"/>
              <a:chOff x="414780" y="6628898"/>
              <a:chExt cx="5571134" cy="1605414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8B5FBF84-ECAB-4E51-82B8-4D9F2CF800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58395" y="5041633"/>
                <a:ext cx="1440254" cy="461478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E40D05A-08E8-4D66-9979-1B0FE51781BD}"/>
                  </a:ext>
                </a:extLst>
              </p:cNvPr>
              <p:cNvSpPr txBox="1"/>
              <p:nvPr/>
            </p:nvSpPr>
            <p:spPr>
              <a:xfrm>
                <a:off x="1809361" y="6778177"/>
                <a:ext cx="4054729" cy="115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3968B00C-DF7C-4CB8-A5DA-7EEAAA3BFD64}"/>
                  </a:ext>
                </a:extLst>
              </p:cNvPr>
              <p:cNvSpPr/>
              <p:nvPr/>
            </p:nvSpPr>
            <p:spPr>
              <a:xfrm flipV="1">
                <a:off x="414780" y="6704254"/>
                <a:ext cx="1272757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dirty="0"/>
              </a:p>
            </p:txBody>
          </p:sp>
          <p:sp>
            <p:nvSpPr>
              <p:cNvPr id="46" name="Freeform 9">
                <a:extLst>
                  <a:ext uri="{FF2B5EF4-FFF2-40B4-BE49-F238E27FC236}">
                    <a16:creationId xmlns:a16="http://schemas.microsoft.com/office/drawing/2014/main" id="{086BA19E-82B0-4149-9786-334795F0813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781" y="6830381"/>
                <a:ext cx="1105923" cy="140393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04632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91807" y="149385"/>
            <a:ext cx="24201901" cy="4712282"/>
            <a:chOff x="534987" y="1869705"/>
            <a:chExt cx="23719158" cy="3951671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12450" cy="3951671"/>
              <a:chOff x="534987" y="1647866"/>
              <a:chExt cx="23612450" cy="3951671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8" y="1720890"/>
                <a:ext cx="23391789" cy="387864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4" y="1653394"/>
                  <a:ext cx="2509247" cy="8517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0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060797" y="1933278"/>
                  <a:ext cx="20193348" cy="38880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nl-NL" sz="6000" dirty="0">
                      <a:latin typeface="Varpada"/>
                      <a:ea typeface="Arial" panose="020B0604020202020204" pitchFamily="34" charset="0"/>
                    </a:rPr>
                    <a:t>Trong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không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gian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với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hệ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tọa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độ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tính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khoảng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cách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từ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điểm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3;2</m:t>
                          </m:r>
                        </m:e>
                      </m:d>
                    </m:oMath>
                  </a14:m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đến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đường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Arial" panose="020B0604020202020204" pitchFamily="34" charset="0"/>
                    </a:rPr>
                    <a:t>thẳng</a:t>
                  </a:r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𝛥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1+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1+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6000" dirty="0">
                      <a:latin typeface="Varpada"/>
                      <a:ea typeface="Arial" panose="020B0604020202020204" pitchFamily="34" charset="0"/>
                    </a:rPr>
                    <a:t>.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0797" y="1933278"/>
                  <a:ext cx="20193348" cy="388809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331" t="-2105" r="-136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81863" y="502920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226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2262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7210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5226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52261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oMath>
                      </m:oMathPara>
                    </a14:m>
                    <a:endParaRPr lang="en-US" sz="6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7210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Action Button: Forward or Next 6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DCE1AB2F-B005-4EA1-A9A3-CD72829BDA02}"/>
              </a:ext>
            </a:extLst>
          </p:cNvPr>
          <p:cNvSpPr/>
          <p:nvPr/>
        </p:nvSpPr>
        <p:spPr>
          <a:xfrm>
            <a:off x="12192758" y="5562600"/>
            <a:ext cx="1092375" cy="1076257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39" name="Up Arrow 38">
            <a:hlinkClick r:id="rId8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33BFB212-54A2-4450-8AFA-4B4A5600EC1C}"/>
              </a:ext>
            </a:extLst>
          </p:cNvPr>
          <p:cNvGrpSpPr/>
          <p:nvPr/>
        </p:nvGrpSpPr>
        <p:grpSpPr>
          <a:xfrm>
            <a:off x="498274" y="7010400"/>
            <a:ext cx="23681918" cy="6635012"/>
            <a:chOff x="-235916" y="3850611"/>
            <a:chExt cx="12142217" cy="47535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A0E30460-EEE5-41D8-9DDF-0C5D0C5731F6}"/>
                    </a:ext>
                  </a:extLst>
                </p:cNvPr>
                <p:cNvSpPr/>
                <p:nvPr/>
              </p:nvSpPr>
              <p:spPr>
                <a:xfrm>
                  <a:off x="-124173" y="3917384"/>
                  <a:ext cx="12030474" cy="4686790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Chọn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d>
                        <m:d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;1;0</m:t>
                          </m:r>
                        </m:e>
                      </m:d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sz="5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;1;−1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ủa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sz="5400" dirty="0">
                    <a:solidFill>
                      <a:schemeClr val="tx1"/>
                    </a:solidFill>
                    <a:latin typeface="Varpada"/>
                  </a:endParaRP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Khi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đ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𝑀</m:t>
                          </m:r>
                        </m:e>
                      </m:acc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0;2;2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,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𝑀</m:t>
                              </m:r>
                            </m:e>
                          </m:acc>
                          <m:r>
                            <a:rPr lang="en-US" sz="5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lang="en-US" sz="5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4;2;−2</m:t>
                          </m:r>
                        </m:e>
                      </m:d>
                      <m:r>
                        <a:rPr lang="en-US" sz="5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sz="5400" dirty="0">
                    <a:solidFill>
                      <a:schemeClr val="tx1"/>
                    </a:solidFill>
                    <a:latin typeface="Varpada"/>
                  </a:endParaRP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Khoả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ách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ừ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đến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: </a:t>
                  </a:r>
                  <a:endParaRPr lang="en-US" sz="5400" b="0" i="1" dirty="0">
                    <a:solidFill>
                      <a:schemeClr val="tx1"/>
                    </a:solidFill>
                    <a:latin typeface="Cambria Math" panose="02040503050406030204" pitchFamily="18" charset="0"/>
                  </a:endParaRPr>
                </a:p>
                <a:p>
                  <a:pPr indent="270510" algn="just"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5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sz="5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</m:e>
                        </m:d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5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5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5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5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𝑀</m:t>
                                        </m:r>
                                      </m:e>
                                    </m:acc>
                                    <m:r>
                                      <a:rPr lang="en-US" sz="5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acc>
                                      <m:accPr>
                                        <m:chr m:val="⃗"/>
                                        <m:ctrlPr>
                                          <a:rPr lang="en-US" sz="5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54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</m:d>
                          </m:num>
                          <m:den>
                            <m:r>
                              <a:rPr lang="en-US" sz="5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5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  <m:r>
                              <a:rPr lang="en-US" sz="5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rad>
                          <m:radPr>
                            <m:degHide m:val="on"/>
                            <m:ctrlPr>
                              <a:rPr lang="en-US" sz="5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40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 xmlns="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A0E30460-EEE5-41D8-9DDF-0C5D0C5731F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4173" y="3917384"/>
                  <a:ext cx="12030474" cy="4686790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9"/>
                  <a:stretch>
                    <a:fillRect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EF55B274-2E23-4887-B0CA-59EF9F6D1DEC}"/>
                </a:ext>
              </a:extLst>
            </p:cNvPr>
            <p:cNvGrpSpPr/>
            <p:nvPr/>
          </p:nvGrpSpPr>
          <p:grpSpPr>
            <a:xfrm>
              <a:off x="-235916" y="3850611"/>
              <a:ext cx="2841891" cy="883575"/>
              <a:chOff x="414780" y="6628898"/>
              <a:chExt cx="5571134" cy="1605414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252F28F5-A9D1-431A-8BB0-1E68B342F03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58395" y="5041633"/>
                <a:ext cx="1440254" cy="461478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E0F94707-5EB6-4A68-99AD-AE82EBD711F3}"/>
                  </a:ext>
                </a:extLst>
              </p:cNvPr>
              <p:cNvSpPr txBox="1"/>
              <p:nvPr/>
            </p:nvSpPr>
            <p:spPr>
              <a:xfrm>
                <a:off x="1809361" y="6778177"/>
                <a:ext cx="4054729" cy="115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3318CB25-60F3-4818-A5AC-251A55108D4D}"/>
                  </a:ext>
                </a:extLst>
              </p:cNvPr>
              <p:cNvSpPr/>
              <p:nvPr/>
            </p:nvSpPr>
            <p:spPr>
              <a:xfrm flipV="1">
                <a:off x="503351" y="6742134"/>
                <a:ext cx="1097967" cy="1213777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dirty="0"/>
              </a:p>
            </p:txBody>
          </p:sp>
          <p:sp>
            <p:nvSpPr>
              <p:cNvPr id="49" name="Freeform 9">
                <a:extLst>
                  <a:ext uri="{FF2B5EF4-FFF2-40B4-BE49-F238E27FC236}">
                    <a16:creationId xmlns:a16="http://schemas.microsoft.com/office/drawing/2014/main" id="{EFF2628D-AF27-4560-BB7A-F1C088FCBA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780" y="6830381"/>
                <a:ext cx="1272757" cy="140393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3118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118651" y="76200"/>
            <a:ext cx="21701931" cy="13639800"/>
            <a:chOff x="1118651" y="457200"/>
            <a:chExt cx="21701931" cy="13639800"/>
          </a:xfrm>
        </p:grpSpPr>
        <p:sp>
          <p:nvSpPr>
            <p:cNvPr id="27" name="Rounded Rectangle 26"/>
            <p:cNvSpPr/>
            <p:nvPr/>
          </p:nvSpPr>
          <p:spPr>
            <a:xfrm>
              <a:off x="1296987" y="1821598"/>
              <a:ext cx="21523595" cy="12275402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18651" y="457200"/>
              <a:ext cx="16866135" cy="1524001"/>
              <a:chOff x="1120323" y="10730798"/>
              <a:chExt cx="16868087" cy="736012"/>
            </a:xfrm>
          </p:grpSpPr>
          <p:sp>
            <p:nvSpPr>
              <p:cNvPr id="29" name="Right Triangle 28"/>
              <p:cNvSpPr/>
              <p:nvPr/>
            </p:nvSpPr>
            <p:spPr>
              <a:xfrm flipH="1" flipV="1">
                <a:off x="1120323" y="1132901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9283513" y="2614713"/>
                <a:ext cx="568979" cy="16840815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730798"/>
                <a:ext cx="16673959" cy="401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indent="269875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2. </a:t>
                </a:r>
                <a:r>
                  <a:rPr lang="fr-FR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Vị</a:t>
                </a:r>
                <a:r>
                  <a:rPr lang="fr-FR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fr-FR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trí</a:t>
                </a:r>
                <a:r>
                  <a:rPr lang="fr-FR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fr-FR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tương</a:t>
                </a:r>
                <a:r>
                  <a:rPr lang="fr-FR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fr-FR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đối</a:t>
                </a:r>
                <a:r>
                  <a:rPr lang="fr-FR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fr-FR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của</a:t>
                </a:r>
                <a:r>
                  <a:rPr lang="fr-FR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fr-FR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hai</a:t>
                </a:r>
                <a:r>
                  <a:rPr lang="fr-FR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fr-FR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đường</a:t>
                </a:r>
                <a:r>
                  <a:rPr lang="fr-FR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fr-FR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thẳng</a:t>
                </a:r>
                <a:r>
                  <a:rPr lang="fr-FR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:</a:t>
                </a:r>
                <a:endParaRPr lang="en-US" alt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54187" y="1600201"/>
                <a:ext cx="20650200" cy="3358996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nl-NL" sz="4400" dirty="0">
                    <a:latin typeface="Varpada"/>
                  </a:rPr>
                  <a:t> </a:t>
                </a:r>
                <a:r>
                  <a:rPr lang="vi-VN" sz="4400" dirty="0">
                    <a:latin typeface="Varpada"/>
                  </a:rPr>
                  <a:t>Trong Kg Oxyz cho hai đường thẳng </a:t>
                </a:r>
                <a:endParaRPr lang="en-US" sz="4400" dirty="0">
                  <a:latin typeface="Varpada"/>
                </a:endParaRPr>
              </a:p>
              <a:p>
                <a:pPr algn="ctr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vi-VN" sz="4400">
                        <a:latin typeface="Cambria Math" panose="02040503050406030204" pitchFamily="18" charset="0"/>
                      </a:rPr>
                      <m:t>𝑑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vi-VN" sz="4400">
                        <a:latin typeface="Cambria Math" panose="02040503050406030204" pitchFamily="18" charset="0"/>
                      </a:rPr>
                      <m:t>𝑑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′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  <m:sup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  <m:sup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  <m:sup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latin typeface="Varpada"/>
                  </a:rPr>
                  <a:t> 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4400" dirty="0">
                    <a:latin typeface="Varpada"/>
                  </a:rPr>
                  <a:t> </a:t>
                </a:r>
                <a:r>
                  <a:rPr lang="vi-VN" sz="4400" dirty="0">
                    <a:latin typeface="Varpada"/>
                  </a:rPr>
                  <a:t>đi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vi-VN" sz="440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vi-VN" sz="4400" dirty="0">
                    <a:latin typeface="Varpada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>
                        <a:latin typeface="Cambria Math" panose="02040503050406030204" pitchFamily="18" charset="0"/>
                      </a:rPr>
                      <m:t>𝑑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vi-VN" sz="4400" dirty="0">
                    <a:latin typeface="Varpada"/>
                  </a:rPr>
                  <a:t> có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vi-VN" sz="440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vi-VN" sz="4400" dirty="0">
                    <a:latin typeface="Varpada"/>
                  </a:rPr>
                  <a:t>đi qua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vi-VN" sz="440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vi-VN" sz="440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vi-VN" sz="4400" dirty="0">
                    <a:latin typeface="Varpada"/>
                  </a:rPr>
                  <a:t> </a:t>
                </a:r>
                <a:endParaRPr lang="en-US" dirty="0">
                  <a:latin typeface="Varpada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187" y="1600201"/>
                <a:ext cx="20650200" cy="3358996"/>
              </a:xfrm>
              <a:prstGeom prst="rect">
                <a:avLst/>
              </a:prstGeom>
              <a:blipFill>
                <a:blip r:embed="rId2"/>
                <a:stretch>
                  <a:fillRect l="-561" t="-361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54187" y="4876800"/>
                <a:ext cx="10896600" cy="8898013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4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nl-NL" sz="4000" b="1" dirty="0">
                    <a:latin typeface="Varpada"/>
                  </a:rPr>
                  <a:t>Phương pháp 1</a:t>
                </a:r>
                <a:endParaRPr lang="en-US" sz="4000" b="1" dirty="0">
                  <a:latin typeface="Varpada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nl-NL" sz="4000" dirty="0">
                    <a:latin typeface="Varpada"/>
                  </a:rPr>
                  <a:t>      </a:t>
                </a:r>
                <a:r>
                  <a:rPr lang="nl-NL" sz="4000" dirty="0">
                    <a:latin typeface="Varpada"/>
                    <a:sym typeface="Wingdings 2" panose="05020102010507070707" pitchFamily="18" charset="2"/>
                  </a:rPr>
                  <a:t></a:t>
                </a:r>
                <a:r>
                  <a:rPr lang="nl-NL" sz="4000" dirty="0">
                    <a:latin typeface="Varpada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000" b="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vi-VN" sz="4000" dirty="0">
                    <a:latin typeface="Varpada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000" b="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vi-VN" sz="4000" b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vi-VN" sz="4000" dirty="0">
                    <a:latin typeface="Varpada"/>
                  </a:rPr>
                  <a:t> cùng phương </a:t>
                </a:r>
                <a:endParaRPr lang="en-US" sz="4000" dirty="0">
                  <a:latin typeface="Varpada"/>
                </a:endParaRPr>
              </a:p>
              <a:p>
                <a:pPr marL="457200" algn="just">
                  <a:spcAft>
                    <a:spcPts val="0"/>
                  </a:spcAft>
                </a:pPr>
                <a:r>
                  <a:rPr lang="vi-VN" sz="4000" dirty="0">
                    <a:latin typeface="Varpada"/>
                    <a:sym typeface="Wingdings 2" panose="05020102010507070707" pitchFamily="18" charset="2"/>
                  </a:rPr>
                  <a:t></a:t>
                </a:r>
                <a:r>
                  <a:rPr lang="vi-VN" sz="4000" dirty="0">
                    <a:latin typeface="Varpada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000" b="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vi-VN" sz="4000" b="0">
                        <a:latin typeface="Cambria Math" panose="02040503050406030204" pitchFamily="18" charset="0"/>
                      </a:rPr>
                      <m:t>//</m:t>
                    </m:r>
                    <m:r>
                      <a:rPr lang="vi-VN" sz="4000" b="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vi-VN" sz="4000" b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vi-VN" sz="4000" dirty="0">
                    <a:latin typeface="Varpada"/>
                  </a:rPr>
                  <a:t> </a:t>
                </a:r>
                <a:r>
                  <a:rPr lang="vi-VN" sz="4000" dirty="0">
                    <a:latin typeface="Varpada"/>
                    <a:sym typeface="Symbol" panose="05050102010706020507" pitchFamily="18" charset="2"/>
                  </a:rPr>
                  <a:t>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vi-VN" sz="4000" b="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vi-VN" sz="4000" b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acc>
                          </m:e>
                          <m:e>
                            <m:sSub>
                              <m:sSub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∉</m:t>
                            </m:r>
                            <m:r>
                              <a:rPr lang="vi-VN" sz="4000" b="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endParaRPr lang="en-US" sz="4000" dirty="0">
                  <a:latin typeface="Varpada"/>
                </a:endParaRPr>
              </a:p>
              <a:p>
                <a:pPr marL="457200" algn="just">
                  <a:spcAft>
                    <a:spcPts val="0"/>
                  </a:spcAft>
                </a:pPr>
                <a:r>
                  <a:rPr lang="vi-VN" sz="4000" dirty="0">
                    <a:latin typeface="Varpada"/>
                    <a:sym typeface="Wingdings 2" panose="05020102010507070707" pitchFamily="18" charset="2"/>
                  </a:rPr>
                  <a:t></a:t>
                </a:r>
                <a:r>
                  <a:rPr lang="vi-VN" sz="4000" dirty="0">
                    <a:latin typeface="Varpada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000" b="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vi-VN" sz="4000" b="0">
                        <a:latin typeface="Cambria Math" panose="02040503050406030204" pitchFamily="18" charset="0"/>
                      </a:rPr>
                      <m:t>≡</m:t>
                    </m:r>
                    <m:r>
                      <a:rPr lang="vi-VN" sz="4000" b="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vi-VN" sz="4000" b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vi-VN" sz="4000" dirty="0">
                    <a:latin typeface="Varpada"/>
                  </a:rPr>
                  <a:t> </a:t>
                </a:r>
                <a:r>
                  <a:rPr lang="vi-VN" sz="4000" dirty="0">
                    <a:latin typeface="Varpada"/>
                    <a:sym typeface="Symbol" panose="05050102010706020507" pitchFamily="18" charset="2"/>
                  </a:rPr>
                  <a:t>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vi-VN" sz="4000" b="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vi-VN" sz="4000" b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acc>
                          </m:e>
                          <m:e>
                            <m:sSub>
                              <m:sSub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vi-VN" sz="4000" b="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endParaRPr lang="en-US" sz="4000" dirty="0">
                  <a:latin typeface="Varpada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nl-NL" sz="4000" dirty="0">
                    <a:latin typeface="Varpada"/>
                  </a:rPr>
                  <a:t>      </a:t>
                </a:r>
                <a:r>
                  <a:rPr lang="nl-NL" sz="4000" dirty="0">
                    <a:latin typeface="Varpada"/>
                    <a:sym typeface="Wingdings 2" panose="05020102010507070707" pitchFamily="18" charset="2"/>
                  </a:rPr>
                  <a:t></a:t>
                </a:r>
                <a:r>
                  <a:rPr lang="nl-NL" sz="4000" dirty="0">
                    <a:latin typeface="Varpada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000" b="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vi-VN" sz="4000" dirty="0">
                    <a:latin typeface="Varpada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000" b="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vi-VN" sz="4000" b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vi-VN" sz="4000" dirty="0">
                    <a:latin typeface="Varpada"/>
                  </a:rPr>
                  <a:t> Không cùng phương </a:t>
                </a:r>
                <a:endParaRPr lang="en-US" sz="4000" dirty="0">
                  <a:latin typeface="Varpada"/>
                </a:endParaRPr>
              </a:p>
              <a:p>
                <a:pPr marL="338455"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vi-VN" sz="4000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  <m:sup>
                                <m:r>
                                  <a:rPr lang="vi-VN" sz="4000" b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vi-VN" sz="4000" b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vi-VN" sz="4000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vi-VN" sz="4000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  <m:sup>
                                <m:r>
                                  <a:rPr lang="vi-VN" sz="4000" b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vi-VN" sz="4000" b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vi-VN" sz="4000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vi-VN" sz="4000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  <m:sup>
                                <m:r>
                                  <a:rPr lang="vi-VN" sz="4000" b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4000" b="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  <m:sup>
                                <m:r>
                                  <a:rPr lang="vi-VN" sz="4000" b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vi-VN" sz="4000" b="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000" dirty="0">
                    <a:latin typeface="Varpada"/>
                  </a:rPr>
                  <a:t>(I)</a:t>
                </a:r>
                <a:endParaRPr lang="en-US" sz="4000" dirty="0">
                  <a:latin typeface="Varpada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4000" dirty="0">
                    <a:latin typeface="Varpada"/>
                  </a:rPr>
                  <a:t>            </a:t>
                </a:r>
                <a:r>
                  <a:rPr lang="vi-VN" sz="4000" dirty="0">
                    <a:latin typeface="Varpada"/>
                    <a:sym typeface="Wingdings 2" panose="05020102010507070707" pitchFamily="18" charset="2"/>
                  </a:rPr>
                  <a:t></a:t>
                </a:r>
                <a:r>
                  <a:rPr lang="vi-VN" sz="4000" dirty="0">
                    <a:latin typeface="Varpada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000" b="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vi-VN" sz="4000" dirty="0">
                    <a:latin typeface="Varpada"/>
                  </a:rPr>
                  <a:t> chéo </a:t>
                </a:r>
                <a14:m>
                  <m:oMath xmlns:m="http://schemas.openxmlformats.org/officeDocument/2006/math">
                    <m:r>
                      <a:rPr lang="vi-VN" sz="4000" b="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vi-VN" sz="4000" b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vi-VN" sz="4000" dirty="0">
                    <a:latin typeface="Varpada"/>
                  </a:rPr>
                  <a:t> </a:t>
                </a:r>
                <a:r>
                  <a:rPr lang="vi-VN" sz="4000" dirty="0">
                    <a:latin typeface="Varpada"/>
                    <a:sym typeface="Symbol" panose="05050102010706020507" pitchFamily="18" charset="2"/>
                  </a:rPr>
                  <a:t></a:t>
                </a:r>
                <a:r>
                  <a:rPr lang="vi-VN" sz="4000" dirty="0">
                    <a:latin typeface="Varpada"/>
                  </a:rPr>
                  <a:t>Hệ Ptrình (I) vô nghiệm</a:t>
                </a:r>
                <a:r>
                  <a:rPr lang="en-US" sz="4000" dirty="0">
                    <a:latin typeface="Varpada"/>
                  </a:rPr>
                  <a:t>.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en-US" sz="4000" dirty="0">
                    <a:latin typeface="Varpada"/>
                  </a:rPr>
                  <a:t>            </a:t>
                </a:r>
                <a:r>
                  <a:rPr lang="vi-VN" sz="4000" dirty="0">
                    <a:latin typeface="Varpada"/>
                    <a:sym typeface="Wingdings 2" panose="05020102010507070707" pitchFamily="18" charset="2"/>
                  </a:rPr>
                  <a:t></a:t>
                </a:r>
                <a:r>
                  <a:rPr lang="vi-VN" sz="4000" dirty="0">
                    <a:latin typeface="Varpada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000" b="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vi-VN" sz="4000" dirty="0">
                    <a:latin typeface="Varpada"/>
                  </a:rPr>
                  <a:t> </a:t>
                </a:r>
                <a:r>
                  <a:rPr lang="en-US" sz="4000" dirty="0" err="1">
                    <a:latin typeface="Varpada"/>
                  </a:rPr>
                  <a:t>cắt</a:t>
                </a:r>
                <a:r>
                  <a:rPr lang="en-US" sz="4000" dirty="0">
                    <a:latin typeface="Varpada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vi-VN" sz="4000" b="0">
                        <a:latin typeface="Cambria Math" panose="02040503050406030204" pitchFamily="18" charset="0"/>
                      </a:rPr>
                      <m:t>’</m:t>
                    </m:r>
                  </m:oMath>
                </a14:m>
                <a:r>
                  <a:rPr lang="vi-VN" sz="4000" dirty="0">
                    <a:latin typeface="Varpada"/>
                  </a:rPr>
                  <a:t> </a:t>
                </a:r>
                <a:r>
                  <a:rPr lang="en-US" sz="4000" dirty="0">
                    <a:latin typeface="Varpada"/>
                    <a:sym typeface="Symbol" panose="05050102010706020507" pitchFamily="18" charset="2"/>
                  </a:rPr>
                  <a:t></a:t>
                </a:r>
                <a:r>
                  <a:rPr lang="en-US" sz="4000" dirty="0">
                    <a:latin typeface="Varpada"/>
                  </a:rPr>
                  <a:t> </a:t>
                </a:r>
                <a:r>
                  <a:rPr lang="en-US" sz="4000" dirty="0" err="1">
                    <a:latin typeface="Varpada"/>
                  </a:rPr>
                  <a:t>Hệ</a:t>
                </a:r>
                <a:r>
                  <a:rPr lang="en-US" sz="4000" dirty="0">
                    <a:latin typeface="Varpada"/>
                  </a:rPr>
                  <a:t> </a:t>
                </a:r>
                <a:r>
                  <a:rPr lang="en-US" sz="4000" dirty="0" err="1">
                    <a:latin typeface="Varpada"/>
                  </a:rPr>
                  <a:t>Ptrình</a:t>
                </a:r>
                <a:r>
                  <a:rPr lang="en-US" sz="4000" dirty="0">
                    <a:latin typeface="Varpada"/>
                  </a:rPr>
                  <a:t> (I) </a:t>
                </a:r>
                <a:r>
                  <a:rPr lang="en-US" sz="4000" dirty="0" err="1">
                    <a:latin typeface="Varpada"/>
                  </a:rPr>
                  <a:t>có</a:t>
                </a:r>
                <a:r>
                  <a:rPr lang="en-US" sz="4000" dirty="0">
                    <a:latin typeface="Varpada"/>
                  </a:rPr>
                  <a:t> </a:t>
                </a:r>
                <a:r>
                  <a:rPr lang="en-US" sz="4000" dirty="0" err="1">
                    <a:latin typeface="Varpada"/>
                  </a:rPr>
                  <a:t>một</a:t>
                </a:r>
                <a:r>
                  <a:rPr lang="en-US" sz="4000" dirty="0">
                    <a:latin typeface="Varpada"/>
                  </a:rPr>
                  <a:t> </a:t>
                </a:r>
                <a:r>
                  <a:rPr lang="en-US" sz="4000" dirty="0" err="1">
                    <a:latin typeface="Varpada"/>
                  </a:rPr>
                  <a:t>nghiệm</a:t>
                </a:r>
                <a:r>
                  <a:rPr lang="en-US" sz="4000" dirty="0">
                    <a:latin typeface="Varpada"/>
                  </a:rPr>
                  <a:t>.</a:t>
                </a:r>
                <a:endParaRPr lang="en-US" sz="4000" dirty="0">
                  <a:latin typeface="Varpada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187" y="4876800"/>
                <a:ext cx="10896600" cy="8898013"/>
              </a:xfrm>
              <a:prstGeom prst="rect">
                <a:avLst/>
              </a:prstGeom>
              <a:blipFill>
                <a:blip r:embed="rId3"/>
                <a:stretch>
                  <a:fillRect t="-1163" b="-2804"/>
                </a:stretch>
              </a:blipFill>
              <a:ln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2961030" y="4876800"/>
                <a:ext cx="9443357" cy="8948091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4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4000" b="1" dirty="0">
                    <a:latin typeface="Varpada"/>
                  </a:rPr>
                  <a:t>Phương </a:t>
                </a:r>
                <a:r>
                  <a:rPr lang="en-US" sz="4000" b="1" dirty="0" err="1">
                    <a:latin typeface="Varpada"/>
                  </a:rPr>
                  <a:t>pháp</a:t>
                </a:r>
                <a:r>
                  <a:rPr lang="en-US" sz="4000" b="1" dirty="0">
                    <a:latin typeface="Varpada"/>
                  </a:rPr>
                  <a:t> 2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en-US" sz="4000" dirty="0">
                    <a:latin typeface="Varpada"/>
                  </a:rPr>
                  <a:t>  </a:t>
                </a:r>
                <a:r>
                  <a:rPr lang="vi-VN" sz="4000" dirty="0">
                    <a:latin typeface="Varpada"/>
                    <a:sym typeface="Wingdings 2" panose="05020102010507070707" pitchFamily="18" charset="2"/>
                  </a:rPr>
                  <a:t></a:t>
                </a:r>
                <a:r>
                  <a:rPr lang="vi-VN" sz="4000" dirty="0">
                    <a:latin typeface="Varpada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b="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vi-VN" sz="4000" b="0">
                        <a:latin typeface="Cambria Math" panose="02040503050406030204" pitchFamily="18" charset="0"/>
                      </a:rPr>
                      <m:t>//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b="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vi-VN" sz="4000" b="0">
                            <a:latin typeface="Cambria Math" panose="02040503050406030204" pitchFamily="18" charset="0"/>
                          </a:rPr>
                          <m:t>’</m:t>
                        </m:r>
                      </m:e>
                    </m:d>
                  </m:oMath>
                </a14:m>
                <a:r>
                  <a:rPr lang="vi-VN" sz="4000" dirty="0">
                    <a:latin typeface="Varpada"/>
                  </a:rPr>
                  <a:t> </a:t>
                </a:r>
                <a:r>
                  <a:rPr lang="vi-VN" sz="4000" dirty="0">
                    <a:latin typeface="Varpada"/>
                    <a:sym typeface="Symbol" panose="05050102010706020507" pitchFamily="18" charset="2"/>
                  </a:rPr>
                  <a:t></a:t>
                </a:r>
                <a:r>
                  <a:rPr lang="vi-VN" sz="4000" dirty="0">
                    <a:latin typeface="Varpada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sz="4000" b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000" b="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  <m:r>
                                <a:rPr lang="vi-VN" sz="4000" b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000" b="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vi-VN" sz="4000" b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acc>
                              <m:r>
                                <a:rPr lang="vi-VN" sz="4000" b="0"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000" b="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000" b="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vi-VN" sz="4000" b="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vi-VN" sz="4000" b="0">
                                  <a:latin typeface="Cambria Math" panose="02040503050406030204" pitchFamily="18" charset="0"/>
                                </a:rPr>
                                <m:t>∉</m:t>
                              </m:r>
                              <m:r>
                                <a:rPr lang="vi-VN" sz="4000" b="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vi-VN" sz="4000" b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000" dirty="0">
                  <a:latin typeface="Varpada"/>
                </a:endParaRPr>
              </a:p>
              <a:p>
                <a:pPr marL="228600" algn="just">
                  <a:spcAft>
                    <a:spcPts val="0"/>
                  </a:spcAft>
                </a:pPr>
                <a:r>
                  <a:rPr lang="vi-VN" sz="4000" dirty="0">
                    <a:latin typeface="Varpada"/>
                    <a:sym typeface="Wingdings 2" panose="05020102010507070707" pitchFamily="18" charset="2"/>
                  </a:rPr>
                  <a:t></a:t>
                </a:r>
                <a:r>
                  <a:rPr lang="vi-VN" sz="4000" dirty="0">
                    <a:latin typeface="Varpada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b="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vi-VN" sz="4000" b="0">
                        <a:latin typeface="Cambria Math" panose="02040503050406030204" pitchFamily="18" charset="0"/>
                      </a:rPr>
                      <m:t>≡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b="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vi-VN" sz="4000" b="0">
                            <a:latin typeface="Cambria Math" panose="02040503050406030204" pitchFamily="18" charset="0"/>
                          </a:rPr>
                          <m:t>’</m:t>
                        </m:r>
                      </m:e>
                    </m:d>
                  </m:oMath>
                </a14:m>
                <a:r>
                  <a:rPr lang="vi-VN" sz="4000" dirty="0">
                    <a:latin typeface="Varpada"/>
                  </a:rPr>
                  <a:t> </a:t>
                </a:r>
                <a:r>
                  <a:rPr lang="vi-VN" sz="4000" dirty="0">
                    <a:latin typeface="Varpada"/>
                    <a:sym typeface="Symbol" panose="05050102010706020507" pitchFamily="18" charset="2"/>
                  </a:rPr>
                  <a:t></a:t>
                </a:r>
                <a:r>
                  <a:rPr lang="vi-VN" sz="4000" dirty="0">
                    <a:latin typeface="Varpada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sz="4000" b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000" b="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  <m:r>
                                <a:rPr lang="vi-VN" sz="4000" b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000" b="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vi-VN" sz="4000" b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acc>
                              <m:r>
                                <a:rPr lang="vi-VN" sz="4000" b="0">
                                  <a:latin typeface="Cambria Math" panose="02040503050406030204" pitchFamily="18" charset="0"/>
                                </a:rPr>
                                <m:t>]=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000" b="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000" b="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vi-VN" sz="4000" b="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vi-VN" sz="4000" b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vi-VN" sz="4000" b="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vi-VN" sz="4000" b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000" dirty="0">
                  <a:latin typeface="Varpada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4000" dirty="0">
                  <a:latin typeface="Varpada"/>
                </a:endParaRPr>
              </a:p>
              <a:p>
                <a:pPr marL="228600" algn="just">
                  <a:spcAft>
                    <a:spcPts val="0"/>
                  </a:spcAft>
                </a:pPr>
                <a:r>
                  <a:rPr lang="vi-VN" sz="4000" dirty="0">
                    <a:latin typeface="Varpada"/>
                    <a:sym typeface="Wingdings 2" panose="05020102010507070707" pitchFamily="18" charset="2"/>
                  </a:rPr>
                  <a:t></a:t>
                </a:r>
                <a:r>
                  <a:rPr lang="vi-VN" sz="4000" dirty="0">
                    <a:latin typeface="Varpada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b="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vi-VN" sz="4000" dirty="0">
                    <a:latin typeface="Varpada"/>
                  </a:rPr>
                  <a:t> cắt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b="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vi-VN" sz="4000" b="0">
                            <a:latin typeface="Cambria Math" panose="02040503050406030204" pitchFamily="18" charset="0"/>
                          </a:rPr>
                          <m:t>’</m:t>
                        </m:r>
                      </m:e>
                    </m:d>
                  </m:oMath>
                </a14:m>
                <a:r>
                  <a:rPr lang="vi-VN" sz="4000" dirty="0">
                    <a:latin typeface="Varpada"/>
                  </a:rPr>
                  <a:t> </a:t>
                </a:r>
                <a:r>
                  <a:rPr lang="vi-VN" sz="4000" dirty="0">
                    <a:latin typeface="Varpada"/>
                    <a:sym typeface="Symbol" panose="05050102010706020507" pitchFamily="18" charset="2"/>
                  </a:rPr>
                  <a:t></a:t>
                </a:r>
                <a:r>
                  <a:rPr lang="vi-VN" sz="4000" dirty="0">
                    <a:latin typeface="Varpada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vi-VN" sz="4000" b="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acc>
                                <m:r>
                                  <a:rPr lang="vi-VN" sz="4000" b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vi-VN" sz="4000" b="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  <m:r>
                                      <a:rPr lang="vi-VN" sz="4000" b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vi-VN" sz="40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vi-VN" sz="4000" b="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</m:acc>
                                <m:r>
                                  <a:rPr lang="vi-VN" sz="4000" b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vi-VN" sz="4000" b="0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  <m:r>
                                      <a:rPr lang="vi-VN" sz="4000" b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000" b="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vi-VN" sz="4000" b="0" i="1">
                                        <a:latin typeface="Cambria Math" panose="02040503050406030204" pitchFamily="18" charset="0"/>
                                      </a:rPr>
                                      <m:t>𝑜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sz="4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vi-VN" sz="4000" b="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vi-VN" sz="4000" b="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vi-VN" sz="4000" b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acc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vi-VN" sz="40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000" dirty="0">
                    <a:latin typeface="Varpada"/>
                  </a:rPr>
                  <a:t> </a:t>
                </a:r>
                <a:endParaRPr lang="en-US" sz="4000" dirty="0">
                  <a:latin typeface="Varpada"/>
                </a:endParaRPr>
              </a:p>
              <a:p>
                <a:pPr marL="228600" algn="just">
                  <a:spcAft>
                    <a:spcPts val="0"/>
                  </a:spcAft>
                </a:pPr>
                <a:r>
                  <a:rPr lang="vi-VN" sz="4000" dirty="0">
                    <a:latin typeface="Varpada"/>
                    <a:sym typeface="Wingdings 2" panose="05020102010507070707" pitchFamily="18" charset="2"/>
                  </a:rPr>
                  <a:t></a:t>
                </a:r>
                <a:r>
                  <a:rPr lang="vi-VN" sz="4000" dirty="0">
                    <a:latin typeface="Varpada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b="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vi-VN" sz="4000" dirty="0">
                    <a:latin typeface="Varpada"/>
                  </a:rPr>
                  <a:t> ché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b="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vi-VN" sz="4000" b="0">
                            <a:latin typeface="Cambria Math" panose="02040503050406030204" pitchFamily="18" charset="0"/>
                          </a:rPr>
                          <m:t>’</m:t>
                        </m:r>
                      </m:e>
                    </m:d>
                  </m:oMath>
                </a14:m>
                <a:r>
                  <a:rPr lang="vi-VN" sz="4000" dirty="0">
                    <a:latin typeface="Varpada"/>
                  </a:rPr>
                  <a:t> </a:t>
                </a:r>
                <a:r>
                  <a:rPr lang="vi-VN" sz="4000" dirty="0">
                    <a:latin typeface="Varpada"/>
                    <a:sym typeface="Symbol" panose="05050102010706020507" pitchFamily="18" charset="2"/>
                  </a:rPr>
                  <a:t></a:t>
                </a:r>
                <a:r>
                  <a:rPr lang="vi-VN" sz="4000" dirty="0">
                    <a:latin typeface="Varpada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vi-VN" sz="4000" b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</m:e>
                    </m:d>
                    <m:r>
                      <a:rPr lang="vi-VN" sz="4000" b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000" b="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vi-VN" sz="40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Sup>
                          <m:sSubSup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vi-VN" sz="4000" b="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vi-VN" sz="40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vi-VN" sz="4000" b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acc>
                    <m:r>
                      <a:rPr lang="vi-VN" sz="4000" b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vi-VN" sz="4000" b="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4000" dirty="0">
                  <a:latin typeface="Varpada"/>
                </a:endParaRPr>
              </a:p>
              <a:p>
                <a:pPr marL="228600" algn="just">
                  <a:spcAft>
                    <a:spcPts val="0"/>
                  </a:spcAft>
                </a:pPr>
                <a:endParaRPr lang="en-US" sz="4000" dirty="0">
                  <a:latin typeface="Varpada"/>
                </a:endParaRPr>
              </a:p>
              <a:p>
                <a:pPr marL="228600" algn="just">
                  <a:spcAft>
                    <a:spcPts val="0"/>
                  </a:spcAft>
                </a:pPr>
                <a:endParaRPr lang="en-US" sz="4000" dirty="0">
                  <a:latin typeface="Varpada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1030" y="4876800"/>
                <a:ext cx="9443357" cy="8948091"/>
              </a:xfrm>
              <a:prstGeom prst="rect">
                <a:avLst/>
              </a:prstGeom>
              <a:blipFill>
                <a:blip r:embed="rId4"/>
                <a:stretch>
                  <a:fillRect t="-1156"/>
                </a:stretch>
              </a:blipFill>
              <a:ln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2045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>
            <a:extLst>
              <a:ext uri="{FF2B5EF4-FFF2-40B4-BE49-F238E27FC236}">
                <a16:creationId xmlns:a16="http://schemas.microsoft.com/office/drawing/2014/main" id="{4BDA99E9-0276-4FF4-B0FA-C8039284331B}"/>
              </a:ext>
            </a:extLst>
          </p:cNvPr>
          <p:cNvGrpSpPr/>
          <p:nvPr/>
        </p:nvGrpSpPr>
        <p:grpSpPr>
          <a:xfrm>
            <a:off x="342262" y="6255289"/>
            <a:ext cx="23772792" cy="6241511"/>
            <a:chOff x="-341143" y="3850611"/>
            <a:chExt cx="13481455" cy="44716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1CCE87A5-369E-40CE-8CFD-1BADA6D26B95}"/>
                    </a:ext>
                  </a:extLst>
                </p:cNvPr>
                <p:cNvSpPr/>
                <p:nvPr/>
              </p:nvSpPr>
              <p:spPr>
                <a:xfrm>
                  <a:off x="-341143" y="3917384"/>
                  <a:ext cx="13481455" cy="4404871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70510" algn="just">
                    <a:spcAft>
                      <a:spcPts val="0"/>
                    </a:spcAft>
                  </a:pP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Vì </a:t>
                  </a:r>
                  <a14:m>
                    <m:oMath xmlns:m="http://schemas.openxmlformats.org/officeDocument/2006/math"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a14:m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</m:oMath>
                  </a14:m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thuộc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3−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8+5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5−4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nên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5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3−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8+5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5−4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chính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đường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thẳng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cần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tìm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.  </a:t>
                  </a:r>
                </a:p>
              </p:txBody>
            </p:sp>
          </mc:Choice>
          <mc:Fallback xmlns="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1CCE87A5-369E-40CE-8CFD-1BADA6D26B9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41143" y="3917384"/>
                  <a:ext cx="13481455" cy="4404871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 r="-77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30145509-F27D-4C22-AE6D-CE93BE0238B4}"/>
                </a:ext>
              </a:extLst>
            </p:cNvPr>
            <p:cNvGrpSpPr/>
            <p:nvPr/>
          </p:nvGrpSpPr>
          <p:grpSpPr>
            <a:xfrm>
              <a:off x="-235916" y="3850611"/>
              <a:ext cx="2841891" cy="883575"/>
              <a:chOff x="414780" y="6628898"/>
              <a:chExt cx="5571134" cy="1605414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986DE99B-F4BF-4362-87DA-C30C0CC17B8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58395" y="5041633"/>
                <a:ext cx="1440254" cy="461478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029C3FD2-E884-480E-841B-D1DE6254771D}"/>
                  </a:ext>
                </a:extLst>
              </p:cNvPr>
              <p:cNvSpPr txBox="1"/>
              <p:nvPr/>
            </p:nvSpPr>
            <p:spPr>
              <a:xfrm>
                <a:off x="1809361" y="6778177"/>
                <a:ext cx="4054729" cy="115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53A44CEF-42B5-42B5-84BC-49FCEAB90D8E}"/>
                  </a:ext>
                </a:extLst>
              </p:cNvPr>
              <p:cNvSpPr/>
              <p:nvPr/>
            </p:nvSpPr>
            <p:spPr>
              <a:xfrm flipV="1">
                <a:off x="414780" y="6704254"/>
                <a:ext cx="1272757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dirty="0"/>
              </a:p>
            </p:txBody>
          </p:sp>
          <p:sp>
            <p:nvSpPr>
              <p:cNvPr id="46" name="Freeform 9">
                <a:extLst>
                  <a:ext uri="{FF2B5EF4-FFF2-40B4-BE49-F238E27FC236}">
                    <a16:creationId xmlns:a16="http://schemas.microsoft.com/office/drawing/2014/main" id="{53C58C1D-6D54-47B5-BF9C-EE7E61AE6A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781" y="6830381"/>
                <a:ext cx="1105923" cy="140393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2031" y="215619"/>
            <a:ext cx="24093023" cy="2706006"/>
            <a:chOff x="534987" y="1869705"/>
            <a:chExt cx="23612450" cy="226923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12450" cy="2269232"/>
              <a:chOff x="534987" y="1647866"/>
              <a:chExt cx="23612450" cy="226923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391788" cy="219620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5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5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5050" y="1653394"/>
                  <a:ext cx="2276734" cy="7742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4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54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060799" y="2049626"/>
                  <a:ext cx="19950060" cy="17069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o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ục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ọ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iết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am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số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ủ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qua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a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ểm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2;−3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;−3;1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0799" y="2049626"/>
                  <a:ext cx="19950060" cy="1706901"/>
                </a:xfrm>
                <a:prstGeom prst="rect">
                  <a:avLst/>
                </a:prstGeom>
                <a:blipFill>
                  <a:blip r:embed="rId4"/>
                  <a:stretch>
                    <a:fillRect l="-1168" t="-3003" r="-1138" b="-1561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241484" y="12820242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400"/>
          </a:p>
        </p:txBody>
      </p:sp>
      <p:grpSp>
        <p:nvGrpSpPr>
          <p:cNvPr id="2" name="Group 1"/>
          <p:cNvGrpSpPr/>
          <p:nvPr/>
        </p:nvGrpSpPr>
        <p:grpSpPr>
          <a:xfrm>
            <a:off x="1587" y="3311856"/>
            <a:ext cx="24385588" cy="2654039"/>
            <a:chOff x="1365950" y="4360069"/>
            <a:chExt cx="40636205" cy="4038593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22006321" y="4495793"/>
              <a:ext cx="9764732" cy="3886198"/>
              <a:chOff x="30165773" y="5189986"/>
              <a:chExt cx="13881052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30945620" y="5189986"/>
                    <a:ext cx="13101205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1+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2−5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−3−2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945620" y="5189986"/>
                    <a:ext cx="13101205" cy="93972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b="-703"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30165773" y="5466376"/>
                <a:ext cx="1808025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1717493" y="4360069"/>
              <a:ext cx="9786599" cy="3886198"/>
              <a:chOff x="-167009" y="6291660"/>
              <a:chExt cx="13912139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643926" y="6291660"/>
                    <a:ext cx="13101204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2+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−3+5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1+4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3926" y="6291660"/>
                    <a:ext cx="13101204" cy="93972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937"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-167009" y="6600869"/>
                <a:ext cx="1808025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365950" y="4495791"/>
              <a:ext cx="9783842" cy="3886198"/>
              <a:chOff x="824461" y="6287627"/>
              <a:chExt cx="13908219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1631476" y="6287627"/>
                    <a:ext cx="13101204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1+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2−5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3+4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31476" y="6287627"/>
                    <a:ext cx="13101204" cy="93972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b="-703"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824461" y="6596836"/>
                <a:ext cx="1808025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54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400" dirty="0">
                  <a:latin typeface="+mj-lt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32150079" y="4512464"/>
              <a:ext cx="9852076" cy="3886198"/>
              <a:chOff x="28878930" y="5189986"/>
              <a:chExt cx="14005217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9782943" y="5189986"/>
                    <a:ext cx="13101204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3−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−8+5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5−4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782943" y="5189986"/>
                    <a:ext cx="13101204" cy="93972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703"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28878930" y="5450501"/>
                <a:ext cx="1808025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18516945" y="4114800"/>
            <a:ext cx="763242" cy="87320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9" name="Up Arrow 38">
            <a:hlinkClick r:id="rId9" action="ppaction://hlinksldjump"/>
          </p:cNvPr>
          <p:cNvSpPr/>
          <p:nvPr/>
        </p:nvSpPr>
        <p:spPr>
          <a:xfrm>
            <a:off x="22056066" y="13031094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/>
          </a:p>
        </p:txBody>
      </p:sp>
    </p:spTree>
    <p:extLst>
      <p:ext uri="{BB962C8B-B14F-4D97-AF65-F5344CB8AC3E}">
        <p14:creationId xmlns:p14="http://schemas.microsoft.com/office/powerpoint/2010/main" val="1892179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49">
            <a:extLst>
              <a:ext uri="{FF2B5EF4-FFF2-40B4-BE49-F238E27FC236}">
                <a16:creationId xmlns:a16="http://schemas.microsoft.com/office/drawing/2014/main" id="{FB0F965C-CEE4-48B6-AD99-7405F81E20BB}"/>
              </a:ext>
            </a:extLst>
          </p:cNvPr>
          <p:cNvGrpSpPr/>
          <p:nvPr/>
        </p:nvGrpSpPr>
        <p:grpSpPr>
          <a:xfrm>
            <a:off x="11050586" y="5356421"/>
            <a:ext cx="13210359" cy="8056439"/>
            <a:chOff x="-320384" y="3775862"/>
            <a:chExt cx="20696417" cy="50194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ounded Rectangle 4">
                  <a:extLst>
                    <a:ext uri="{FF2B5EF4-FFF2-40B4-BE49-F238E27FC236}">
                      <a16:creationId xmlns:a16="http://schemas.microsoft.com/office/drawing/2014/main" id="{FF8F1299-4388-41BC-973B-DC68ABF558F2}"/>
                    </a:ext>
                  </a:extLst>
                </p:cNvPr>
                <p:cNvSpPr/>
                <p:nvPr/>
              </p:nvSpPr>
              <p:spPr>
                <a:xfrm>
                  <a:off x="-89500" y="3775862"/>
                  <a:ext cx="20465533" cy="5019483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5400" dirty="0">
                      <a:solidFill>
                        <a:schemeClr val="tx1"/>
                      </a:solidFill>
                    </a:rPr>
                    <a:t>Đ</a:t>
                  </a:r>
                  <a:r>
                    <a:rPr lang="vi-VN" sz="5400" dirty="0">
                      <a:solidFill>
                        <a:schemeClr val="tx1"/>
                      </a:solidFill>
                    </a:rPr>
                    <a:t>ư</a:t>
                  </a:r>
                  <a:r>
                    <a:rPr lang="en-US" sz="5400" dirty="0" err="1">
                      <a:solidFill>
                        <a:schemeClr val="tx1"/>
                      </a:solidFill>
                    </a:rPr>
                    <a:t>ờng</a:t>
                  </a:r>
                  <a:r>
                    <a:rPr lang="en-US" sz="5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</a:rPr>
                    <a:t>thẳng</a:t>
                  </a:r>
                  <a:r>
                    <a:rPr lang="en-US" sz="54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đi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;−2;3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và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nhận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vtpt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;−4;−5</m:t>
                          </m:r>
                        </m:e>
                      </m:d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làm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vtcp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;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nó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có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phương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trình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5400" b="0" dirty="0">
                      <a:solidFill>
                        <a:schemeClr val="tx1"/>
                      </a:solidFill>
                    </a:rPr>
                    <a:t>: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2</m:t>
                            </m:r>
                          </m:num>
                          <m:den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4</m:t>
                            </m:r>
                          </m:den>
                        </m:f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3</m:t>
                            </m:r>
                          </m:num>
                          <m:den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5</m:t>
                            </m:r>
                          </m:den>
                        </m:f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b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Rounded Rectangle 4">
                  <a:extLst>
                    <a:ext uri="{FF2B5EF4-FFF2-40B4-BE49-F238E27FC236}">
                      <a16:creationId xmlns:a16="http://schemas.microsoft.com/office/drawing/2014/main" id="{FF8F1299-4388-41BC-973B-DC68ABF558F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9500" y="3775862"/>
                  <a:ext cx="20465533" cy="5019483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 l="-1906" r="-651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5A7C6DE2-9714-46CE-B657-C5F9D5081A78}"/>
                </a:ext>
              </a:extLst>
            </p:cNvPr>
            <p:cNvGrpSpPr/>
            <p:nvPr/>
          </p:nvGrpSpPr>
          <p:grpSpPr>
            <a:xfrm>
              <a:off x="-320384" y="3850613"/>
              <a:ext cx="7699965" cy="860914"/>
              <a:chOff x="249191" y="6628901"/>
              <a:chExt cx="15094721" cy="1564240"/>
            </a:xfrm>
          </p:grpSpPr>
          <p:sp>
            <p:nvSpPr>
              <p:cNvPr id="53" name="Freeform 20">
                <a:extLst>
                  <a:ext uri="{FF2B5EF4-FFF2-40B4-BE49-F238E27FC236}">
                    <a16:creationId xmlns:a16="http://schemas.microsoft.com/office/drawing/2014/main" id="{0EE1723B-8D75-4AD7-A0A4-36CBCED7932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7575402" y="424630"/>
                <a:ext cx="1564240" cy="1397278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6142BFFD-A40F-4355-AB8E-AED4EB582A93}"/>
                  </a:ext>
                </a:extLst>
              </p:cNvPr>
              <p:cNvSpPr txBox="1"/>
              <p:nvPr/>
            </p:nvSpPr>
            <p:spPr>
              <a:xfrm>
                <a:off x="3807350" y="6919211"/>
                <a:ext cx="10823892" cy="992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8">
                <a:extLst>
                  <a:ext uri="{FF2B5EF4-FFF2-40B4-BE49-F238E27FC236}">
                    <a16:creationId xmlns:a16="http://schemas.microsoft.com/office/drawing/2014/main" id="{68CFAE23-B4A1-4B36-BC47-5E1A7103C8F3}"/>
                  </a:ext>
                </a:extLst>
              </p:cNvPr>
              <p:cNvSpPr/>
              <p:nvPr/>
            </p:nvSpPr>
            <p:spPr>
              <a:xfrm flipV="1">
                <a:off x="249191" y="6819747"/>
                <a:ext cx="2243878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56" name="Freeform 9">
                <a:extLst>
                  <a:ext uri="{FF2B5EF4-FFF2-40B4-BE49-F238E27FC236}">
                    <a16:creationId xmlns:a16="http://schemas.microsoft.com/office/drawing/2014/main" id="{F22893B1-6A16-49B6-BFBA-0E2A4B717DF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1" y="6919209"/>
                <a:ext cx="1983860" cy="116657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 dirty="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85640" y="194819"/>
            <a:ext cx="23815893" cy="4528862"/>
            <a:chOff x="534987" y="1869705"/>
            <a:chExt cx="23340848" cy="305320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053200"/>
              <a:chOff x="534987" y="1647866"/>
              <a:chExt cx="23340848" cy="305320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2"/>
                <a:ext cx="23120186" cy="298017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5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5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5050" y="1653394"/>
                  <a:ext cx="2276734" cy="6224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4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54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308693" y="2596701"/>
                  <a:ext cx="22545697" cy="2069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o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ọ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ho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l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−2;3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u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óc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mặt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3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4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5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1=0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</a:t>
                  </a:r>
                </a:p>
                <a:p>
                  <a:pPr lvl="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Viết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hí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ắc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ủ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</a:t>
                  </a:r>
                  <a:endParaRPr lang="en-US" sz="5400" dirty="0"/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8693" y="2596701"/>
                  <a:ext cx="22545697" cy="2069914"/>
                </a:xfrm>
                <a:prstGeom prst="rect">
                  <a:avLst/>
                </a:prstGeom>
                <a:blipFill>
                  <a:blip r:embed="rId4"/>
                  <a:stretch>
                    <a:fillRect l="-1007" t="-1984" r="-1033" b="-952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2857892" y="12612203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400"/>
          </a:p>
        </p:txBody>
      </p:sp>
      <p:grpSp>
        <p:nvGrpSpPr>
          <p:cNvPr id="3" name="Group 2"/>
          <p:cNvGrpSpPr/>
          <p:nvPr/>
        </p:nvGrpSpPr>
        <p:grpSpPr>
          <a:xfrm>
            <a:off x="381370" y="5356421"/>
            <a:ext cx="10497539" cy="7086395"/>
            <a:chOff x="1906587" y="4333402"/>
            <a:chExt cx="14289167" cy="9611198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14904" y="4333402"/>
              <a:ext cx="14280850" cy="2286868"/>
              <a:chOff x="1539821" y="6287629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287629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5</m:t>
                              </m:r>
                            </m:den>
                          </m:f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287629"/>
                    <a:ext cx="13101203" cy="1234536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54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400" dirty="0">
                  <a:latin typeface="+mj-lt"/>
                </a:endParaRPr>
              </a:p>
            </p:txBody>
          </p: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06587" y="6781800"/>
              <a:ext cx="14280850" cy="2286868"/>
              <a:chOff x="1539821" y="6334162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+mj-lt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400" dirty="0">
                  <a:latin typeface="+mj-lt"/>
                </a:endParaRPr>
              </a:p>
            </p:txBody>
          </p: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06587" y="9219332"/>
              <a:ext cx="14280850" cy="2286868"/>
              <a:chOff x="1539821" y="6334162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4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5</m:t>
                              </m:r>
                            </m:den>
                          </m:f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3" name="Rectangle 42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+mj-lt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400" dirty="0">
                  <a:latin typeface="+mj-lt"/>
                </a:endParaRP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06587" y="11657732"/>
              <a:ext cx="14280850" cy="2286868"/>
              <a:chOff x="1539821" y="6334162"/>
              <a:chExt cx="13701766" cy="123453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Rectangle 4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4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5</m:t>
                              </m:r>
                            </m:den>
                          </m:f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6" name="Rectangle 45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34162"/>
                    <a:ext cx="13101203" cy="1234536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539821" y="6654878"/>
                <a:ext cx="1088672" cy="67623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+mj-lt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400" dirty="0">
                  <a:latin typeface="+mj-lt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341395" y="11219797"/>
            <a:ext cx="873570" cy="8734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48" name="Up Arrow 47">
            <a:hlinkClick r:id="rId9" action="ppaction://hlinksldjump"/>
          </p:cNvPr>
          <p:cNvSpPr/>
          <p:nvPr/>
        </p:nvSpPr>
        <p:spPr>
          <a:xfrm>
            <a:off x="21672474" y="12823055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/>
          </a:p>
        </p:txBody>
      </p:sp>
    </p:spTree>
    <p:extLst>
      <p:ext uri="{BB962C8B-B14F-4D97-AF65-F5344CB8AC3E}">
        <p14:creationId xmlns:p14="http://schemas.microsoft.com/office/powerpoint/2010/main" val="1488372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>
            <a:extLst>
              <a:ext uri="{FF2B5EF4-FFF2-40B4-BE49-F238E27FC236}">
                <a16:creationId xmlns:a16="http://schemas.microsoft.com/office/drawing/2014/main" id="{8C60C6C1-D8F1-4F34-AF43-262405D596AC}"/>
              </a:ext>
            </a:extLst>
          </p:cNvPr>
          <p:cNvGrpSpPr/>
          <p:nvPr/>
        </p:nvGrpSpPr>
        <p:grpSpPr>
          <a:xfrm>
            <a:off x="408425" y="6415661"/>
            <a:ext cx="23681918" cy="7071739"/>
            <a:chOff x="-235916" y="3850612"/>
            <a:chExt cx="12142217" cy="506645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A0156033-F120-4729-A3CB-C37FDF1B65EB}"/>
                    </a:ext>
                  </a:extLst>
                </p:cNvPr>
                <p:cNvSpPr/>
                <p:nvPr/>
              </p:nvSpPr>
              <p:spPr>
                <a:xfrm>
                  <a:off x="-124173" y="3917384"/>
                  <a:ext cx="12030474" cy="4999678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70510" algn="just">
                    <a:spcAft>
                      <a:spcPts val="0"/>
                    </a:spcAft>
                  </a:pPr>
                  <a:endParaRPr lang="en-US" sz="5400" dirty="0">
                    <a:solidFill>
                      <a:schemeClr val="tx1"/>
                    </a:solidFill>
                    <a:latin typeface="Varpada"/>
                  </a:endParaRP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Ta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;0;0</m:t>
                          </m:r>
                        </m:e>
                      </m:d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;−3;0</m:t>
                          </m:r>
                        </m:e>
                      </m:d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;0;5</m:t>
                          </m:r>
                        </m:e>
                      </m:d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.</a:t>
                  </a: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Do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đ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;−3;0</m:t>
                          </m:r>
                        </m:e>
                      </m:d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𝐷</m:t>
                          </m:r>
                        </m:e>
                      </m:acc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−2;0;5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.</a:t>
                  </a: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ì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𝐵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𝐶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𝐷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đôi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một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uô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góc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nên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rực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âm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tam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giác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𝐶𝐷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khi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hỉ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khi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𝐻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⊥(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𝐶𝐷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. Hay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𝐻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đườ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hẳ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0;0;0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nhận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tpt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𝐷</m:t>
                              </m:r>
                            </m:e>
                          </m:acc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𝐶</m:t>
                              </m:r>
                            </m:e>
                          </m:acc>
                        </m:e>
                      </m:d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15;−10;6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m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;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n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phươ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rình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:</a:t>
                  </a:r>
                </a:p>
                <a:p>
                  <a:pPr indent="270510" algn="just"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5</m:t>
                            </m:r>
                          </m:den>
                        </m:f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0</m:t>
                            </m:r>
                          </m:den>
                        </m:f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</m:num>
                          <m:den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6</m:t>
                            </m:r>
                          </m:den>
                        </m:f>
                        <m:r>
                          <a:rPr lang="en-US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 xmlns="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A0156033-F120-4729-A3CB-C37FDF1B65E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4173" y="3917384"/>
                  <a:ext cx="12030474" cy="4999678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 r="-1089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34A20CB1-D4CA-46DF-A268-F691512FE292}"/>
                </a:ext>
              </a:extLst>
            </p:cNvPr>
            <p:cNvGrpSpPr/>
            <p:nvPr/>
          </p:nvGrpSpPr>
          <p:grpSpPr>
            <a:xfrm>
              <a:off x="-235916" y="3850612"/>
              <a:ext cx="2841891" cy="883576"/>
              <a:chOff x="414780" y="6628897"/>
              <a:chExt cx="5571134" cy="1605415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BE66C81A-586C-418E-A5E5-24750DF1F0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58395" y="5041632"/>
                <a:ext cx="1440254" cy="461478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A7FE81A9-C94A-4604-850A-6CF4810F48D6}"/>
                  </a:ext>
                </a:extLst>
              </p:cNvPr>
              <p:cNvSpPr txBox="1"/>
              <p:nvPr/>
            </p:nvSpPr>
            <p:spPr>
              <a:xfrm>
                <a:off x="1809361" y="6778177"/>
                <a:ext cx="4054729" cy="115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DB54E269-EF64-4F4E-9E8A-2D5A1CF7CF41}"/>
                  </a:ext>
                </a:extLst>
              </p:cNvPr>
              <p:cNvSpPr/>
              <p:nvPr/>
            </p:nvSpPr>
            <p:spPr>
              <a:xfrm flipV="1">
                <a:off x="503351" y="6742132"/>
                <a:ext cx="1097967" cy="121377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dirty="0"/>
              </a:p>
            </p:txBody>
          </p:sp>
          <p:sp>
            <p:nvSpPr>
              <p:cNvPr id="46" name="Freeform 9">
                <a:extLst>
                  <a:ext uri="{FF2B5EF4-FFF2-40B4-BE49-F238E27FC236}">
                    <a16:creationId xmlns:a16="http://schemas.microsoft.com/office/drawing/2014/main" id="{CCADAF98-CCB8-4968-B1BD-FB253C56CF1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780" y="6830381"/>
                <a:ext cx="1272757" cy="140393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5197"/>
            <a:ext cx="23939035" cy="3626963"/>
            <a:chOff x="534987" y="1869705"/>
            <a:chExt cx="23612450" cy="304153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12450" cy="3041538"/>
              <a:chOff x="534987" y="1647866"/>
              <a:chExt cx="23612450" cy="3041538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391788" cy="296851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5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5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5050" y="1653394"/>
                  <a:ext cx="2276734" cy="7742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4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54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060799" y="2049626"/>
                  <a:ext cx="19950060" cy="2510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Tro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ho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ểm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;−3;5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ó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hiếu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u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óc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ê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ác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ục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𝑦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𝑧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l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𝐶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𝐷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 Gọi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𝐻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l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ực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âm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tam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ác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𝐶𝐷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 Phươ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hí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ắc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ủ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𝐻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là</a:t>
                  </a:r>
                  <a:endParaRPr lang="en-US" sz="5400" dirty="0">
                    <a:latin typeface="Varpada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0799" y="2049626"/>
                  <a:ext cx="19950060" cy="2510233"/>
                </a:xfrm>
                <a:prstGeom prst="rect">
                  <a:avLst/>
                </a:prstGeom>
                <a:blipFill>
                  <a:blip r:embed="rId4"/>
                  <a:stretch>
                    <a:fillRect l="-1175" t="-2037" r="-1145" b="-998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400"/>
          </a:p>
        </p:txBody>
      </p:sp>
      <p:grpSp>
        <p:nvGrpSpPr>
          <p:cNvPr id="2" name="Group 1"/>
          <p:cNvGrpSpPr/>
          <p:nvPr/>
        </p:nvGrpSpPr>
        <p:grpSpPr>
          <a:xfrm>
            <a:off x="435367" y="4127282"/>
            <a:ext cx="23431086" cy="2005242"/>
            <a:chOff x="1601787" y="4360071"/>
            <a:chExt cx="43245291" cy="4038599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23443266" y="4512472"/>
              <a:ext cx="10162519" cy="3886198"/>
              <a:chOff x="32208468" y="5194019"/>
              <a:chExt cx="14446528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33553792" y="5194019"/>
                    <a:ext cx="13101204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0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5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solidFill>
                                <a:srgbClr val="000000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553792" y="5194019"/>
                    <a:ext cx="13101204" cy="93972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32208468" y="5503228"/>
                <a:ext cx="1808023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2650787" y="4504025"/>
              <a:ext cx="9906000" cy="3886198"/>
              <a:chOff x="1159715" y="6326470"/>
              <a:chExt cx="14081873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26470"/>
                    <a:ext cx="13101204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solidFill>
                                <a:srgbClr val="000000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26470"/>
                    <a:ext cx="13101204" cy="93972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159715" y="6600870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601787" y="4495799"/>
              <a:ext cx="9906000" cy="3886198"/>
              <a:chOff x="1159715" y="6287629"/>
              <a:chExt cx="14081873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287629"/>
                    <a:ext cx="13101204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5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0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solidFill>
                                <a:srgbClr val="000000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287629"/>
                    <a:ext cx="13101204" cy="93972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159715" y="6600870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54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400" dirty="0">
                  <a:latin typeface="+mj-lt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34995002" y="4360071"/>
              <a:ext cx="9852076" cy="3886198"/>
              <a:chOff x="32923130" y="5153136"/>
              <a:chExt cx="14005217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33827143" y="5153136"/>
                    <a:ext cx="13101204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5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0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6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827143" y="5153136"/>
                    <a:ext cx="13101204" cy="93972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32923130" y="5462345"/>
                <a:ext cx="1808023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18300922" y="4696504"/>
            <a:ext cx="888972" cy="92591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9" name="Up Arrow 38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/>
          </a:p>
        </p:txBody>
      </p:sp>
    </p:spTree>
    <p:extLst>
      <p:ext uri="{BB962C8B-B14F-4D97-AF65-F5344CB8AC3E}">
        <p14:creationId xmlns:p14="http://schemas.microsoft.com/office/powerpoint/2010/main" val="2698176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>
            <a:extLst>
              <a:ext uri="{FF2B5EF4-FFF2-40B4-BE49-F238E27FC236}">
                <a16:creationId xmlns:a16="http://schemas.microsoft.com/office/drawing/2014/main" id="{6C583070-33C8-412D-AB4E-45B909F43ED3}"/>
              </a:ext>
            </a:extLst>
          </p:cNvPr>
          <p:cNvGrpSpPr/>
          <p:nvPr/>
        </p:nvGrpSpPr>
        <p:grpSpPr>
          <a:xfrm>
            <a:off x="440121" y="7181600"/>
            <a:ext cx="23681918" cy="6458200"/>
            <a:chOff x="-235916" y="3850612"/>
            <a:chExt cx="12142217" cy="462688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E881E676-0175-494D-AD69-169C14C646CD}"/>
                    </a:ext>
                  </a:extLst>
                </p:cNvPr>
                <p:cNvSpPr/>
                <p:nvPr/>
              </p:nvSpPr>
              <p:spPr>
                <a:xfrm>
                  <a:off x="-124173" y="3917385"/>
                  <a:ext cx="12030474" cy="4560115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70510" algn="just">
                    <a:spcAft>
                      <a:spcPts val="0"/>
                    </a:spcAft>
                  </a:pP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Vì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hệ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ph</a:t>
                  </a:r>
                  <a:r>
                    <a:rPr lang="vi-VN" sz="5200" dirty="0">
                      <a:solidFill>
                        <a:schemeClr val="tx1"/>
                      </a:solidFill>
                      <a:latin typeface="Varpada"/>
                    </a:rPr>
                    <a:t>ư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ơng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trình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3+2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3+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0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3−3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</m:oMath>
                  </a14:m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nghiệm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1)</m:t>
                      </m:r>
                    </m:oMath>
                  </a14:m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nên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sz="5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3+2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3+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3−3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  <m:r>
                                <a:rPr lang="en-US" sz="5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a14:m>
                  <a:endParaRPr lang="en-US" sz="5200" dirty="0">
                    <a:solidFill>
                      <a:schemeClr val="tx1"/>
                    </a:solidFill>
                    <a:latin typeface="Varpada"/>
                  </a:endParaRP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Hơn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nữa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,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</m:oMath>
                  </a14:m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;1;−3</m:t>
                          </m:r>
                        </m:e>
                      </m:d>
                      <m:r>
                        <a:rPr lang="en-US" sz="5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5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52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</m:acc>
                        </m:e>
                        <m:sub>
                          <m:r>
                            <a:rPr lang="en-US" sz="5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5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52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</m:oMath>
                  </a14:m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nên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⊥</m:t>
                      </m:r>
                      <m:d>
                        <m:dPr>
                          <m:ctrlP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sz="5200" b="0" dirty="0">
                    <a:solidFill>
                      <a:schemeClr val="tx1"/>
                    </a:solidFill>
                    <a:latin typeface="Varpada"/>
                  </a:endParaRP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Vậy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, đ</a:t>
                  </a:r>
                  <a:r>
                    <a:rPr lang="vi-VN" sz="5200" dirty="0">
                      <a:solidFill>
                        <a:schemeClr val="tx1"/>
                      </a:solidFill>
                      <a:latin typeface="Varpada"/>
                    </a:rPr>
                    <a:t>ư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ờng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thẳng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cần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tìm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5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3+2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3+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3−3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a14:m>
                  <a:endParaRPr lang="en-US" sz="5200" b="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 xmlns="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E881E676-0175-494D-AD69-169C14C646C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4173" y="3917385"/>
                  <a:ext cx="12030474" cy="4560115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09852E36-2561-4340-BF17-90363156A43F}"/>
                </a:ext>
              </a:extLst>
            </p:cNvPr>
            <p:cNvGrpSpPr/>
            <p:nvPr/>
          </p:nvGrpSpPr>
          <p:grpSpPr>
            <a:xfrm>
              <a:off x="-235916" y="3850612"/>
              <a:ext cx="2841891" cy="883576"/>
              <a:chOff x="414780" y="6628897"/>
              <a:chExt cx="5571134" cy="1605415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D027E54F-FB5B-4052-B8AD-DB303884690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58395" y="5041632"/>
                <a:ext cx="1440254" cy="461478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23AD502-99CB-4592-94CC-A673825FA651}"/>
                  </a:ext>
                </a:extLst>
              </p:cNvPr>
              <p:cNvSpPr txBox="1"/>
              <p:nvPr/>
            </p:nvSpPr>
            <p:spPr>
              <a:xfrm>
                <a:off x="1809361" y="6778177"/>
                <a:ext cx="4054729" cy="115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6B5DAF80-6119-49DB-9EF3-F76C7A73FD07}"/>
                  </a:ext>
                </a:extLst>
              </p:cNvPr>
              <p:cNvSpPr/>
              <p:nvPr/>
            </p:nvSpPr>
            <p:spPr>
              <a:xfrm flipV="1">
                <a:off x="503351" y="6742132"/>
                <a:ext cx="1097967" cy="121377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dirty="0"/>
              </a:p>
            </p:txBody>
          </p:sp>
          <p:sp>
            <p:nvSpPr>
              <p:cNvPr id="46" name="Freeform 9">
                <a:extLst>
                  <a:ext uri="{FF2B5EF4-FFF2-40B4-BE49-F238E27FC236}">
                    <a16:creationId xmlns:a16="http://schemas.microsoft.com/office/drawing/2014/main" id="{2D986E46-80C5-4807-81FB-02C9AACC60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780" y="6830381"/>
                <a:ext cx="1272757" cy="140393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5197"/>
            <a:ext cx="24093023" cy="3626963"/>
            <a:chOff x="534987" y="1869705"/>
            <a:chExt cx="23612450" cy="304153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12450" cy="3041538"/>
              <a:chOff x="534987" y="1647866"/>
              <a:chExt cx="23612450" cy="3041538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391788" cy="296851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4" y="1653394"/>
                  <a:ext cx="2509246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060799" y="2049626"/>
                  <a:ext cx="19950060" cy="25082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nl-NL" sz="5400" dirty="0">
                      <a:latin typeface="Varpada"/>
                      <a:ea typeface="Times New Roman" panose="02020603050405020304" pitchFamily="18" charset="0"/>
                    </a:rPr>
                    <a:t>Trong không gian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nl-NL" sz="5400" dirty="0">
                      <a:latin typeface="Varpada"/>
                      <a:ea typeface="Times New Roman" panose="02020603050405020304" pitchFamily="18" charset="0"/>
                    </a:rPr>
                    <a:t>, phương trình nào dưới đây là phương trình đường thẳng đi qua điểm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2;0</m:t>
                          </m:r>
                        </m:e>
                      </m:d>
                    </m:oMath>
                  </a14:m>
                  <a:r>
                    <a:rPr lang="nl-NL" sz="5400" dirty="0">
                      <a:latin typeface="Varpada"/>
                      <a:ea typeface="Times New Roman" panose="02020603050405020304" pitchFamily="18" charset="0"/>
                    </a:rPr>
                    <a:t> và vuông góc với mặt phẳ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2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3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5=0</m:t>
                      </m:r>
                    </m:oMath>
                  </a14:m>
                  <a:r>
                    <a:rPr lang="nl-NL" sz="5400" dirty="0">
                      <a:latin typeface="Varpada"/>
                      <a:ea typeface="Times New Roman" panose="02020603050405020304" pitchFamily="18" charset="0"/>
                    </a:rPr>
                    <a:t>.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0799" y="2049626"/>
                  <a:ext cx="19950060" cy="2508297"/>
                </a:xfrm>
                <a:prstGeom prst="rect">
                  <a:avLst/>
                </a:prstGeom>
                <a:blipFill>
                  <a:blip r:embed="rId4"/>
                  <a:stretch>
                    <a:fillRect l="-1138" t="-2041" r="-1138" b="-1020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45969" y="4181991"/>
            <a:ext cx="22956061" cy="2888495"/>
            <a:chOff x="1156714" y="4495798"/>
            <a:chExt cx="43405574" cy="3902872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23001721" y="4495798"/>
              <a:ext cx="10604065" cy="3886198"/>
              <a:chOff x="31580788" y="5189987"/>
              <a:chExt cx="15074207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33553790" y="5189987"/>
                    <a:ext cx="13101205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1+2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2+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3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  <m:r>
                            <m:rPr>
                              <m:nor/>
                            </m:rPr>
                            <a:rPr lang="pt-BR" sz="5400" dirty="0">
                              <a:solidFill>
                                <a:srgbClr val="000000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553790" y="5189987"/>
                    <a:ext cx="13101205" cy="93972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31580788" y="5537938"/>
                <a:ext cx="2440723" cy="280767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1663229" y="4504025"/>
              <a:ext cx="10893558" cy="3886198"/>
              <a:chOff x="-244147" y="6326470"/>
              <a:chExt cx="15485735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26470"/>
                    <a:ext cx="13101204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3+2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3+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−3−3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  <m:r>
                            <m:rPr>
                              <m:nor/>
                            </m:rPr>
                            <a:rPr lang="pt-BR" sz="5400" dirty="0">
                              <a:solidFill>
                                <a:srgbClr val="000000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26470"/>
                    <a:ext cx="13101204" cy="93972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-244147" y="6654769"/>
                <a:ext cx="2751722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156714" y="4495799"/>
              <a:ext cx="10351073" cy="3886198"/>
              <a:chOff x="527022" y="6287629"/>
              <a:chExt cx="14714566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287629"/>
                    <a:ext cx="13101204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1+2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2−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−3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  <m:r>
                            <m:rPr>
                              <m:nor/>
                            </m:rPr>
                            <a:rPr lang="pt-BR" sz="5400" dirty="0">
                              <a:solidFill>
                                <a:srgbClr val="000000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287629"/>
                    <a:ext cx="13101204" cy="93972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527022" y="6600870"/>
                <a:ext cx="2440721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54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400" dirty="0">
                  <a:latin typeface="+mj-lt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34135235" y="4512472"/>
              <a:ext cx="10427053" cy="3886198"/>
              <a:chOff x="31700930" y="5189988"/>
              <a:chExt cx="14822576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33422301" y="5189988"/>
                    <a:ext cx="13101205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3+2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3+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3−3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  <m:r>
                            <m:rPr>
                              <m:nor/>
                            </m:rPr>
                            <a:rPr lang="pt-BR" sz="5400" dirty="0"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422301" y="5189988"/>
                    <a:ext cx="13101205" cy="93972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31700930" y="5533907"/>
                <a:ext cx="2440723" cy="31037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6106773" y="5246947"/>
            <a:ext cx="908047" cy="98339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9" name="Up Arrow 38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92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355025" y="168361"/>
            <a:ext cx="23878162" cy="4644057"/>
            <a:chOff x="534987" y="1731033"/>
            <a:chExt cx="23453498" cy="362831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731033"/>
              <a:ext cx="23453498" cy="3628314"/>
              <a:chOff x="534987" y="1509194"/>
              <a:chExt cx="23453498" cy="3628314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596697" y="1509194"/>
                <a:ext cx="23391788" cy="362831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56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6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6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6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6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6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6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6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6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5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93177" y="1653394"/>
                  <a:ext cx="2360482" cy="7454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6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56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577124" y="2475068"/>
                  <a:ext cx="23396523" cy="28064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x-none" sz="56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Trong không gian với hệ tọa độ </a:t>
                  </a:r>
                  <a14:m>
                    <m:oMath xmlns:m="http://schemas.openxmlformats.org/officeDocument/2006/math">
                      <m:r>
                        <a:rPr lang="en-US" sz="5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𝑂𝑥𝑦𝑧</m:t>
                      </m:r>
                    </m:oMath>
                  </a14:m>
                  <a:r>
                    <a:rPr lang="x-none" sz="56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cho đường thẳng </a:t>
                  </a:r>
                  <a14:m>
                    <m:oMath xmlns:m="http://schemas.openxmlformats.org/officeDocument/2006/math">
                      <m:r>
                        <a:rPr lang="en-US" sz="5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5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3</m:t>
                          </m:r>
                        </m:num>
                        <m:den>
                          <m:r>
                            <a:rPr lang="en-US" sz="5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5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5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5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3</m:t>
                          </m:r>
                        </m:den>
                      </m:f>
                    </m:oMath>
                  </a14:m>
                  <a:r>
                    <a:rPr lang="x-none" sz="56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.</a:t>
                  </a:r>
                  <a:r>
                    <a:rPr lang="en-US" sz="56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</a:t>
                  </a: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x-none" sz="56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Hình chiếu vuông góc của </a:t>
                  </a:r>
                  <a14:m>
                    <m:oMath xmlns:m="http://schemas.openxmlformats.org/officeDocument/2006/math">
                      <m:r>
                        <a:rPr lang="en-US" sz="56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</m:oMath>
                  </a14:m>
                  <a:r>
                    <a:rPr lang="x-none" sz="56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trên mặt phẳ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𝑂𝑦𝑧</m:t>
                          </m:r>
                        </m:e>
                      </m:d>
                    </m:oMath>
                  </a14:m>
                  <a:r>
                    <a:rPr lang="x-none" sz="5600" dirty="0">
                      <a:solidFill>
                        <a:srgbClr val="000000"/>
                      </a:solidFill>
                      <a:latin typeface="Varpada"/>
                      <a:ea typeface="Calibri" panose="020F0502020204030204" pitchFamily="34" charset="0"/>
                    </a:rPr>
                    <a:t> là một đường thẳng có vectơ chỉ phương là</a:t>
                  </a:r>
                  <a:endParaRPr lang="en-US" sz="56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124" y="2475068"/>
                  <a:ext cx="23396523" cy="2806427"/>
                </a:xfrm>
                <a:prstGeom prst="rect">
                  <a:avLst/>
                </a:prstGeom>
                <a:blipFill>
                  <a:blip r:embed="rId3"/>
                  <a:stretch>
                    <a:fillRect l="-1024" r="-1024" b="-848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600"/>
          </a:p>
        </p:txBody>
      </p:sp>
      <p:grpSp>
        <p:nvGrpSpPr>
          <p:cNvPr id="2" name="Group 1"/>
          <p:cNvGrpSpPr/>
          <p:nvPr/>
        </p:nvGrpSpPr>
        <p:grpSpPr>
          <a:xfrm>
            <a:off x="229933" y="5173306"/>
            <a:ext cx="23907628" cy="2415550"/>
            <a:chOff x="1601787" y="4428007"/>
            <a:chExt cx="36935941" cy="3906716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894290" y="4448525"/>
              <a:ext cx="9321718" cy="3886198"/>
              <a:chOff x="27163420" y="5178556"/>
              <a:chExt cx="13251287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8479392" y="5178556"/>
                    <a:ext cx="11935315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6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x-none" sz="5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𝑢</m:t>
                              </m:r>
                            </m:e>
                          </m:acc>
                          <m:r>
                            <a:rPr lang="x-none" sz="5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5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x-none" sz="5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;1;−3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pt-BR" sz="5600" dirty="0">
                              <a:solidFill>
                                <a:schemeClr val="bg1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6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479392" y="5178556"/>
                    <a:ext cx="11935315" cy="93972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27163420" y="5503229"/>
                <a:ext cx="1808025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6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lang="en-US" sz="5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0805586" y="4428007"/>
              <a:ext cx="8938474" cy="3886198"/>
              <a:chOff x="-1463331" y="6308088"/>
              <a:chExt cx="12706487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-692156" y="6308088"/>
                    <a:ext cx="11935312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6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x-none" sz="5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𝑢</m:t>
                              </m:r>
                            </m:e>
                          </m:acc>
                          <m:r>
                            <a:rPr lang="x-none" sz="5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5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x-none" sz="5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;1;−3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pt-BR" sz="5600" dirty="0">
                              <a:solidFill>
                                <a:schemeClr val="bg1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692156" y="6308088"/>
                    <a:ext cx="11935312" cy="93972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-1463331" y="6634641"/>
                <a:ext cx="1808025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601787" y="4428010"/>
              <a:ext cx="8871936" cy="3886198"/>
              <a:chOff x="1159715" y="6271237"/>
              <a:chExt cx="12611899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1836303" y="6271237"/>
                    <a:ext cx="11935311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6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x-none" sz="5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𝑢</m:t>
                              </m:r>
                            </m:e>
                          </m:acc>
                          <m:r>
                            <a:rPr lang="x-none" sz="5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5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x-none" sz="5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0;1;3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pt-BR" sz="5600" dirty="0">
                              <a:solidFill>
                                <a:schemeClr val="bg1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6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36303" y="6271237"/>
                    <a:ext cx="11935311" cy="93972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159715" y="6600870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56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600" dirty="0">
                  <a:latin typeface="+mj-lt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29505804" y="4428009"/>
              <a:ext cx="9031924" cy="3886198"/>
              <a:chOff x="25119961" y="5169564"/>
              <a:chExt cx="12839330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6023976" y="5169564"/>
                    <a:ext cx="11935315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just">
                      <a:lnSpc>
                        <a:spcPct val="115000"/>
                      </a:lnSpc>
                      <a:spcBef>
                        <a:spcPts val="600"/>
                      </a:spcBef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6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x-none" sz="5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𝑢</m:t>
                              </m:r>
                            </m:e>
                          </m:acc>
                          <m:r>
                            <a:rPr lang="x-none" sz="5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5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x-none" sz="5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;0;0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pt-BR" sz="5600" dirty="0">
                              <a:solidFill>
                                <a:schemeClr val="bg1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023976" y="5169564"/>
                    <a:ext cx="11935315" cy="93972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25119961" y="5500651"/>
                <a:ext cx="1808025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6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lang="en-US" sz="5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6201966" y="6629400"/>
            <a:ext cx="818421" cy="821569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9" name="Up Arrow 38">
            <a:hlinkClick r:id="rId8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60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6E7AA08E-EB24-4CAD-8655-94D406752A55}"/>
              </a:ext>
            </a:extLst>
          </p:cNvPr>
          <p:cNvGrpSpPr/>
          <p:nvPr/>
        </p:nvGrpSpPr>
        <p:grpSpPr>
          <a:xfrm>
            <a:off x="220093" y="7931381"/>
            <a:ext cx="23593798" cy="5429451"/>
            <a:chOff x="-190735" y="3850612"/>
            <a:chExt cx="12097036" cy="388985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BD773576-3D29-4373-ABF3-11CA66AD878C}"/>
                    </a:ext>
                  </a:extLst>
                </p:cNvPr>
                <p:cNvSpPr/>
                <p:nvPr/>
              </p:nvSpPr>
              <p:spPr>
                <a:xfrm>
                  <a:off x="-124173" y="3917385"/>
                  <a:ext cx="12030474" cy="3823082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70510" algn="just">
                    <a:spcAft>
                      <a:spcPts val="0"/>
                    </a:spcAft>
                  </a:pP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Gọi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;2;−3</m:t>
                          </m:r>
                        </m:e>
                      </m:d>
                    </m:oMath>
                  </a14:m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của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;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1;0;0)</m:t>
                      </m:r>
                    </m:oMath>
                  </a14:m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vtpt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của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𝑂𝑦𝑧</m:t>
                          </m:r>
                        </m:e>
                      </m:d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sz="5200" b="0" dirty="0">
                    <a:solidFill>
                      <a:schemeClr val="tx1"/>
                    </a:solidFill>
                    <a:latin typeface="Varpada"/>
                  </a:endParaRP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Khi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đó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,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52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52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5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5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5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5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acc>
                            </m:e>
                          </m:d>
                          <m:r>
                            <a:rPr lang="en-US" sz="5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acc>
                        </m:e>
                      </m:d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;1;−3</m:t>
                          </m:r>
                        </m:e>
                      </m:d>
                    </m:oMath>
                  </a14:m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một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của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</m:oMath>
                  </a14:m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-hình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chiếu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vuông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góc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của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a14:m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lên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𝑂𝑦𝑧</m:t>
                          </m:r>
                        </m:e>
                      </m:d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sz="5200" b="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BD773576-3D29-4373-ABF3-11CA66AD878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4173" y="3917385"/>
                  <a:ext cx="12030474" cy="3823082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9"/>
                  <a:stretch>
                    <a:fillRect r="-1063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287CC702-03C3-4812-B26D-6F9B53C455C5}"/>
                </a:ext>
              </a:extLst>
            </p:cNvPr>
            <p:cNvGrpSpPr/>
            <p:nvPr/>
          </p:nvGrpSpPr>
          <p:grpSpPr>
            <a:xfrm>
              <a:off x="-190735" y="3850612"/>
              <a:ext cx="2796710" cy="883576"/>
              <a:chOff x="503351" y="6628897"/>
              <a:chExt cx="5482563" cy="1605415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F11C268F-61E1-4F7C-B9A7-C6EBCDD4F88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58395" y="5041632"/>
                <a:ext cx="1440254" cy="461478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AA374D0-C71A-4B4F-ACB0-418DFA5A7067}"/>
                  </a:ext>
                </a:extLst>
              </p:cNvPr>
              <p:cNvSpPr txBox="1"/>
              <p:nvPr/>
            </p:nvSpPr>
            <p:spPr>
              <a:xfrm>
                <a:off x="1809361" y="6778177"/>
                <a:ext cx="4054729" cy="115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591B23E3-82DA-4BD2-81B9-347C8F0BE47C}"/>
                  </a:ext>
                </a:extLst>
              </p:cNvPr>
              <p:cNvSpPr/>
              <p:nvPr/>
            </p:nvSpPr>
            <p:spPr>
              <a:xfrm flipV="1">
                <a:off x="503351" y="6742132"/>
                <a:ext cx="1097967" cy="121377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dirty="0"/>
              </a:p>
            </p:txBody>
          </p:sp>
          <p:sp>
            <p:nvSpPr>
              <p:cNvPr id="46" name="Freeform 9">
                <a:extLst>
                  <a:ext uri="{FF2B5EF4-FFF2-40B4-BE49-F238E27FC236}">
                    <a16:creationId xmlns:a16="http://schemas.microsoft.com/office/drawing/2014/main" id="{D3430C04-20F4-4A6B-A33A-2F9D849C73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03351" y="6830381"/>
                <a:ext cx="1184185" cy="140393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7744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20921" y="160515"/>
            <a:ext cx="23960483" cy="3890402"/>
            <a:chOff x="534987" y="1869705"/>
            <a:chExt cx="23482554" cy="257763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4668" cy="2577633"/>
              <a:chOff x="534987" y="1647866"/>
              <a:chExt cx="23344668" cy="25776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06914" y="1659295"/>
                <a:ext cx="23072741" cy="256620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5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5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5050" y="1653394"/>
                  <a:ext cx="2276734" cy="6117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4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54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6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Rectangle 22"/>
                <p:cNvSpPr/>
                <p:nvPr/>
              </p:nvSpPr>
              <p:spPr>
                <a:xfrm>
                  <a:off x="944800" y="2507414"/>
                  <a:ext cx="23072741" cy="16657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Trong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tọa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cho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3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3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6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. </a:t>
                  </a: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Viết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𝛥</m:t>
                      </m:r>
                    </m:oMath>
                  </a14:m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đi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qua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điểm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(6;−7;0)</m:t>
                      </m:r>
                    </m:oMath>
                  </a14:m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, biết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𝛥</m:t>
                      </m:r>
                    </m:oMath>
                  </a14:m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song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song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.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4800" y="2507414"/>
                  <a:ext cx="23072741" cy="1665745"/>
                </a:xfrm>
                <a:prstGeom prst="rect">
                  <a:avLst/>
                </a:prstGeom>
                <a:blipFill>
                  <a:blip r:embed="rId3"/>
                  <a:stretch>
                    <a:fillRect l="-984" r="-647" b="-1210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400"/>
          </a:p>
        </p:txBody>
      </p:sp>
      <p:grpSp>
        <p:nvGrpSpPr>
          <p:cNvPr id="2" name="Group 1"/>
          <p:cNvGrpSpPr/>
          <p:nvPr/>
        </p:nvGrpSpPr>
        <p:grpSpPr>
          <a:xfrm>
            <a:off x="87845" y="4522810"/>
            <a:ext cx="8263871" cy="8905138"/>
            <a:chOff x="1420796" y="4495796"/>
            <a:chExt cx="10100287" cy="11882023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601787" y="10641637"/>
              <a:ext cx="9905999" cy="2624139"/>
              <a:chOff x="1159715" y="6676115"/>
              <a:chExt cx="14081872" cy="634543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676115"/>
                    <a:ext cx="13101203" cy="634543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𝟔</m:t>
                              </m:r>
                            </m:num>
                            <m:den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den>
                          </m:f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𝒚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𝟕</m:t>
                              </m:r>
                            </m:num>
                            <m:den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𝟔</m:t>
                              </m:r>
                            </m:den>
                          </m:f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𝒛</m:t>
                              </m:r>
                            </m:num>
                            <m:den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solidFill>
                                <a:srgbClr val="000000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676115"/>
                    <a:ext cx="13101203" cy="63454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159715" y="6867641"/>
                <a:ext cx="1808023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492336" y="7560678"/>
              <a:ext cx="10015451" cy="2624141"/>
              <a:chOff x="-14702579" y="7065597"/>
              <a:chExt cx="14237463" cy="634543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-13566321" y="7065597"/>
                    <a:ext cx="13101205" cy="634543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𝟔</m:t>
                              </m:r>
                            </m:num>
                            <m:den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den>
                          </m:f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𝒚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𝟕</m:t>
                              </m:r>
                            </m:num>
                            <m:den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𝟔</m:t>
                              </m:r>
                            </m:den>
                          </m:f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𝒛</m:t>
                              </m:r>
                            </m:num>
                            <m:den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3566321" y="7065597"/>
                    <a:ext cx="13101205" cy="63454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-14702579" y="7261010"/>
                <a:ext cx="1808023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420796" y="4495796"/>
              <a:ext cx="10086990" cy="2624140"/>
              <a:chOff x="902428" y="6287629"/>
              <a:chExt cx="14339160" cy="634543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6" y="6287629"/>
                    <a:ext cx="13101202" cy="634543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den>
                          </m:f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𝒚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𝟔</m:t>
                              </m:r>
                            </m:num>
                            <m:den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𝟔</m:t>
                              </m:r>
                            </m:den>
                          </m:f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𝒛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solidFill>
                                <a:srgbClr val="000000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6" y="6287629"/>
                    <a:ext cx="13101202" cy="634543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902428" y="6508840"/>
                <a:ext cx="1808023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54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400" dirty="0">
                  <a:latin typeface="+mj-lt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601785" y="13753679"/>
              <a:ext cx="9919298" cy="2624140"/>
              <a:chOff x="-14546991" y="7424604"/>
              <a:chExt cx="14100776" cy="634543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-13547419" y="7424604"/>
                    <a:ext cx="13101204" cy="634543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𝟔</m:t>
                              </m:r>
                            </m:num>
                            <m:den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den>
                          </m:f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𝒚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𝟕</m:t>
                              </m:r>
                            </m:num>
                            <m:den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𝟔</m:t>
                              </m:r>
                            </m:den>
                          </m:f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𝒛</m:t>
                              </m:r>
                            </m:num>
                            <m:den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3547419" y="7424604"/>
                    <a:ext cx="13101204" cy="63454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-14546991" y="7499739"/>
                <a:ext cx="1808023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235927" y="9774631"/>
            <a:ext cx="1040620" cy="95440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9" name="Up Arrow 38">
            <a:hlinkClick r:id="rId8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C646DF42-1C6F-432D-9401-2577653E460E}"/>
              </a:ext>
            </a:extLst>
          </p:cNvPr>
          <p:cNvGrpSpPr/>
          <p:nvPr/>
        </p:nvGrpSpPr>
        <p:grpSpPr>
          <a:xfrm>
            <a:off x="9879828" y="4475587"/>
            <a:ext cx="12524559" cy="8056439"/>
            <a:chOff x="-320384" y="3677460"/>
            <a:chExt cx="19621987" cy="501948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727185B3-9D36-45E9-A3EF-15D91A6887C1}"/>
                    </a:ext>
                  </a:extLst>
                </p:cNvPr>
                <p:cNvSpPr/>
                <p:nvPr/>
              </p:nvSpPr>
              <p:spPr>
                <a:xfrm>
                  <a:off x="-99781" y="3677460"/>
                  <a:ext cx="19401384" cy="5019483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Đ</a:t>
                  </a:r>
                  <a:r>
                    <a:rPr lang="vi-VN" sz="5400" dirty="0">
                      <a:solidFill>
                        <a:schemeClr val="tx1"/>
                      </a:solidFill>
                      <a:latin typeface="Varpada"/>
                    </a:rPr>
                    <a:t>ư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ờ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hẳ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400" b="0" i="0" smtClean="0">
                          <a:solidFill>
                            <a:schemeClr val="tx1"/>
                          </a:solidFill>
                          <a:latin typeface="Varpada"/>
                        </a:rPr>
                        <m:t>Δ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Varpada"/>
                        </a:rPr>
                        <m:t>𝑀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Varpada"/>
                        </a:rPr>
                        <m:t>(6;−7;0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nhận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Varpada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Varpada"/>
                                </a:rPr>
                              </m:ctrlPr>
                            </m:accPr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Varpada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Varpada"/>
                            </a:rPr>
                            <m:t>𝑑</m:t>
                          </m:r>
                        </m:sub>
                      </m:sSub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Varpada"/>
                        </a:rPr>
                        <m:t>=(1;−6;2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àm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;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nó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phương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trình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:</a:t>
                  </a:r>
                </a:p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Varpada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b="0" i="1">
                                <a:solidFill>
                                  <a:schemeClr val="tx1"/>
                                </a:solidFill>
                                <a:latin typeface="Varpada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5400" b="0" i="1">
                                <a:solidFill>
                                  <a:schemeClr val="tx1"/>
                                </a:solidFill>
                                <a:latin typeface="Varpada"/>
                                <a:ea typeface="Calibri" panose="020F0502020204030204" pitchFamily="34" charset="0"/>
                              </a:rPr>
                              <m:t>−6</m:t>
                            </m:r>
                          </m:num>
                          <m:den>
                            <m:r>
                              <a:rPr lang="en-US" sz="5400" b="0" i="1">
                                <a:solidFill>
                                  <a:schemeClr val="tx1"/>
                                </a:solidFill>
                                <a:latin typeface="Varpada"/>
                                <a:ea typeface="Calibri" panose="020F0502020204030204" pitchFamily="34" charset="0"/>
                              </a:rPr>
                              <m:t>1</m:t>
                            </m:r>
                          </m:den>
                        </m:f>
                        <m:r>
                          <a:rPr lang="en-US" sz="5400" b="0" i="1">
                            <a:solidFill>
                              <a:schemeClr val="tx1"/>
                            </a:solidFill>
                            <a:latin typeface="Varpada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Varpada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b="0" i="1">
                                <a:solidFill>
                                  <a:schemeClr val="tx1"/>
                                </a:solidFill>
                                <a:latin typeface="Varpada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5400" b="0" i="1">
                                <a:solidFill>
                                  <a:schemeClr val="tx1"/>
                                </a:solidFill>
                                <a:latin typeface="Varpada"/>
                                <a:ea typeface="Calibri" panose="020F0502020204030204" pitchFamily="34" charset="0"/>
                              </a:rPr>
                              <m:t>+7</m:t>
                            </m:r>
                          </m:num>
                          <m:den>
                            <m:r>
                              <a:rPr lang="en-US" sz="5400" b="0" i="1">
                                <a:solidFill>
                                  <a:schemeClr val="tx1"/>
                                </a:solidFill>
                                <a:latin typeface="Varpada"/>
                                <a:ea typeface="Calibri" panose="020F0502020204030204" pitchFamily="34" charset="0"/>
                              </a:rPr>
                              <m:t>−6</m:t>
                            </m:r>
                          </m:den>
                        </m:f>
                        <m:r>
                          <a:rPr lang="en-US" sz="5400" b="0" i="1">
                            <a:solidFill>
                              <a:schemeClr val="tx1"/>
                            </a:solidFill>
                            <a:latin typeface="Varpada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Varpada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b="0" i="1">
                                <a:solidFill>
                                  <a:schemeClr val="tx1"/>
                                </a:solidFill>
                                <a:latin typeface="Varpada"/>
                                <a:ea typeface="Calibri" panose="020F0502020204030204" pitchFamily="34" charset="0"/>
                              </a:rPr>
                              <m:t>𝑧</m:t>
                            </m:r>
                          </m:num>
                          <m:den>
                            <m:r>
                              <a:rPr lang="en-US" sz="5400" b="0" i="1">
                                <a:solidFill>
                                  <a:schemeClr val="tx1"/>
                                </a:solidFill>
                                <a:latin typeface="Varpada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727185B3-9D36-45E9-A3EF-15D91A6887C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99781" y="3677460"/>
                  <a:ext cx="19401384" cy="5019483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9"/>
                  <a:stretch>
                    <a:fillRect l="-2011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C80182A9-AEE8-4044-848E-AD06F967D07D}"/>
                </a:ext>
              </a:extLst>
            </p:cNvPr>
            <p:cNvGrpSpPr/>
            <p:nvPr/>
          </p:nvGrpSpPr>
          <p:grpSpPr>
            <a:xfrm>
              <a:off x="-320384" y="3850613"/>
              <a:ext cx="7699965" cy="860914"/>
              <a:chOff x="249191" y="6628901"/>
              <a:chExt cx="15094721" cy="1564240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6E21BF6F-5DA3-402E-A8B5-04DB4AC2AE1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7575402" y="424630"/>
                <a:ext cx="1564240" cy="1397278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7470B48-798C-432A-BC5C-72EA4F4084CF}"/>
                  </a:ext>
                </a:extLst>
              </p:cNvPr>
              <p:cNvSpPr txBox="1"/>
              <p:nvPr/>
            </p:nvSpPr>
            <p:spPr>
              <a:xfrm>
                <a:off x="3807350" y="6919211"/>
                <a:ext cx="10823892" cy="992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11845666-A5A1-4403-9279-E4BEB39A9129}"/>
                  </a:ext>
                </a:extLst>
              </p:cNvPr>
              <p:cNvSpPr/>
              <p:nvPr/>
            </p:nvSpPr>
            <p:spPr>
              <a:xfrm flipV="1">
                <a:off x="249191" y="6819747"/>
                <a:ext cx="2243878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46" name="Freeform 9">
                <a:extLst>
                  <a:ext uri="{FF2B5EF4-FFF2-40B4-BE49-F238E27FC236}">
                    <a16:creationId xmlns:a16="http://schemas.microsoft.com/office/drawing/2014/main" id="{FBEB2F4C-5C8B-4C31-99C9-48C9845221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1" y="6919209"/>
                <a:ext cx="1983860" cy="116657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27181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94152" y="235197"/>
            <a:ext cx="24093023" cy="3626963"/>
            <a:chOff x="534987" y="1869705"/>
            <a:chExt cx="23612450" cy="304153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12450" cy="3041538"/>
              <a:chOff x="534987" y="1647866"/>
              <a:chExt cx="23612450" cy="3041538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391788" cy="296851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5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5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5050" y="1653394"/>
                  <a:ext cx="2276734" cy="7742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4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54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7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Rectangle 22"/>
                <p:cNvSpPr/>
                <p:nvPr/>
              </p:nvSpPr>
              <p:spPr>
                <a:xfrm>
                  <a:off x="4060799" y="2049626"/>
                  <a:ext cx="19950060" cy="25082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Tro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ọ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ho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ộp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𝐵𝐶𝐷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𝑁𝑃𝑄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âm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𝐼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biết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(0;1;2)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(1;0;1)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𝐶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(2;0;1)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𝑄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(−1;0;1)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𝐼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so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so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𝐶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ó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là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0799" y="2049626"/>
                  <a:ext cx="19950060" cy="2508297"/>
                </a:xfrm>
                <a:prstGeom prst="rect">
                  <a:avLst/>
                </a:prstGeom>
                <a:blipFill>
                  <a:blip r:embed="rId3"/>
                  <a:stretch>
                    <a:fillRect l="-1138" t="-2041" r="-1138" b="-1020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400"/>
          </a:p>
        </p:txBody>
      </p:sp>
      <p:grpSp>
        <p:nvGrpSpPr>
          <p:cNvPr id="2" name="Group 1"/>
          <p:cNvGrpSpPr/>
          <p:nvPr/>
        </p:nvGrpSpPr>
        <p:grpSpPr>
          <a:xfrm>
            <a:off x="146344" y="4211793"/>
            <a:ext cx="23980404" cy="2882054"/>
            <a:chOff x="1434910" y="4454577"/>
            <a:chExt cx="35077719" cy="3944093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9514811" y="4495798"/>
              <a:ext cx="8120151" cy="3886198"/>
              <a:chOff x="26623971" y="5189987"/>
              <a:chExt cx="11543199" cy="939721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7802331" y="5189987"/>
                    <a:ext cx="10364839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2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−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1+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  <m:r>
                            <m:rPr>
                              <m:nor/>
                            </m:rPr>
                            <a:rPr lang="en-US" sz="5400" dirty="0">
                              <a:solidFill>
                                <a:srgbClr val="000000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802331" y="5189987"/>
                    <a:ext cx="10364839" cy="93972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26623971" y="5515990"/>
                <a:ext cx="1808023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0363792" y="4454577"/>
              <a:ext cx="8245125" cy="3886198"/>
              <a:chOff x="-2091363" y="6314513"/>
              <a:chExt cx="11720858" cy="939721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-735346" y="6314513"/>
                    <a:ext cx="10364841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4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−2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−1−2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  <m:r>
                            <m:rPr>
                              <m:nor/>
                            </m:rPr>
                            <a:rPr lang="en-US" sz="5400" dirty="0">
                              <a:solidFill>
                                <a:srgbClr val="000000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735346" y="6314513"/>
                    <a:ext cx="10364841" cy="93972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-2091363" y="6650483"/>
                <a:ext cx="1808023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434910" y="4495799"/>
              <a:ext cx="8147962" cy="3886198"/>
              <a:chOff x="922491" y="6287629"/>
              <a:chExt cx="11582735" cy="939721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5" y="6287629"/>
                    <a:ext cx="10364841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2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−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−1−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  <m:r>
                            <m:rPr>
                              <m:nor/>
                            </m:rPr>
                            <a:rPr lang="en-US" sz="5400" dirty="0">
                              <a:solidFill>
                                <a:srgbClr val="000000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5" y="6287629"/>
                    <a:ext cx="10364841" cy="93972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922491" y="6613631"/>
                <a:ext cx="1808023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54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400" dirty="0">
                  <a:latin typeface="+mj-lt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28585469" y="4512472"/>
              <a:ext cx="7927160" cy="3886198"/>
              <a:chOff x="23811661" y="5189988"/>
              <a:chExt cx="11268854" cy="939721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4715674" y="5189988"/>
                    <a:ext cx="10364841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4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−2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&amp;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1−2</m:t>
                                  </m:r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715674" y="5189988"/>
                    <a:ext cx="10364841" cy="93972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23811661" y="5511959"/>
                <a:ext cx="1808023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18583414" y="5227063"/>
            <a:ext cx="1117572" cy="115451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9" name="Up Arrow 38">
            <a:hlinkClick r:id="rId8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8AB8E8A-BD3A-4683-BFA6-647C8B9AE97A}"/>
              </a:ext>
            </a:extLst>
          </p:cNvPr>
          <p:cNvGrpSpPr/>
          <p:nvPr/>
        </p:nvGrpSpPr>
        <p:grpSpPr>
          <a:xfrm>
            <a:off x="146343" y="7343589"/>
            <a:ext cx="23867869" cy="6143811"/>
            <a:chOff x="-190735" y="3718142"/>
            <a:chExt cx="12097036" cy="402232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99A352F9-346B-4546-979C-126CB3F99A9D}"/>
                    </a:ext>
                  </a:extLst>
                </p:cNvPr>
                <p:cNvSpPr/>
                <p:nvPr/>
              </p:nvSpPr>
              <p:spPr>
                <a:xfrm>
                  <a:off x="-124173" y="3718142"/>
                  <a:ext cx="12030474" cy="4022326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70510" algn="just">
                    <a:spcAft>
                      <a:spcPts val="0"/>
                    </a:spcAft>
                  </a:pPr>
                  <a:endParaRPr lang="en-US" sz="5200" dirty="0">
                    <a:solidFill>
                      <a:schemeClr val="tx1"/>
                    </a:solidFill>
                  </a:endParaRPr>
                </a:p>
                <a:p>
                  <a:pPr indent="270510" algn="just">
                    <a:spcAft>
                      <a:spcPts val="0"/>
                    </a:spcAft>
                  </a:pPr>
                  <a:endParaRPr lang="en-US" sz="5200" dirty="0">
                    <a:solidFill>
                      <a:schemeClr val="tx1"/>
                    </a:solidFill>
                  </a:endParaRP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200" b="0" dirty="0" err="1">
                      <a:solidFill>
                        <a:schemeClr val="tx1"/>
                      </a:solidFill>
                    </a:rPr>
                    <a:t>Vì</a:t>
                  </a:r>
                  <a:r>
                    <a:rPr lang="en-US" sz="5200" b="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</m:oMath>
                  </a14:m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trung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điểm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của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𝑄</m:t>
                      </m:r>
                    </m:oMath>
                  </a14:m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nên </a:t>
                  </a:r>
                  <a14:m>
                    <m:oMath xmlns:m="http://schemas.openxmlformats.org/officeDocument/2006/math"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0;0;1)</m:t>
                      </m:r>
                    </m:oMath>
                  </a14:m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.</a:t>
                  </a: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Đ</a:t>
                  </a:r>
                  <a:r>
                    <a:rPr lang="vi-VN" sz="5200" b="0" dirty="0">
                      <a:solidFill>
                        <a:schemeClr val="tx1"/>
                      </a:solidFill>
                      <a:latin typeface="Varpada"/>
                    </a:rPr>
                    <a:t>ư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ờng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thẳng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cần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tìm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đ</a:t>
                  </a:r>
                  <a:r>
                    <a:rPr lang="vi-VN" sz="5200" dirty="0">
                      <a:solidFill>
                        <a:schemeClr val="tx1"/>
                      </a:solidFill>
                      <a:latin typeface="Varpada"/>
                    </a:rPr>
                    <a:t>ư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ờng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dirty="0" err="1">
                      <a:solidFill>
                        <a:schemeClr val="tx1"/>
                      </a:solidFill>
                      <a:latin typeface="Varpada"/>
                    </a:rPr>
                    <a:t>thẳng</a:t>
                  </a:r>
                  <a:r>
                    <a:rPr lang="en-US" sz="5200" dirty="0">
                      <a:solidFill>
                        <a:schemeClr val="tx1"/>
                      </a:solidFill>
                      <a:latin typeface="Varpada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0;0;1)</m:t>
                      </m:r>
                    </m:oMath>
                  </a14:m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nhận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5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u</m:t>
                          </m:r>
                        </m:e>
                      </m:acc>
                      <m:r>
                        <a:rPr lang="en-US" sz="5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5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4;−2;−2)</m:t>
                      </m:r>
                    </m:oMath>
                  </a14:m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làm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;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nó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phương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trình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200" b="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200" b="0" dirty="0">
                      <a:solidFill>
                        <a:schemeClr val="tx1"/>
                      </a:solidFill>
                      <a:latin typeface="Varpada"/>
                    </a:rPr>
                    <a:t>: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4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2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1−2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a14:m>
                  <a:endParaRPr lang="en-US" sz="5200" b="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99A352F9-346B-4546-979C-126CB3F99A9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4173" y="3718142"/>
                  <a:ext cx="12030474" cy="4022326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9"/>
                  <a:stretch>
                    <a:fillRect l="-999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A672C438-291C-457C-A14E-504E670AFC6D}"/>
                </a:ext>
              </a:extLst>
            </p:cNvPr>
            <p:cNvGrpSpPr/>
            <p:nvPr/>
          </p:nvGrpSpPr>
          <p:grpSpPr>
            <a:xfrm>
              <a:off x="-190735" y="3799333"/>
              <a:ext cx="2796710" cy="934856"/>
              <a:chOff x="503351" y="6535724"/>
              <a:chExt cx="5482563" cy="1698588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EDAEFD7B-0BF8-425C-B916-FC7F6B7E438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58395" y="4948459"/>
                <a:ext cx="1440254" cy="461478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D8A6CB5-1B36-49D0-9BE2-C70D604547BD}"/>
                  </a:ext>
                </a:extLst>
              </p:cNvPr>
              <p:cNvSpPr txBox="1"/>
              <p:nvPr/>
            </p:nvSpPr>
            <p:spPr>
              <a:xfrm>
                <a:off x="1809361" y="6778177"/>
                <a:ext cx="4054729" cy="115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5354E141-990E-4920-8018-0861694A68FD}"/>
                  </a:ext>
                </a:extLst>
              </p:cNvPr>
              <p:cNvSpPr/>
              <p:nvPr/>
            </p:nvSpPr>
            <p:spPr>
              <a:xfrm flipV="1">
                <a:off x="503351" y="6742132"/>
                <a:ext cx="1097967" cy="121377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dirty="0"/>
              </a:p>
            </p:txBody>
          </p:sp>
          <p:sp>
            <p:nvSpPr>
              <p:cNvPr id="46" name="Freeform 9">
                <a:extLst>
                  <a:ext uri="{FF2B5EF4-FFF2-40B4-BE49-F238E27FC236}">
                    <a16:creationId xmlns:a16="http://schemas.microsoft.com/office/drawing/2014/main" id="{FF908838-3466-4516-AB7F-3B436EC853B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03351" y="6830381"/>
                <a:ext cx="1184185" cy="140393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79274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>
            <a:extLst>
              <a:ext uri="{FF2B5EF4-FFF2-40B4-BE49-F238E27FC236}">
                <a16:creationId xmlns:a16="http://schemas.microsoft.com/office/drawing/2014/main" id="{A16D3171-00CA-44E8-979A-9428CD6370CD}"/>
              </a:ext>
            </a:extLst>
          </p:cNvPr>
          <p:cNvGrpSpPr/>
          <p:nvPr/>
        </p:nvGrpSpPr>
        <p:grpSpPr>
          <a:xfrm>
            <a:off x="10510643" y="4285992"/>
            <a:ext cx="13591635" cy="9201409"/>
            <a:chOff x="-320384" y="3677460"/>
            <a:chExt cx="21293754" cy="573284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BEA377D3-72AE-468F-8654-7E47157E517B}"/>
                    </a:ext>
                  </a:extLst>
                </p:cNvPr>
                <p:cNvSpPr/>
                <p:nvPr/>
              </p:nvSpPr>
              <p:spPr>
                <a:xfrm>
                  <a:off x="-99783" y="3677460"/>
                  <a:ext cx="21073153" cy="5732845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Gọi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1;−1;1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2;1;1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ần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ượt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tpt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ủa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.</a:t>
                  </a:r>
                </a:p>
                <a:p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ì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song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so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ới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(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ắt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nhau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)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nên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nhận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2;3;−3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làm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tpt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.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Kết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hợp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với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giả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thiết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đi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3;1;−5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 ta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</a:rPr>
                    <a:t>: </a:t>
                  </a:r>
                  <a:endParaRPr lang="en-US" sz="5400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libri" panose="020F0502020204030204" pitchFamily="34" charset="0"/>
                  </a:endParaRPr>
                </a:p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:</m:t>
                        </m:r>
                        <m:r>
                          <m:rPr>
                            <m:nor/>
                          </m:rPr>
                          <a:rPr lang="en-US" sz="5400" dirty="0">
                            <a:solidFill>
                              <a:schemeClr val="tx1"/>
                            </a:solidFill>
                            <a:latin typeface="Varpada"/>
                            <a:ea typeface="Calibri" panose="020F0502020204030204" pitchFamily="34" charset="0"/>
                          </a:rPr>
                          <m:t> 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3</m:t>
                            </m:r>
                          </m:num>
                          <m:den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</m:t>
                            </m:r>
                          </m:den>
                        </m:f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5</m:t>
                            </m:r>
                          </m:num>
                          <m:den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3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chemeClr val="tx1"/>
                    </a:solidFill>
                    <a:latin typeface="Varpada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BEA377D3-72AE-468F-8654-7E47157E517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99783" y="3677460"/>
                  <a:ext cx="21073153" cy="5732845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 l="-1761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3F06E74D-63D5-4E14-B64B-15B91E63B0B1}"/>
                </a:ext>
              </a:extLst>
            </p:cNvPr>
            <p:cNvGrpSpPr/>
            <p:nvPr/>
          </p:nvGrpSpPr>
          <p:grpSpPr>
            <a:xfrm>
              <a:off x="-320384" y="3823072"/>
              <a:ext cx="7723708" cy="860914"/>
              <a:chOff x="249191" y="6578860"/>
              <a:chExt cx="15141266" cy="1564240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CB097F8F-8B94-4C2E-852F-680C94FA9D3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7621947" y="374590"/>
                <a:ext cx="1564240" cy="139727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E1A7D6E7-ED7B-4D7E-A858-5D0A355F0F4B}"/>
                  </a:ext>
                </a:extLst>
              </p:cNvPr>
              <p:cNvSpPr txBox="1"/>
              <p:nvPr/>
            </p:nvSpPr>
            <p:spPr>
              <a:xfrm>
                <a:off x="3807350" y="6919211"/>
                <a:ext cx="10823892" cy="992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BBDA2180-4ED8-4A57-87E7-CA67DBA91CA4}"/>
                  </a:ext>
                </a:extLst>
              </p:cNvPr>
              <p:cNvSpPr/>
              <p:nvPr/>
            </p:nvSpPr>
            <p:spPr>
              <a:xfrm flipV="1">
                <a:off x="249191" y="6819747"/>
                <a:ext cx="2243878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46" name="Freeform 9">
                <a:extLst>
                  <a:ext uri="{FF2B5EF4-FFF2-40B4-BE49-F238E27FC236}">
                    <a16:creationId xmlns:a16="http://schemas.microsoft.com/office/drawing/2014/main" id="{FB4E8916-D604-4798-AFBD-DA54F68A00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1" y="6919209"/>
                <a:ext cx="1983860" cy="116657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 dirty="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6204" y="115773"/>
            <a:ext cx="24094765" cy="3461978"/>
            <a:chOff x="451130" y="1755638"/>
            <a:chExt cx="23614157" cy="2908079"/>
          </a:xfrm>
        </p:grpSpPr>
        <p:grpSp>
          <p:nvGrpSpPr>
            <p:cNvPr id="21" name="Group 20"/>
            <p:cNvGrpSpPr/>
            <p:nvPr/>
          </p:nvGrpSpPr>
          <p:grpSpPr>
            <a:xfrm>
              <a:off x="451130" y="1755638"/>
              <a:ext cx="23614157" cy="2908079"/>
              <a:chOff x="451130" y="1533799"/>
              <a:chExt cx="23614157" cy="290807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451130" y="1533799"/>
                <a:ext cx="23614157" cy="290807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5400">
                  <a:latin typeface="Varpada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458758" y="1647866"/>
                <a:ext cx="3505200" cy="1176337"/>
                <a:chOff x="458758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458758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  <a:latin typeface="Varpada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>
                      <a:latin typeface="Varpada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540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40309" y="1653394"/>
                  <a:ext cx="2066216" cy="7756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400" dirty="0" err="1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Câu</a:t>
                  </a:r>
                  <a:r>
                    <a:rPr lang="en-US" sz="5400" dirty="0">
                      <a:solidFill>
                        <a:schemeClr val="bg1"/>
                      </a:solidFill>
                      <a:latin typeface="Varpada"/>
                      <a:cs typeface="Tahoma" pitchFamily="34" charset="0"/>
                    </a:rPr>
                    <a:t> 18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Rectangle 22"/>
                <p:cNvSpPr/>
                <p:nvPr/>
              </p:nvSpPr>
              <p:spPr>
                <a:xfrm>
                  <a:off x="735038" y="1993473"/>
                  <a:ext cx="23194326" cy="25790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	     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o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Varpada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ho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ểm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Varpada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  <m:t>3;1;−5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cho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:</a:t>
                  </a:r>
                  <a14:m>
                    <m:oMath xmlns:m="http://schemas.openxmlformats.org/officeDocument/2006/math">
                      <m:r>
                        <a:rPr lang="en-US" sz="54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en-US" sz="5400" i="1">
                          <a:latin typeface="Varpada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5400" i="1">
                          <a:latin typeface="Varpada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5400" i="1">
                          <a:latin typeface="Varpada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5400" i="1">
                          <a:latin typeface="Varpada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5400" i="1">
                          <a:latin typeface="Varpada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5400" i="1">
                          <a:latin typeface="Varpada"/>
                          <a:ea typeface="Calibri" panose="020F0502020204030204" pitchFamily="34" charset="0"/>
                        </a:rPr>
                        <m:t>−4=0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  <m:t>𝑄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:</a:t>
                  </a:r>
                  <a14:m>
                    <m:oMath xmlns:m="http://schemas.openxmlformats.org/officeDocument/2006/math">
                      <m:r>
                        <a:rPr lang="en-US" sz="54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en-US" sz="5400" i="1">
                          <a:latin typeface="Varpada"/>
                          <a:ea typeface="Calibri" panose="020F0502020204030204" pitchFamily="34" charset="0"/>
                        </a:rPr>
                        <m:t>2</m:t>
                      </m:r>
                      <m:r>
                        <a:rPr lang="en-US" sz="5400" i="1">
                          <a:latin typeface="Varpada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5400" i="1">
                          <a:latin typeface="Varpada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5400" i="1">
                          <a:latin typeface="Varpada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5400" i="1">
                          <a:latin typeface="Varpada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5400" i="1">
                          <a:latin typeface="Varpada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5400" i="1">
                          <a:latin typeface="Varpada"/>
                          <a:ea typeface="Calibri" panose="020F0502020204030204" pitchFamily="34" charset="0"/>
                        </a:rPr>
                        <m:t>+4=0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 Viết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Varpada"/>
                          <a:ea typeface="Calibri" panose="020F0502020204030204" pitchFamily="34" charset="0"/>
                        </a:rPr>
                        <m:t>𝛥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Varpada"/>
                          <a:ea typeface="Calibri" panose="020F0502020204030204" pitchFamily="34" charset="0"/>
                        </a:rPr>
                        <m:t>𝐴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ồ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ờ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Varpada"/>
                          <a:ea typeface="Calibri" panose="020F0502020204030204" pitchFamily="34" charset="0"/>
                        </a:rPr>
                        <m:t>𝛥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so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so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a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mặt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  <m:t>𝑄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5038" y="1993473"/>
                  <a:ext cx="23194326" cy="2579099"/>
                </a:xfrm>
                <a:prstGeom prst="rect">
                  <a:avLst/>
                </a:prstGeom>
                <a:blipFill>
                  <a:blip r:embed="rId4"/>
                  <a:stretch>
                    <a:fillRect l="-1005" t="-1786" r="-979" b="-734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400">
              <a:latin typeface="Varpada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15259" y="3834902"/>
            <a:ext cx="9720476" cy="9352717"/>
            <a:chOff x="1393933" y="4495799"/>
            <a:chExt cx="10524137" cy="16019788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427759" y="12612672"/>
              <a:ext cx="10490311" cy="3886198"/>
              <a:chOff x="912325" y="7152727"/>
              <a:chExt cx="14912501" cy="939721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5762" y="7152727"/>
                    <a:ext cx="13679064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  <m:t>𝛥</m:t>
                          </m:r>
                          <m: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  <m:t>:</m:t>
                          </m:r>
                          <m:r>
                            <m:rPr>
                              <m:nor/>
                            </m:rPr>
                            <a:rPr lang="en-US" sz="5400" dirty="0">
                              <a:latin typeface="Varpada"/>
                              <a:ea typeface="Calibri" panose="020F0502020204030204" pitchFamily="34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+5</m:t>
                              </m:r>
                            </m:num>
                            <m:den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solidFill>
                                <a:srgbClr val="000000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Varpada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5762" y="7152727"/>
                    <a:ext cx="13679064" cy="93972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912325" y="7410404"/>
                <a:ext cx="1759939" cy="46521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Varpada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lang="en-US" sz="5400" dirty="0">
                  <a:latin typeface="Varpad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393933" y="8566584"/>
              <a:ext cx="10520353" cy="3886198"/>
              <a:chOff x="-14842463" y="7308837"/>
              <a:chExt cx="14955206" cy="939721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-13566320" y="7308837"/>
                    <a:ext cx="13679063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  <m:t>𝛥</m:t>
                          </m:r>
                          <m: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  <m:t>:</m:t>
                          </m:r>
                          <m:r>
                            <m:rPr>
                              <m:nor/>
                            </m:rPr>
                            <a:rPr lang="en-US" sz="5400" dirty="0">
                              <a:latin typeface="Varpada"/>
                              <a:ea typeface="Calibri" panose="020F0502020204030204" pitchFamily="34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−5</m:t>
                              </m:r>
                            </m:num>
                            <m:den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den>
                          </m:f>
                        </m:oMath>
                      </m:oMathPara>
                    </a14:m>
                    <a:endParaRPr lang="en-US" sz="5400" dirty="0">
                      <a:latin typeface="Varpada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3566320" y="7308837"/>
                    <a:ext cx="13679063" cy="93972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-14842463" y="7576601"/>
                <a:ext cx="1607302" cy="476860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dirty="0">
                    <a:latin typeface="Varpada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427759" y="4495799"/>
              <a:ext cx="10486528" cy="3886198"/>
              <a:chOff x="912326" y="6287629"/>
              <a:chExt cx="14907122" cy="939721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287629"/>
                    <a:ext cx="13679064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  <m:t>𝛥</m:t>
                          </m:r>
                          <m: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  <m:t>:</m:t>
                          </m:r>
                          <m:r>
                            <m:rPr>
                              <m:nor/>
                            </m:rPr>
                            <a:rPr lang="en-US" sz="5400" dirty="0">
                              <a:latin typeface="Varpada"/>
                              <a:ea typeface="Calibri" panose="020F0502020204030204" pitchFamily="34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+5</m:t>
                              </m:r>
                            </m:num>
                            <m:den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den>
                          </m:f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Varpada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287629"/>
                    <a:ext cx="13679064" cy="93972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912326" y="6600869"/>
                <a:ext cx="1814707" cy="46521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5400" b="1" dirty="0">
                    <a:latin typeface="Varpada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400" dirty="0">
                  <a:latin typeface="Varpada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427759" y="16629389"/>
              <a:ext cx="10486527" cy="3886198"/>
              <a:chOff x="-14794377" y="8119978"/>
              <a:chExt cx="14907120" cy="939721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-13494968" y="8119978"/>
                    <a:ext cx="13607711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 i="1" smtClean="0">
                              <a:latin typeface="Varpada"/>
                              <a:ea typeface="Calibri" panose="020F0502020204030204" pitchFamily="34" charset="0"/>
                            </a:rPr>
                            <m:t>𝛥</m:t>
                          </m:r>
                          <m:r>
                            <a:rPr lang="en-US" sz="5400" i="1" smtClean="0">
                              <a:latin typeface="Varpada"/>
                              <a:ea typeface="Calibri" panose="020F0502020204030204" pitchFamily="34" charset="0"/>
                            </a:rPr>
                            <m:t>:</m:t>
                          </m:r>
                          <m:r>
                            <m:rPr>
                              <m:nor/>
                            </m:rPr>
                            <a:rPr lang="en-US" sz="5400" dirty="0">
                              <a:latin typeface="Varpada"/>
                              <a:ea typeface="Calibri" panose="020F0502020204030204" pitchFamily="34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den>
                          </m:f>
                          <m: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5400" i="1">
                              <a:latin typeface="Varpada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+5</m:t>
                              </m:r>
                            </m:num>
                            <m:den>
                              <m:r>
                                <a:rPr lang="en-US" sz="5400" i="1">
                                  <a:latin typeface="Varpada"/>
                                  <a:ea typeface="Calibri" panose="020F0502020204030204" pitchFamily="34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5400" b="0" i="1" smtClean="0"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dirty="0">
                      <a:latin typeface="Varpada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3494968" y="8119978"/>
                    <a:ext cx="13607711" cy="93972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-14794377" y="8360722"/>
                <a:ext cx="1759939" cy="46521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Varpada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lang="en-US" sz="5400" dirty="0">
                  <a:latin typeface="Varpada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440640" y="4630982"/>
            <a:ext cx="961767" cy="99348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dirty="0">
                <a:latin typeface="Varpad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9" name="Up Arrow 38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>
              <a:latin typeface="Varpada"/>
            </a:endParaRPr>
          </a:p>
        </p:txBody>
      </p:sp>
    </p:spTree>
    <p:extLst>
      <p:ext uri="{BB962C8B-B14F-4D97-AF65-F5344CB8AC3E}">
        <p14:creationId xmlns:p14="http://schemas.microsoft.com/office/powerpoint/2010/main" val="14356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59652" y="116225"/>
            <a:ext cx="23988165" cy="3678649"/>
            <a:chOff x="501175" y="1769936"/>
            <a:chExt cx="23509684" cy="3084881"/>
          </a:xfrm>
        </p:grpSpPr>
        <p:grpSp>
          <p:nvGrpSpPr>
            <p:cNvPr id="21" name="Group 20"/>
            <p:cNvGrpSpPr/>
            <p:nvPr/>
          </p:nvGrpSpPr>
          <p:grpSpPr>
            <a:xfrm>
              <a:off x="501175" y="1769936"/>
              <a:ext cx="23391788" cy="3084881"/>
              <a:chOff x="501175" y="1548097"/>
              <a:chExt cx="23391788" cy="3084881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501175" y="1548097"/>
                <a:ext cx="23391788" cy="308488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5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5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5050" y="1653394"/>
                  <a:ext cx="2276734" cy="7742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4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54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9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Rectangle 22"/>
                <p:cNvSpPr/>
                <p:nvPr/>
              </p:nvSpPr>
              <p:spPr>
                <a:xfrm>
                  <a:off x="969244" y="2049626"/>
                  <a:ext cx="23041615" cy="25082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	     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o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ọ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 </m:t>
                      </m:r>
                    </m:oMath>
                  </a14:m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ho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b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ểm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3;2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2;1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𝐶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1;3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 Viết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am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số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ủ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𝛥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qua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ọ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âm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𝐺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ủ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tam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ác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𝐵𝐶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u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óc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mặt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𝐵𝐶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9244" y="2049626"/>
                  <a:ext cx="23041615" cy="2508296"/>
                </a:xfrm>
                <a:prstGeom prst="rect">
                  <a:avLst/>
                </a:prstGeom>
                <a:blipFill>
                  <a:blip r:embed="rId3"/>
                  <a:stretch>
                    <a:fillRect l="-1011" t="-2041" r="-985" b="-1020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400"/>
          </a:p>
        </p:txBody>
      </p:sp>
      <p:grpSp>
        <p:nvGrpSpPr>
          <p:cNvPr id="2" name="Group 1"/>
          <p:cNvGrpSpPr/>
          <p:nvPr/>
        </p:nvGrpSpPr>
        <p:grpSpPr>
          <a:xfrm>
            <a:off x="294151" y="4288823"/>
            <a:ext cx="23953665" cy="2604204"/>
            <a:chOff x="1601787" y="4481415"/>
            <a:chExt cx="38633197" cy="3900582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20793559" y="4481415"/>
              <a:ext cx="9731055" cy="3886198"/>
              <a:chOff x="28441775" y="5186509"/>
              <a:chExt cx="13833180" cy="939721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9547748" y="5186509"/>
                    <a:ext cx="12727207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: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𝑥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=1−3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𝑡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𝑦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=2+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𝑡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𝑧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=2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547748" y="5186509"/>
                    <a:ext cx="12727207" cy="93972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28441775" y="5476081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1212008" y="4481417"/>
              <a:ext cx="9222648" cy="3886198"/>
              <a:chOff x="-885582" y="6321003"/>
              <a:chExt cx="13110456" cy="939721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54339" y="6321003"/>
                    <a:ext cx="12170535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: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𝑥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=1−3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𝑡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𝑦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=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𝑧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=2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339" y="6321003"/>
                    <a:ext cx="12170535" cy="93972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-885582" y="6610575"/>
                <a:ext cx="1808025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601787" y="4495799"/>
              <a:ext cx="9251315" cy="3886198"/>
              <a:chOff x="1159715" y="6287629"/>
              <a:chExt cx="13151205" cy="939721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6" y="6287629"/>
                    <a:ext cx="12170534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: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𝑥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=1−3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𝑡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𝑦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=2−2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𝑡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𝑧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=2−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𝑡</m:t>
                                    </m:r>
                                  </m:e>
                                </m:mr>
                              </m:m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6" y="6287629"/>
                    <a:ext cx="12170534" cy="93972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159715" y="6600870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54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400" dirty="0">
                  <a:latin typeface="+mj-lt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31025589" y="4481419"/>
              <a:ext cx="9209395" cy="3886198"/>
              <a:chOff x="27280416" y="5182479"/>
              <a:chExt cx="13091616" cy="939721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8201497" y="5182479"/>
                    <a:ext cx="12170535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: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𝑥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=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𝑦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=2+2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𝑡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𝑧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=2−</m:t>
                                    </m:r>
                                    <m:r>
                                      <a:rPr lang="en-US" sz="5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𝑡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m:rPr>
                              <m:nor/>
                            </m:rPr>
                            <a:rPr lang="en-US" sz="5400" dirty="0"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201497" y="5182479"/>
                    <a:ext cx="12170535" cy="93972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27280416" y="5472050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6131375" y="5013205"/>
            <a:ext cx="1031358" cy="103721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9" name="Up Arrow 38">
            <a:hlinkClick r:id="rId8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22FA2DDB-507F-4D17-9A51-67627697CDCE}"/>
              </a:ext>
            </a:extLst>
          </p:cNvPr>
          <p:cNvGrpSpPr/>
          <p:nvPr/>
        </p:nvGrpSpPr>
        <p:grpSpPr>
          <a:xfrm>
            <a:off x="146343" y="7343589"/>
            <a:ext cx="23867869" cy="6143811"/>
            <a:chOff x="-190735" y="3718142"/>
            <a:chExt cx="12097036" cy="402232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40AC036E-9AAC-40FA-BB2C-BF961AADD472}"/>
                    </a:ext>
                  </a:extLst>
                </p:cNvPr>
                <p:cNvSpPr/>
                <p:nvPr/>
              </p:nvSpPr>
              <p:spPr>
                <a:xfrm>
                  <a:off x="-124173" y="3718142"/>
                  <a:ext cx="12030474" cy="4022326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270510" algn="just">
                    <a:spcAft>
                      <a:spcPts val="0"/>
                    </a:spcAft>
                  </a:pPr>
                  <a:endParaRPr lang="en-US" sz="5400" b="0" dirty="0">
                    <a:solidFill>
                      <a:schemeClr val="tx1"/>
                    </a:solidFill>
                    <a:latin typeface="Varpada"/>
                  </a:endParaRPr>
                </a:p>
                <a:p>
                  <a:pPr indent="270510" algn="just">
                    <a:spcAft>
                      <a:spcPts val="0"/>
                    </a:spcAft>
                  </a:pP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Ta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0;−1;−1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;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0;−2;1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; </a:t>
                  </a:r>
                  <a14:m>
                    <m:oMath xmlns:m="http://schemas.openxmlformats.org/officeDocument/2006/math"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;2;2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.</a:t>
                  </a:r>
                </a:p>
                <a:p>
                  <a:pPr indent="270510" algn="just"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;2;2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và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nhận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5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(−3;0;0)</m:t>
                      </m:r>
                    </m:oMath>
                  </a14:m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làm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vtcp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;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nó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có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phương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 </a:t>
                  </a:r>
                  <a:r>
                    <a:rPr lang="en-US" sz="5400" b="0" dirty="0" err="1">
                      <a:solidFill>
                        <a:schemeClr val="tx1"/>
                      </a:solidFill>
                      <a:latin typeface="Varpada"/>
                    </a:rPr>
                    <a:t>trình</a:t>
                  </a:r>
                  <a:r>
                    <a:rPr lang="en-US" sz="5400" b="0" dirty="0">
                      <a:solidFill>
                        <a:schemeClr val="tx1"/>
                      </a:solidFill>
                      <a:latin typeface="Varpada"/>
                    </a:rPr>
                    <a:t>:</a:t>
                  </a:r>
                </a:p>
                <a:p>
                  <a:pPr indent="270510" algn="just"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: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5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5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1−3</m:t>
                                  </m:r>
                                  <m:r>
                                    <a:rPr lang="en-US" sz="5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5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𝑦</m:t>
                                  </m:r>
                                  <m:r>
                                    <a:rPr lang="en-US" sz="5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5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𝑧</m:t>
                                  </m:r>
                                  <m:r>
                                    <a:rPr lang="en-US" sz="5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=2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5400" b="0" dirty="0">
                    <a:solidFill>
                      <a:schemeClr val="tx1"/>
                    </a:solidFill>
                    <a:latin typeface="Varpada"/>
                  </a:endParaRPr>
                </a:p>
              </p:txBody>
            </p:sp>
          </mc:Choice>
          <mc:Fallback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40AC036E-9AAC-40FA-BB2C-BF961AADD47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4173" y="3718142"/>
                  <a:ext cx="12030474" cy="4022326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9"/>
                  <a:stretch>
                    <a:fillRect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51A261A1-D8D3-457A-93DB-5DF09DA72373}"/>
                </a:ext>
              </a:extLst>
            </p:cNvPr>
            <p:cNvGrpSpPr/>
            <p:nvPr/>
          </p:nvGrpSpPr>
          <p:grpSpPr>
            <a:xfrm>
              <a:off x="-190735" y="3799333"/>
              <a:ext cx="2796710" cy="934856"/>
              <a:chOff x="503351" y="6535724"/>
              <a:chExt cx="5482563" cy="1698588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60C234AD-1DB5-4ED1-8053-0F7EE139A24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58395" y="4948459"/>
                <a:ext cx="1440254" cy="461478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BBAE053-89FF-4A45-8F68-228C32803439}"/>
                  </a:ext>
                </a:extLst>
              </p:cNvPr>
              <p:cNvSpPr txBox="1"/>
              <p:nvPr/>
            </p:nvSpPr>
            <p:spPr>
              <a:xfrm>
                <a:off x="1809361" y="6778177"/>
                <a:ext cx="4054729" cy="115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C1700CD5-D059-4B0E-AB5E-1D79BA44F69C}"/>
                  </a:ext>
                </a:extLst>
              </p:cNvPr>
              <p:cNvSpPr/>
              <p:nvPr/>
            </p:nvSpPr>
            <p:spPr>
              <a:xfrm flipV="1">
                <a:off x="503351" y="6742132"/>
                <a:ext cx="1097967" cy="121377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dirty="0"/>
              </a:p>
            </p:txBody>
          </p:sp>
          <p:sp>
            <p:nvSpPr>
              <p:cNvPr id="46" name="Freeform 9">
                <a:extLst>
                  <a:ext uri="{FF2B5EF4-FFF2-40B4-BE49-F238E27FC236}">
                    <a16:creationId xmlns:a16="http://schemas.microsoft.com/office/drawing/2014/main" id="{D1C154DC-793A-438E-9133-887592CA27B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03351" y="6830381"/>
                <a:ext cx="1184185" cy="140393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3896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>
            <a:extLst>
              <a:ext uri="{FF2B5EF4-FFF2-40B4-BE49-F238E27FC236}">
                <a16:creationId xmlns:a16="http://schemas.microsoft.com/office/drawing/2014/main" id="{94837B90-4380-4101-9B20-A44D06FD1375}"/>
              </a:ext>
            </a:extLst>
          </p:cNvPr>
          <p:cNvGrpSpPr/>
          <p:nvPr/>
        </p:nvGrpSpPr>
        <p:grpSpPr>
          <a:xfrm>
            <a:off x="10299487" y="4685682"/>
            <a:ext cx="13668439" cy="8801718"/>
            <a:chOff x="-314736" y="3703339"/>
            <a:chExt cx="21414081" cy="548382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2E3B4FEB-7D46-4618-B71C-3E6D251BAD95}"/>
                    </a:ext>
                  </a:extLst>
                </p:cNvPr>
                <p:cNvSpPr/>
                <p:nvPr/>
              </p:nvSpPr>
              <p:spPr>
                <a:xfrm>
                  <a:off x="26192" y="3703339"/>
                  <a:ext cx="21073153" cy="5483821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Gọi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𝑎</m:t>
                          </m:r>
                        </m:e>
                      </m:acc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(3;−5;−1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;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5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𝑏</m:t>
                          </m:r>
                        </m:e>
                      </m:acc>
                      <m:r>
                        <a:rPr lang="en-US" sz="5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(2;0;1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lần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lượt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l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vtcp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của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𝑑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v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vtpt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của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𝑃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  <a:p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Δ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l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đườ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thẳ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𝑀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(1;−3;4)</m:t>
                      </m:r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và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nhận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𝑢</m:t>
                          </m:r>
                        </m:e>
                      </m:acc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5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1;1;−2</m:t>
                          </m:r>
                        </m:e>
                      </m:d>
                    </m:oMath>
                  </a14:m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làm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vtcp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;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n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có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phương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5400" dirty="0" err="1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trình</a:t>
                  </a:r>
                  <a:r>
                    <a:rPr lang="en-US" sz="5400" dirty="0">
                      <a:solidFill>
                        <a:schemeClr val="tx1"/>
                      </a:solidFill>
                      <a:latin typeface="Varpada"/>
                      <a:ea typeface="Tahoma" pitchFamily="34" charset="0"/>
                      <a:cs typeface="Tahoma" pitchFamily="34" charset="0"/>
                    </a:rPr>
                    <a:t>:</a:t>
                  </a:r>
                </a:p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: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den>
                        </m:f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3</m:t>
                            </m:r>
                          </m:num>
                          <m:den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den>
                        </m:f>
                        <m:r>
                          <a:rPr lang="en-US" sz="5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4</m:t>
                            </m:r>
                          </m:num>
                          <m:den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2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tx1"/>
                    </a:solidFill>
                    <a:latin typeface="Varpada"/>
                    <a:ea typeface="Calibri" panose="020F0502020204030204" pitchFamily="34" charset="0"/>
                  </a:endParaRPr>
                </a:p>
              </p:txBody>
            </p:sp>
          </mc:Choice>
          <mc:Fallback>
            <p:sp>
              <p:nvSpPr>
                <p:cNvPr id="41" name="Rounded Rectangle 4">
                  <a:extLst>
                    <a:ext uri="{FF2B5EF4-FFF2-40B4-BE49-F238E27FC236}">
                      <a16:creationId xmlns:a16="http://schemas.microsoft.com/office/drawing/2014/main" id="{2E3B4FEB-7D46-4618-B71C-3E6D251BAD9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92" y="3703339"/>
                  <a:ext cx="21073153" cy="5483821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 l="-1806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2D8D6F6C-FA7D-4D19-A483-D84317138567}"/>
                </a:ext>
              </a:extLst>
            </p:cNvPr>
            <p:cNvGrpSpPr/>
            <p:nvPr/>
          </p:nvGrpSpPr>
          <p:grpSpPr>
            <a:xfrm>
              <a:off x="-314736" y="3760008"/>
              <a:ext cx="7688472" cy="892429"/>
              <a:chOff x="260263" y="6464278"/>
              <a:chExt cx="15072190" cy="1621502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DE48928F-1B48-4F1C-B2C9-5D92AE20986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7563943" y="260008"/>
                <a:ext cx="1564240" cy="139727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2D10A4D-8FC0-4703-81B0-3FB01408171A}"/>
                  </a:ext>
                </a:extLst>
              </p:cNvPr>
              <p:cNvSpPr txBox="1"/>
              <p:nvPr/>
            </p:nvSpPr>
            <p:spPr>
              <a:xfrm>
                <a:off x="3807350" y="6919211"/>
                <a:ext cx="10823892" cy="992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8">
                <a:extLst>
                  <a:ext uri="{FF2B5EF4-FFF2-40B4-BE49-F238E27FC236}">
                    <a16:creationId xmlns:a16="http://schemas.microsoft.com/office/drawing/2014/main" id="{A63C94EF-065B-476B-98E0-7B0CC37F751C}"/>
                  </a:ext>
                </a:extLst>
              </p:cNvPr>
              <p:cNvSpPr/>
              <p:nvPr/>
            </p:nvSpPr>
            <p:spPr>
              <a:xfrm flipV="1">
                <a:off x="260263" y="6726214"/>
                <a:ext cx="2243879" cy="12137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46" name="Freeform 9">
                <a:extLst>
                  <a:ext uri="{FF2B5EF4-FFF2-40B4-BE49-F238E27FC236}">
                    <a16:creationId xmlns:a16="http://schemas.microsoft.com/office/drawing/2014/main" id="{5FD5B52A-47A8-4839-8E07-05A9A1C4695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14211" y="6919209"/>
                <a:ext cx="1983860" cy="116657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 dirty="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5197"/>
            <a:ext cx="24093023" cy="4136476"/>
            <a:chOff x="534987" y="1869705"/>
            <a:chExt cx="23612450" cy="312084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12450" cy="3120843"/>
              <a:chOff x="534987" y="1647866"/>
              <a:chExt cx="23612450" cy="312084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2"/>
                <a:ext cx="23391788" cy="304781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5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5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5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5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5050" y="1653394"/>
                  <a:ext cx="2276734" cy="6966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4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54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20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Rectangle 22"/>
                <p:cNvSpPr/>
                <p:nvPr/>
              </p:nvSpPr>
              <p:spPr>
                <a:xfrm>
                  <a:off x="1184334" y="2160310"/>
                  <a:ext cx="22820478" cy="25718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	   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o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ọ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cho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ểm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−3;4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đườ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2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5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5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den>
                      </m:f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mặt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2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2=0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 Viết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𝛥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u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óc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so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so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a14:m>
                  <a:endParaRPr lang="en-US" sz="5400" dirty="0">
                    <a:latin typeface="Varpada"/>
                    <a:ea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84334" y="2160310"/>
                  <a:ext cx="22820478" cy="2571807"/>
                </a:xfrm>
                <a:prstGeom prst="rect">
                  <a:avLst/>
                </a:prstGeom>
                <a:blipFill>
                  <a:blip r:embed="rId4"/>
                  <a:stretch>
                    <a:fillRect l="-1021" t="-1789" r="-995" b="-858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400"/>
          </a:p>
        </p:txBody>
      </p:sp>
      <p:grpSp>
        <p:nvGrpSpPr>
          <p:cNvPr id="2" name="Group 1"/>
          <p:cNvGrpSpPr/>
          <p:nvPr/>
        </p:nvGrpSpPr>
        <p:grpSpPr>
          <a:xfrm>
            <a:off x="445968" y="4525442"/>
            <a:ext cx="9652258" cy="8791312"/>
            <a:chOff x="1502775" y="4495796"/>
            <a:chExt cx="10021066" cy="11973232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502775" y="10761573"/>
              <a:ext cx="10012449" cy="2612764"/>
              <a:chOff x="1018965" y="6705112"/>
              <a:chExt cx="14233197" cy="631792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50959" y="6705112"/>
                    <a:ext cx="13101203" cy="631792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4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solidFill>
                                <a:srgbClr val="000000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	</m:t>
                          </m:r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50959" y="6705112"/>
                    <a:ext cx="13101203" cy="63179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018965" y="6832533"/>
                <a:ext cx="1552826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595283" y="7642057"/>
              <a:ext cx="9928558" cy="2612764"/>
              <a:chOff x="-14556235" y="7085276"/>
              <a:chExt cx="14113940" cy="631792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-13543500" y="7085276"/>
                    <a:ext cx="13101205" cy="631792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4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3543500" y="7085276"/>
                    <a:ext cx="13101205" cy="63179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-14556235" y="7207812"/>
                <a:ext cx="1490463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578914" y="4495796"/>
              <a:ext cx="9928872" cy="2624140"/>
              <a:chOff x="1127199" y="6287629"/>
              <a:chExt cx="14114388" cy="634543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6" y="6287629"/>
                    <a:ext cx="13101201" cy="634543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4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solidFill>
                                <a:srgbClr val="000000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	</m:t>
                          </m:r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6" y="6287629"/>
                    <a:ext cx="13101201" cy="63454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127199" y="6478367"/>
                <a:ext cx="141199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54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400" dirty="0">
                  <a:latin typeface="+mj-lt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595282" y="13856265"/>
              <a:ext cx="9901273" cy="2612763"/>
              <a:chOff x="-14556236" y="7449411"/>
              <a:chExt cx="14075152" cy="631792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-13582288" y="7449411"/>
                    <a:ext cx="13101204" cy="631792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3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4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3582288" y="7449411"/>
                    <a:ext cx="13101204" cy="63179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-14556236" y="7601909"/>
                <a:ext cx="1490463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475908" y="7228967"/>
            <a:ext cx="1128348" cy="95440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9" name="Up Arrow 38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/>
          </a:p>
        </p:txBody>
      </p:sp>
    </p:spTree>
    <p:extLst>
      <p:ext uri="{BB962C8B-B14F-4D97-AF65-F5344CB8AC3E}">
        <p14:creationId xmlns:p14="http://schemas.microsoft.com/office/powerpoint/2010/main" val="362864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118651" y="117261"/>
            <a:ext cx="21701931" cy="12836739"/>
            <a:chOff x="1118651" y="498261"/>
            <a:chExt cx="21701931" cy="11205547"/>
          </a:xfrm>
        </p:grpSpPr>
        <p:sp>
          <p:nvSpPr>
            <p:cNvPr id="27" name="Rounded Rectangle 26"/>
            <p:cNvSpPr/>
            <p:nvPr/>
          </p:nvSpPr>
          <p:spPr>
            <a:xfrm>
              <a:off x="1296987" y="1821598"/>
              <a:ext cx="21523595" cy="9882210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18651" y="498261"/>
              <a:ext cx="16866135" cy="1482934"/>
              <a:chOff x="1120323" y="10750631"/>
              <a:chExt cx="16868087" cy="716179"/>
            </a:xfrm>
          </p:grpSpPr>
          <p:sp>
            <p:nvSpPr>
              <p:cNvPr id="29" name="Right Triangle 28"/>
              <p:cNvSpPr/>
              <p:nvPr/>
            </p:nvSpPr>
            <p:spPr>
              <a:xfrm flipH="1" flipV="1">
                <a:off x="1120323" y="1132901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9283513" y="2614713"/>
                <a:ext cx="568979" cy="16840815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807881"/>
                <a:ext cx="16673959" cy="401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indent="269875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 </a:t>
                </a:r>
                <a:r>
                  <a:rPr lang="en-US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endParaRPr lang="en-US" alt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06587" y="1676400"/>
                <a:ext cx="11887200" cy="964065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4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4400" b="1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Phương </a:t>
                </a:r>
                <a:r>
                  <a:rPr lang="en-US" sz="4400" b="1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400" b="1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</a:p>
              <a:p>
                <a:pPr>
                  <a:spcAft>
                    <a:spcPts val="0"/>
                  </a:spcAft>
                </a:pP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Trong Kg Oxyz cho</a:t>
                </a:r>
                <a:endParaRPr lang="en-US" sz="44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vi-VN" sz="4400">
                        <a:latin typeface="Cambria Math" panose="02040503050406030204" pitchFamily="18" charset="0"/>
                      </a:rPr>
                      <m:t>: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𝐵𝑦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𝐶𝑧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4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>
                        <a:latin typeface="Cambria Math" panose="02040503050406030204" pitchFamily="18" charset="0"/>
                      </a:rPr>
                      <m:t>𝑑</m:t>
                    </m:r>
                    <m:r>
                      <a:rPr lang="fr-FR" sz="4400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fr-FR" sz="44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fr-FR" sz="440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(1):</a:t>
                </a:r>
              </a:p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4000">
                          <a:latin typeface="Cambria Math" panose="020405030504060302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400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fr-FR" sz="400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fr-FR" sz="40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400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fr-FR" sz="400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fr-FR" sz="400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fr-FR" sz="4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sz="4000">
                          <a:latin typeface="Cambria Math" panose="020405030504060302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400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fr-FR" sz="400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fr-FR" sz="40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400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fr-FR" sz="40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fr-FR" sz="400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fr-FR" sz="4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sz="4000">
                          <a:latin typeface="Cambria Math" panose="02040503050406030204" pitchFamily="18" charset="0"/>
                        </a:rPr>
                        <m:t>𝑪</m:t>
                      </m:r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400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fr-FR" sz="400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fr-FR" sz="40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400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fr-FR" sz="400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lang="fr-FR" sz="4000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fr-FR" sz="4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sz="400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fr-FR" sz="4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400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0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endParaRPr lang="en-US" sz="44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28600">
                  <a:spcAft>
                    <a:spcPts val="0"/>
                  </a:spcAft>
                </a:pPr>
                <a:r>
                  <a:rPr lang="nl-NL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</a:t>
                </a:r>
                <a:r>
                  <a:rPr lang="nl-NL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P.trình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d // (</a:t>
                </a: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α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endParaRPr lang="en-US" sz="44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28600">
                  <a:spcAft>
                    <a:spcPts val="0"/>
                  </a:spcAft>
                </a:pPr>
                <a:r>
                  <a:rPr lang="nl-NL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</a:t>
                </a:r>
                <a:r>
                  <a:rPr lang="nl-NL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P.trình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d 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α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endParaRPr lang="en-US" sz="44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28600">
                  <a:spcAft>
                    <a:spcPts val="0"/>
                  </a:spcAft>
                </a:pP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</a:t>
                </a: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P.trình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α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endParaRPr lang="en-US" sz="44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0"/>
                  </a:spcAft>
                </a:pPr>
                <a:endParaRPr lang="fr-FR" sz="44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Đặc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 : (</a:t>
                </a:r>
                <a14:m>
                  <m:oMath xmlns:m="http://schemas.openxmlformats.org/officeDocument/2006/math">
                    <m:r>
                      <a:rPr lang="fr-FR" sz="440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fr-FR" sz="4400"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fr-FR" sz="440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)  </a:t>
                </a:r>
                <a14:m>
                  <m:oMath xmlns:m="http://schemas.openxmlformats.org/officeDocument/2006/math">
                    <m:r>
                      <a:rPr lang="fr-FR" sz="4400"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fr-FR" sz="440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      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587" y="1676400"/>
                <a:ext cx="11887200" cy="9640652"/>
              </a:xfrm>
              <a:prstGeom prst="rect">
                <a:avLst/>
              </a:prstGeom>
              <a:blipFill>
                <a:blip r:embed="rId2"/>
                <a:stretch>
                  <a:fillRect l="-2049" t="-1200" b="-2021"/>
                </a:stretch>
              </a:blipFill>
              <a:ln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3869987" y="1652264"/>
                <a:ext cx="8763000" cy="9884116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4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en-US" sz="4400" b="1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Phương </a:t>
                </a:r>
                <a:r>
                  <a:rPr lang="en-US" sz="4400" b="1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400" b="1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2</a:t>
                </a:r>
              </a:p>
              <a:p>
                <a:pPr>
                  <a:spcAft>
                    <a:spcPts val="0"/>
                  </a:spcAft>
                </a:pP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Trong không gian Oxyz cho đường thẳng d qua  M(x</a:t>
                </a:r>
                <a:r>
                  <a:rPr lang="vi-VN" sz="4400" baseline="-2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;y</a:t>
                </a:r>
                <a:r>
                  <a:rPr lang="vi-VN" sz="4400" baseline="-2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;z</a:t>
                </a:r>
                <a:r>
                  <a:rPr lang="vi-VN" sz="4400" baseline="-2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) có vtcp </a:t>
                </a:r>
                <a:endParaRPr lang="en-US" sz="44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vi-VN" sz="440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4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440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4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vi-VN" sz="440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44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vi-VN" sz="4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vi-VN" sz="4400">
                        <a:latin typeface="Cambria Math" panose="02040503050406030204" pitchFamily="18" charset="0"/>
                      </a:rPr>
                      <m:t>: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𝐵𝑦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𝐶𝑧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𝐷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có 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vi-VN" sz="4400">
                        <a:latin typeface="Cambria Math" panose="02040503050406030204" pitchFamily="18" charset="0"/>
                      </a:rPr>
                      <m:t>=(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𝐴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𝐵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𝐶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28600" algn="just">
                  <a:spcAft>
                    <a:spcPts val="0"/>
                  </a:spcAft>
                </a:pPr>
                <a:r>
                  <a:rPr lang="nl-NL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</a:t>
                </a:r>
                <a:r>
                  <a:rPr lang="nl-NL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(d) cắt (α) </a:t>
                </a: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</a:t>
                </a: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vi-VN" sz="440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vi-VN" sz="440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endParaRPr lang="en-US" sz="44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28600" algn="just">
                  <a:spcAft>
                    <a:spcPts val="0"/>
                  </a:spcAft>
                </a:pPr>
                <a:r>
                  <a:rPr lang="nl-NL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</a:t>
                </a:r>
                <a:r>
                  <a:rPr lang="nl-NL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(d) // (α) </a:t>
                </a: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</a:t>
                </a: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∉(</m:t>
                            </m:r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28600" algn="just">
                  <a:spcAft>
                    <a:spcPts val="0"/>
                  </a:spcAft>
                </a:pP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</a:t>
                </a: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. (d) nằm trên mp(α) </a:t>
                </a:r>
                <a:endParaRPr lang="en-US" sz="44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28600" algn="just">
                  <a:spcAft>
                    <a:spcPts val="0"/>
                  </a:spcAft>
                </a:pP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</a:t>
                </a:r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40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∈(</m:t>
                            </m:r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vi-VN" sz="440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</a:t>
                </a:r>
                <a:r>
                  <a:rPr lang="en-US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Đặc</a:t>
                </a:r>
                <a:r>
                  <a:rPr lang="en-US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vi-VN" sz="440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𝑘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vi-VN" sz="4400">
                        <a:latin typeface="Cambria Math" panose="02040503050406030204" pitchFamily="18" charset="0"/>
                      </a:rPr>
                      <m:t>⇔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𝑑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⊥</m:t>
                    </m:r>
                    <m:r>
                      <a:rPr lang="vi-VN" sz="440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  <a:p>
                <a:pPr>
                  <a:spcAft>
                    <a:spcPts val="0"/>
                  </a:spcAft>
                </a:pPr>
                <a:r>
                  <a:rPr lang="en-US" sz="44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9987" y="1652264"/>
                <a:ext cx="8763000" cy="9884116"/>
              </a:xfrm>
              <a:prstGeom prst="rect">
                <a:avLst/>
              </a:prstGeom>
              <a:blipFill>
                <a:blip r:embed="rId3"/>
                <a:stretch>
                  <a:fillRect l="-2708" t="-1171"/>
                </a:stretch>
              </a:blipFill>
              <a:ln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665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4610258" y="2390474"/>
            <a:ext cx="13742832" cy="1219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6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66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6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66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6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66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endParaRPr lang="en-US" sz="66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90" y="152400"/>
            <a:ext cx="23367997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1188" y="457200"/>
            <a:ext cx="22100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VÍ DỤ MINH HỌA</a:t>
            </a:r>
            <a:endParaRPr 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hlinkClick r:id="rId3" action="ppaction://hlinksldjump"/>
          </p:cNvPr>
          <p:cNvSpPr txBox="1"/>
          <p:nvPr/>
        </p:nvSpPr>
        <p:spPr>
          <a:xfrm>
            <a:off x="6927868" y="9718238"/>
            <a:ext cx="2916412" cy="10572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2</a:t>
            </a:r>
          </a:p>
        </p:txBody>
      </p:sp>
      <p:sp>
        <p:nvSpPr>
          <p:cNvPr id="24" name="TextBox 23">
            <a:hlinkClick r:id="rId4" action="ppaction://hlinksldjump"/>
          </p:cNvPr>
          <p:cNvSpPr txBox="1"/>
          <p:nvPr/>
        </p:nvSpPr>
        <p:spPr>
          <a:xfrm>
            <a:off x="10494223" y="9718236"/>
            <a:ext cx="2916412" cy="10572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3</a:t>
            </a:r>
          </a:p>
        </p:txBody>
      </p:sp>
      <p:sp>
        <p:nvSpPr>
          <p:cNvPr id="25" name="TextBox 24">
            <a:hlinkClick r:id="rId5" action="ppaction://hlinksldjump"/>
          </p:cNvPr>
          <p:cNvSpPr txBox="1"/>
          <p:nvPr/>
        </p:nvSpPr>
        <p:spPr>
          <a:xfrm>
            <a:off x="13893926" y="9718238"/>
            <a:ext cx="2916412" cy="10572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4</a:t>
            </a:r>
          </a:p>
        </p:txBody>
      </p:sp>
      <p:sp>
        <p:nvSpPr>
          <p:cNvPr id="26" name="TextBox 25">
            <a:hlinkClick r:id="rId6" action="ppaction://hlinksldjump"/>
          </p:cNvPr>
          <p:cNvSpPr txBox="1"/>
          <p:nvPr/>
        </p:nvSpPr>
        <p:spPr>
          <a:xfrm>
            <a:off x="17557495" y="9718238"/>
            <a:ext cx="2916412" cy="10572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5</a:t>
            </a:r>
          </a:p>
        </p:txBody>
      </p:sp>
      <p:sp>
        <p:nvSpPr>
          <p:cNvPr id="27" name="TextBox 26">
            <a:hlinkClick r:id="rId7" action="ppaction://hlinksldjump"/>
          </p:cNvPr>
          <p:cNvSpPr txBox="1"/>
          <p:nvPr/>
        </p:nvSpPr>
        <p:spPr>
          <a:xfrm>
            <a:off x="6927868" y="7382565"/>
            <a:ext cx="2916412" cy="10572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sp>
        <p:nvSpPr>
          <p:cNvPr id="28" name="TextBox 27">
            <a:hlinkClick r:id="rId8" action="ppaction://hlinksldjump"/>
          </p:cNvPr>
          <p:cNvSpPr txBox="1"/>
          <p:nvPr/>
        </p:nvSpPr>
        <p:spPr>
          <a:xfrm>
            <a:off x="10494221" y="7382567"/>
            <a:ext cx="2916412" cy="10572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29" name="TextBox 28">
            <a:hlinkClick r:id="rId9" action="ppaction://hlinksldjump"/>
          </p:cNvPr>
          <p:cNvSpPr txBox="1"/>
          <p:nvPr/>
        </p:nvSpPr>
        <p:spPr>
          <a:xfrm>
            <a:off x="13893926" y="7456817"/>
            <a:ext cx="2916412" cy="10572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9</a:t>
            </a:r>
          </a:p>
        </p:txBody>
      </p:sp>
      <p:sp>
        <p:nvSpPr>
          <p:cNvPr id="30" name="TextBox 29">
            <a:hlinkClick r:id="rId10" action="ppaction://hlinksldjump"/>
          </p:cNvPr>
          <p:cNvSpPr txBox="1"/>
          <p:nvPr/>
        </p:nvSpPr>
        <p:spPr>
          <a:xfrm>
            <a:off x="17440839" y="7456817"/>
            <a:ext cx="2916412" cy="10572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0</a:t>
            </a:r>
          </a:p>
        </p:txBody>
      </p:sp>
      <p:sp>
        <p:nvSpPr>
          <p:cNvPr id="31" name="TextBox 30">
            <a:hlinkClick r:id="rId11" action="ppaction://hlinksldjump"/>
          </p:cNvPr>
          <p:cNvSpPr txBox="1"/>
          <p:nvPr/>
        </p:nvSpPr>
        <p:spPr>
          <a:xfrm>
            <a:off x="17415842" y="5101413"/>
            <a:ext cx="2916412" cy="10572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32" name="TextBox 31">
            <a:hlinkClick r:id="rId12" action="ppaction://hlinksldjump"/>
          </p:cNvPr>
          <p:cNvSpPr txBox="1"/>
          <p:nvPr/>
        </p:nvSpPr>
        <p:spPr>
          <a:xfrm>
            <a:off x="13893926" y="5101413"/>
            <a:ext cx="2916412" cy="10572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33" name="TextBox 32">
            <a:hlinkClick r:id="rId13" action="ppaction://hlinksldjump"/>
          </p:cNvPr>
          <p:cNvSpPr txBox="1"/>
          <p:nvPr/>
        </p:nvSpPr>
        <p:spPr>
          <a:xfrm>
            <a:off x="10494223" y="5101413"/>
            <a:ext cx="2916412" cy="10572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34" name="TextBox 33">
            <a:hlinkClick r:id="rId14" action="ppaction://hlinksldjump"/>
          </p:cNvPr>
          <p:cNvSpPr txBox="1"/>
          <p:nvPr/>
        </p:nvSpPr>
        <p:spPr>
          <a:xfrm>
            <a:off x="6877872" y="5029200"/>
            <a:ext cx="2916412" cy="10572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35" name="TextBox 34">
            <a:hlinkClick r:id="rId15" action="ppaction://hlinksldjump"/>
          </p:cNvPr>
          <p:cNvSpPr txBox="1"/>
          <p:nvPr/>
        </p:nvSpPr>
        <p:spPr>
          <a:xfrm>
            <a:off x="3328183" y="9763194"/>
            <a:ext cx="2916412" cy="10572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1</a:t>
            </a:r>
          </a:p>
        </p:txBody>
      </p:sp>
      <p:sp>
        <p:nvSpPr>
          <p:cNvPr id="36" name="TextBox 35">
            <a:hlinkClick r:id="rId16" action="ppaction://hlinksldjump"/>
          </p:cNvPr>
          <p:cNvSpPr txBox="1"/>
          <p:nvPr/>
        </p:nvSpPr>
        <p:spPr>
          <a:xfrm>
            <a:off x="3328183" y="7427521"/>
            <a:ext cx="2916412" cy="10572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37" name="TextBox 36">
            <a:hlinkClick r:id="rId17" action="ppaction://hlinksldjump"/>
          </p:cNvPr>
          <p:cNvSpPr txBox="1"/>
          <p:nvPr/>
        </p:nvSpPr>
        <p:spPr>
          <a:xfrm>
            <a:off x="3278187" y="5074156"/>
            <a:ext cx="2916412" cy="105720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3465755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55129" y="8028091"/>
            <a:ext cx="23927213" cy="6158119"/>
            <a:chOff x="184495" y="3614818"/>
            <a:chExt cx="11834900" cy="450301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14818"/>
              <a:ext cx="2204447" cy="727664"/>
              <a:chOff x="1275608" y="6200470"/>
              <a:chExt cx="4321515" cy="132213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096785" y="5022263"/>
                <a:ext cx="1199807" cy="380086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508268" y="6200470"/>
                <a:ext cx="2210980" cy="11998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4152968" cy="3567549"/>
            <a:chOff x="534987" y="1869705"/>
            <a:chExt cx="23608011" cy="299171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08011" cy="2991710"/>
              <a:chOff x="534987" y="1647866"/>
              <a:chExt cx="23608011" cy="299171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8" y="1698481"/>
                <a:ext cx="23387350" cy="294109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904440" y="1995206"/>
                  <a:ext cx="23187295" cy="25375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pt-BR" sz="5400" dirty="0">
                      <a:latin typeface="Varpada"/>
                      <a:ea typeface="Times New Roman" panose="02020603050405020304" pitchFamily="18" charset="0"/>
                    </a:rPr>
                    <a:t>			Trong không gian với hệ tọa độ </a:t>
                  </a:r>
                  <a14:m>
                    <m:oMath xmlns:m="http://schemas.openxmlformats.org/officeDocument/2006/math"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pt-BR" sz="5400" dirty="0">
                      <a:latin typeface="Varpada"/>
                      <a:ea typeface="Times New Roman" panose="02020603050405020304" pitchFamily="18" charset="0"/>
                    </a:rPr>
                    <a:t> cho đường thẳng </a:t>
                  </a:r>
                </a:p>
                <a:p>
                  <a:pPr algn="just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e>
                      </m:d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1</m:t>
                          </m:r>
                        </m:num>
                        <m:den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den>
                      </m:f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</m:t>
                          </m:r>
                        </m:num>
                        <m:den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pt-BR" sz="5400" dirty="0">
                      <a:latin typeface="Varpada"/>
                      <a:ea typeface="Times New Roman" panose="02020603050405020304" pitchFamily="18" charset="0"/>
                    </a:rPr>
                    <a:t> và mặt phẳ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1=0</m:t>
                      </m:r>
                    </m:oMath>
                  </a14:m>
                  <a:r>
                    <a:rPr lang="pt-BR" sz="5400" dirty="0">
                      <a:latin typeface="Varpada"/>
                      <a:ea typeface="Times New Roman" panose="02020603050405020304" pitchFamily="18" charset="0"/>
                    </a:rPr>
                    <a:t>. </a:t>
                  </a:r>
                </a:p>
                <a:p>
                  <a:pPr algn="just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pt-BR" sz="5400" dirty="0">
                      <a:latin typeface="Varpada"/>
                      <a:ea typeface="Times New Roman" panose="02020603050405020304" pitchFamily="18" charset="0"/>
                    </a:rPr>
                    <a:t>Viết pt đường thẳ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</m:e>
                      </m:d>
                    </m:oMath>
                  </a14:m>
                  <a:r>
                    <a:rPr lang="pt-BR" sz="5400" dirty="0">
                      <a:latin typeface="Varpada"/>
                      <a:ea typeface="Times New Roman" panose="02020603050405020304" pitchFamily="18" charset="0"/>
                    </a:rPr>
                    <a:t> đi qua điểm </a:t>
                  </a:r>
                  <a14:m>
                    <m:oMath xmlns:m="http://schemas.openxmlformats.org/officeDocument/2006/math"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 1; −2</m:t>
                          </m:r>
                        </m:e>
                      </m:d>
                    </m:oMath>
                  </a14:m>
                  <a:r>
                    <a:rPr lang="pt-BR" sz="5400" dirty="0">
                      <a:latin typeface="Varpada"/>
                      <a:ea typeface="Times New Roman" panose="02020603050405020304" pitchFamily="18" charset="0"/>
                    </a:rPr>
                    <a:t>, biết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</m:e>
                      </m:d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54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//</m:t>
                      </m:r>
                      <m:r>
                        <a:rPr lang="pt-BR" sz="54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</m:oMath>
                  </a14:m>
                  <a:r>
                    <a:rPr lang="pt-BR" sz="5400" dirty="0">
                      <a:latin typeface="Varpada"/>
                      <a:ea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pt-B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</m:e>
                      </m:d>
                    </m:oMath>
                  </a14:m>
                  <a:r>
                    <a:rPr lang="pt-BR" sz="5400" dirty="0">
                      <a:latin typeface="Varpada"/>
                      <a:ea typeface="Times New Roman" panose="02020603050405020304" pitchFamily="18" charset="0"/>
                    </a:rPr>
                    <a:t> cắt </a:t>
                  </a:r>
                  <a14:m>
                    <m:oMath xmlns:m="http://schemas.openxmlformats.org/officeDocument/2006/math">
                      <m:r>
                        <a:rPr lang="pt-B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pt-BR" sz="5400" dirty="0">
                      <a:latin typeface="Varpada"/>
                      <a:ea typeface="Times New Roman" panose="02020603050405020304" pitchFamily="18" charset="0"/>
                    </a:rPr>
                    <a:t>.</a:t>
                  </a:r>
                  <a:endParaRPr lang="en-US" sz="54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4440" y="1995206"/>
                  <a:ext cx="23187295" cy="2537599"/>
                </a:xfrm>
                <a:prstGeom prst="rect">
                  <a:avLst/>
                </a:prstGeom>
                <a:blipFill>
                  <a:blip r:embed="rId3"/>
                  <a:stretch>
                    <a:fillRect l="-976" t="-3823" b="-985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230187" y="8458200"/>
                <a:ext cx="24529735" cy="55497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500" dirty="0">
                    <a:ea typeface="Calibri" panose="020F0502020204030204" pitchFamily="34" charset="0"/>
                  </a:rPr>
                  <a:t>	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5500" dirty="0" smtClean="0">
                        <a:latin typeface="Varpada"/>
                        <a:ea typeface="Calibri" panose="020F0502020204030204" pitchFamily="34" charset="0"/>
                      </a:rPr>
                      <m:t>G</m:t>
                    </m:r>
                    <m:r>
                      <m:rPr>
                        <m:nor/>
                      </m:rPr>
                      <a:rPr lang="en-US" sz="5500" dirty="0" smtClean="0">
                        <a:latin typeface="Varpada"/>
                        <a:ea typeface="Calibri" panose="020F0502020204030204" pitchFamily="34" charset="0"/>
                      </a:rPr>
                      <m:t>ọ</m:t>
                    </m:r>
                    <m:r>
                      <m:rPr>
                        <m:nor/>
                      </m:rPr>
                      <a:rPr lang="en-US" sz="5500" dirty="0" smtClean="0">
                        <a:latin typeface="Varpada"/>
                        <a:ea typeface="Calibri" panose="020F050202020403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5500" dirty="0" smtClean="0">
                        <a:latin typeface="Varpada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</m:d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∩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</m:e>
                    </m:d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1+2</m:t>
                        </m:r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 1+</m:t>
                        </m:r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 2+3</m:t>
                        </m:r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</m:e>
                    </m:d>
                    <m:r>
                      <m:rPr>
                        <m:nor/>
                      </m:rPr>
                      <a:rPr lang="en-US" sz="5500" dirty="0">
                        <a:latin typeface="Varpada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5500" dirty="0">
                  <a:latin typeface="Varpada"/>
                  <a:ea typeface="Calibri" panose="020F0502020204030204" pitchFamily="34" charset="0"/>
                </a:endParaRPr>
              </a:p>
              <a:p>
                <a:pPr marL="179705"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500" dirty="0" err="1">
                          <a:latin typeface="Varpada"/>
                          <a:ea typeface="Calibri" panose="020F0502020204030204" pitchFamily="34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US" sz="5500" dirty="0">
                          <a:latin typeface="Varpada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Varpada"/>
                          <a:ea typeface="Calibri" panose="020F0502020204030204" pitchFamily="34" charset="0"/>
                        </a:rPr>
                        <m:t>đó</m:t>
                      </m:r>
                      <m:r>
                        <m:rPr>
                          <m:nor/>
                        </m:rPr>
                        <a:rPr lang="en-US" sz="5500" dirty="0">
                          <a:latin typeface="Varpada"/>
                          <a:ea typeface="Calibri" panose="020F050202020403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𝑀</m:t>
                          </m:r>
                        </m:e>
                      </m:acc>
                      <m:r>
                        <a:rPr lang="en-US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  <m: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𝑡</m:t>
                          </m:r>
                          <m: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; </m:t>
                          </m:r>
                          <m: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𝑡</m:t>
                          </m:r>
                          <m: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 3</m:t>
                          </m:r>
                          <m: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𝑡</m:t>
                          </m:r>
                          <m: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4</m:t>
                          </m:r>
                        </m:e>
                      </m:d>
                      <m:r>
                        <m:rPr>
                          <m:nor/>
                        </m:rPr>
                        <a:rPr lang="en-US" sz="5500" dirty="0">
                          <a:latin typeface="Varpada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Varpada"/>
                          <a:ea typeface="Calibri" panose="020F050202020403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Varpada"/>
                          <a:ea typeface="Calibri" panose="020F050202020403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Varpada"/>
                          <a:ea typeface="Calibri" panose="020F050202020403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Varpada"/>
                          <a:ea typeface="Calibri" panose="020F0502020204030204" pitchFamily="34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Varpada"/>
                          <a:ea typeface="Calibri" panose="020F050202020403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500" dirty="0">
                          <a:latin typeface="Varpada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Varpada"/>
                          <a:ea typeface="Calibri" panose="020F0502020204030204" pitchFamily="34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Varpada"/>
                          <a:ea typeface="Calibri" panose="020F0502020204030204" pitchFamily="34" charset="0"/>
                        </a:rPr>
                        <m:t>ơ 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Varpada"/>
                          <a:ea typeface="Calibri" panose="020F050202020403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Varpada"/>
                          <a:ea typeface="Calibri" panose="020F0502020204030204" pitchFamily="34" charset="0"/>
                        </a:rPr>
                        <m:t>ỉ 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Varpada"/>
                          <a:ea typeface="Calibri" panose="020F050202020403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Varpada"/>
                          <a:ea typeface="Calibri" panose="020F050202020403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Varpada"/>
                          <a:ea typeface="Calibri" panose="020F050202020403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5500" dirty="0">
                          <a:latin typeface="Varpada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Varpada"/>
                          <a:ea typeface="Calibri" panose="020F050202020403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Varpada"/>
                          <a:ea typeface="Calibri" panose="020F050202020403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5500" dirty="0" err="1">
                          <a:latin typeface="Varpada"/>
                          <a:ea typeface="Calibri" panose="020F050202020403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500" dirty="0">
                          <a:latin typeface="Varpada"/>
                          <a:ea typeface="Calibri" panose="020F050202020403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</m:e>
                      </m:d>
                      <m:r>
                        <m:rPr>
                          <m:nor/>
                        </m:rPr>
                        <a:rPr lang="en-US" sz="5500" dirty="0">
                          <a:latin typeface="Varpada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latin typeface="Varpada"/>
                  <a:ea typeface="Calibri" panose="020F0502020204030204" pitchFamily="34" charset="0"/>
                </a:endParaRPr>
              </a:p>
              <a:p>
                <a:pPr marL="179705"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pt-BR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</m:e>
                      </m:d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55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//</m:t>
                      </m:r>
                      <m:r>
                        <a:rPr lang="pt-BR" sz="55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pt-BR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pt-BR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𝑀</m:t>
                          </m:r>
                        </m:e>
                      </m:acc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55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pt-BR" sz="55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𝑛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en-US" sz="55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55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𝑃</m:t>
                                  </m:r>
                                </m:e>
                              </m:d>
                            </m:sub>
                          </m:sSub>
                        </m:e>
                      </m:acc>
                      <m:r>
                        <m:rPr>
                          <m:nor/>
                        </m:rPr>
                        <a:rPr lang="pt-BR" sz="5500" dirty="0">
                          <a:latin typeface="Varpada"/>
                          <a:ea typeface="Calibri" panose="020F050202020403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 sz="5500" dirty="0">
                          <a:latin typeface="Varpada"/>
                          <a:ea typeface="Calibri" panose="020F050202020403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pt-BR" sz="5500" dirty="0">
                          <a:latin typeface="Varpada"/>
                          <a:ea typeface="Calibri" panose="020F0502020204030204" pitchFamily="34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pt-BR" sz="5500" dirty="0">
                          <a:latin typeface="Varpada"/>
                          <a:ea typeface="Calibri" panose="020F050202020403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pt-BR" sz="5500" dirty="0">
                          <a:latin typeface="Varpada"/>
                          <a:ea typeface="Calibri" panose="020F050202020403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55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pt-BR" sz="55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𝑛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en-US" sz="55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55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𝑃</m:t>
                                  </m:r>
                                </m:e>
                              </m:d>
                            </m:sub>
                          </m:sSub>
                        </m:e>
                      </m:acc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pt-BR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 −1; −1</m:t>
                          </m:r>
                        </m:e>
                      </m:d>
                      <m:r>
                        <m:rPr>
                          <m:nor/>
                        </m:rPr>
                        <a:rPr lang="pt-BR" sz="5500" dirty="0">
                          <a:latin typeface="Varpada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latin typeface="Varpada"/>
                  <a:ea typeface="Calibri" panose="020F0502020204030204" pitchFamily="34" charset="0"/>
                </a:endParaRPr>
              </a:p>
              <a:p>
                <a:pPr marL="179705"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pt-BR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𝑀</m:t>
                          </m:r>
                        </m:e>
                      </m:acc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55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pt-BR" sz="55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𝑛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en-US" sz="55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55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𝑃</m:t>
                                  </m:r>
                                </m:e>
                              </m:d>
                            </m:sub>
                          </m:sSub>
                        </m:e>
                      </m:acc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0⇔2</m:t>
                      </m:r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𝑡</m:t>
                      </m:r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2−</m:t>
                      </m:r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𝑡</m:t>
                      </m:r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3</m:t>
                      </m:r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𝑡</m:t>
                      </m:r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4=0</m:t>
                      </m:r>
                      <m:r>
                        <m:rPr>
                          <m:nor/>
                        </m:rPr>
                        <a:rPr lang="pt-BR" sz="5500" dirty="0">
                          <a:latin typeface="Varpada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⇔</m:t>
                      </m:r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𝑡</m:t>
                      </m:r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−3</m:t>
                      </m:r>
                      <m:r>
                        <m:rPr>
                          <m:nor/>
                        </m:rPr>
                        <a:rPr lang="pt-BR" sz="5500" dirty="0">
                          <a:latin typeface="Varpada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pt-BR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𝑀</m:t>
                          </m:r>
                        </m:e>
                      </m:acc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pt-BR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8; −3; −5</m:t>
                          </m:r>
                        </m:e>
                      </m:d>
                      <m:r>
                        <m:rPr>
                          <m:nor/>
                        </m:rPr>
                        <a:rPr lang="pt-BR" sz="5500" dirty="0">
                          <a:latin typeface="Varpada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latin typeface="Varpada"/>
                  <a:ea typeface="Calibri" panose="020F0502020204030204" pitchFamily="34" charset="0"/>
                </a:endParaRPr>
              </a:p>
              <a:p>
                <a:pPr marL="179705"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sz="5500" dirty="0" smtClean="0">
                          <a:latin typeface="Varpada"/>
                          <a:ea typeface="Calibri" panose="020F050202020403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pt-BR" sz="5500" dirty="0">
                          <a:latin typeface="Varpada"/>
                          <a:ea typeface="Calibri" panose="020F050202020403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pt-BR" sz="5500" dirty="0">
                          <a:latin typeface="Varpada"/>
                          <a:ea typeface="Calibri" panose="020F050202020403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pt-BR" sz="5500" dirty="0">
                          <a:latin typeface="Varpada"/>
                          <a:ea typeface="Calibri" panose="020F050202020403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pt-BR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</m:e>
                      </m:d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pt-BR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pt-BR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pt-BR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8</m:t>
                          </m:r>
                        </m:den>
                      </m:f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pt-BR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pt-BR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pt-BR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den>
                      </m:f>
                      <m:r>
                        <a:rPr lang="pt-BR" sz="55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pt-BR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  <m:r>
                            <a:rPr lang="pt-BR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2</m:t>
                          </m:r>
                        </m:num>
                        <m:den>
                          <m:r>
                            <a:rPr lang="pt-BR" sz="55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pt-BR" sz="5500" dirty="0">
                          <a:latin typeface="Varpada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87" y="8458200"/>
                <a:ext cx="24529735" cy="55497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424268" y="3837600"/>
            <a:ext cx="22073026" cy="9518230"/>
            <a:chOff x="1448752" y="3739006"/>
            <a:chExt cx="22073026" cy="9518230"/>
          </a:xfrm>
        </p:grpSpPr>
        <p:sp>
          <p:nvSpPr>
            <p:cNvPr id="63" name="Action Button: Forward or Next 62">
              <a:hlinkClick r:id="" action="ppaction://hlinkshowjump?jump=nextslide" highlightClick="1"/>
            </p:cNvPr>
            <p:cNvSpPr/>
            <p:nvPr/>
          </p:nvSpPr>
          <p:spPr>
            <a:xfrm>
              <a:off x="22709187" y="12496800"/>
              <a:ext cx="812591" cy="760436"/>
            </a:xfrm>
            <a:prstGeom prst="actionButtonForwardNex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2889" tIns="91445" rIns="182889" bIns="91445" rtlCol="0" anchor="ctr"/>
            <a:lstStyle/>
            <a:p>
              <a:pPr algn="ctr"/>
              <a:endParaRPr lang="en-US"/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1448752" y="3739006"/>
              <a:ext cx="9214522" cy="2091059"/>
              <a:chOff x="5576495" y="1557991"/>
              <a:chExt cx="3266777" cy="850065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6" name="TextBox 65"/>
                  <p:cNvSpPr txBox="1"/>
                  <p:nvPr/>
                </p:nvSpPr>
                <p:spPr>
                  <a:xfrm>
                    <a:off x="6108332" y="1732392"/>
                    <a:ext cx="2508778" cy="5804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den>
                          </m:f>
                          <m:r>
                            <a:rPr lang="en-US" sz="50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𝒚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den>
                          </m:f>
                          <m:r>
                            <a:rPr lang="en-US" sz="50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𝒛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den>
                          </m:f>
                        </m:oMath>
                      </m:oMathPara>
                    </a14:m>
                    <a:endPara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6" name="TextBox 6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508778" cy="580485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b="-341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7" name="Group 66"/>
            <p:cNvGrpSpPr/>
            <p:nvPr/>
          </p:nvGrpSpPr>
          <p:grpSpPr>
            <a:xfrm>
              <a:off x="11927233" y="3798723"/>
              <a:ext cx="9214522" cy="2091059"/>
              <a:chOff x="5576495" y="1557991"/>
              <a:chExt cx="3266777" cy="850065"/>
            </a:xfrm>
          </p:grpSpPr>
          <p:sp>
            <p:nvSpPr>
              <p:cNvPr id="68" name="Rectangle 67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6108332" y="1732392"/>
                    <a:ext cx="2508778" cy="58237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50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𝒚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den>
                          </m:f>
                          <m:r>
                            <a:rPr lang="en-US" sz="50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𝒛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</m:t>
                              </m:r>
                            </m:den>
                          </m:f>
                        </m:oMath>
                      </m:oMathPara>
                    </a14:m>
                    <a:endPara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0" name="Text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508778" cy="58237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297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1" name="Group 70"/>
            <p:cNvGrpSpPr/>
            <p:nvPr/>
          </p:nvGrpSpPr>
          <p:grpSpPr>
            <a:xfrm>
              <a:off x="1465151" y="5966677"/>
              <a:ext cx="9214522" cy="2091059"/>
              <a:chOff x="5576495" y="1557991"/>
              <a:chExt cx="3266777" cy="850065"/>
            </a:xfrm>
          </p:grpSpPr>
          <p:sp>
            <p:nvSpPr>
              <p:cNvPr id="72" name="Rectangle 71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TextBox 73"/>
                  <p:cNvSpPr txBox="1"/>
                  <p:nvPr/>
                </p:nvSpPr>
                <p:spPr>
                  <a:xfrm>
                    <a:off x="6108332" y="1732392"/>
                    <a:ext cx="2508778" cy="5825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𝟖</m:t>
                              </m:r>
                            </m:den>
                          </m:f>
                          <m:r>
                            <a:rPr lang="en-US" sz="50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𝒚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</m:t>
                              </m:r>
                            </m:den>
                          </m:f>
                          <m:r>
                            <a:rPr lang="en-US" sz="50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𝒛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𝟓</m:t>
                              </m:r>
                            </m:den>
                          </m:f>
                        </m:oMath>
                      </m:oMathPara>
                    </a14:m>
                    <a:endPara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4" name="TextBox 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508778" cy="582500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b="-340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5" name="Group 74"/>
            <p:cNvGrpSpPr/>
            <p:nvPr/>
          </p:nvGrpSpPr>
          <p:grpSpPr>
            <a:xfrm>
              <a:off x="11927233" y="6055140"/>
              <a:ext cx="9214522" cy="2091059"/>
              <a:chOff x="5576495" y="1557991"/>
              <a:chExt cx="3266777" cy="850065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6108332" y="1732392"/>
                    <a:ext cx="2508778" cy="5804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50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𝒚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den>
                          </m:f>
                          <m:r>
                            <a:rPr lang="en-US" sz="50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𝒛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50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den>
                          </m:f>
                        </m:oMath>
                      </m:oMathPara>
                    </a14:m>
                    <a:endPara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8" name="TextBox 7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508778" cy="580485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 b="-341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id="{F3BAC448-3F8F-4C2D-A67F-49A7A01DC838}"/>
              </a:ext>
            </a:extLst>
          </p:cNvPr>
          <p:cNvSpPr/>
          <p:nvPr/>
        </p:nvSpPr>
        <p:spPr>
          <a:xfrm>
            <a:off x="1440279" y="6350686"/>
            <a:ext cx="1370271" cy="1224355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46" name="Up Arrow 45">
            <a:hlinkClick r:id="rId9" action="ppaction://hlinksldjump"/>
          </p:cNvPr>
          <p:cNvSpPr/>
          <p:nvPr/>
        </p:nvSpPr>
        <p:spPr>
          <a:xfrm>
            <a:off x="21741886" y="1281785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185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4153" y="7938878"/>
            <a:ext cx="23788189" cy="5876652"/>
            <a:chOff x="184495" y="3614815"/>
            <a:chExt cx="11834900" cy="450301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14815"/>
              <a:ext cx="2342698" cy="660339"/>
              <a:chOff x="1275608" y="6200470"/>
              <a:chExt cx="4592537" cy="11998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508268" y="6200470"/>
                <a:ext cx="3245960" cy="11998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86820"/>
            <a:ext cx="24152968" cy="3570780"/>
            <a:chOff x="534987" y="1866996"/>
            <a:chExt cx="23608011" cy="2994419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08011" cy="2991710"/>
              <a:chOff x="534987" y="1647866"/>
              <a:chExt cx="23608011" cy="299171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8" y="1698481"/>
                <a:ext cx="23387350" cy="294109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7399" y="1653394"/>
                  <a:ext cx="2092038" cy="8517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624424" y="1866996"/>
                  <a:ext cx="23284818" cy="29046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		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o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ọ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cho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ểm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2;3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a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e>
                        <m:sub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2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3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;</m:t>
                      </m:r>
                      <m:sSub>
                        <m:sSub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e>
                        <m:sub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1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den>
                      </m:f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 </a:t>
                  </a: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iết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d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,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u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óc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e>
                        <m:sub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ắt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e>
                        <m:sub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424" y="1866996"/>
                  <a:ext cx="23284818" cy="2904689"/>
                </a:xfrm>
                <a:prstGeom prst="rect">
                  <a:avLst/>
                </a:prstGeom>
                <a:blipFill>
                  <a:blip r:embed="rId3"/>
                  <a:stretch>
                    <a:fillRect l="-972" t="-1585" r="-998" b="-880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331750" y="8685501"/>
                <a:ext cx="23521778" cy="46789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6000" dirty="0" err="1">
                    <a:latin typeface="Varpada"/>
                    <a:ea typeface="Calibri" panose="020F0502020204030204" pitchFamily="34" charset="0"/>
                  </a:rPr>
                  <a:t>là</a:t>
                </a:r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6000" dirty="0" err="1">
                    <a:latin typeface="Varpada"/>
                    <a:ea typeface="Calibri" panose="020F0502020204030204" pitchFamily="34" charset="0"/>
                  </a:rPr>
                  <a:t>giao</a:t>
                </a:r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6000" dirty="0" err="1">
                    <a:latin typeface="Varpada"/>
                    <a:ea typeface="Calibri" panose="020F0502020204030204" pitchFamily="34" charset="0"/>
                  </a:rPr>
                  <a:t>điểm</a:t>
                </a:r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6000" dirty="0" err="1"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6000" dirty="0" err="1">
                    <a:latin typeface="Varpada"/>
                    <a:ea typeface="Calibri" panose="020F0502020204030204" pitchFamily="34" charset="0"/>
                  </a:rPr>
                  <a:t>và</a:t>
                </a:r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b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b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1−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𝑡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1+2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𝑡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−1+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𝑡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b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ac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⇒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𝑡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1</m:t>
                    </m:r>
                  </m:oMath>
                </a14:m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6000" dirty="0" err="1">
                    <a:latin typeface="Varpada"/>
                    <a:ea typeface="Calibri" panose="020F0502020204030204" pitchFamily="34" charset="0"/>
                  </a:rPr>
                  <a:t>suy</a:t>
                </a:r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6000" dirty="0" err="1">
                    <a:latin typeface="Varpada"/>
                    <a:ea typeface="Calibri" panose="020F0502020204030204" pitchFamily="34" charset="0"/>
                  </a:rPr>
                  <a:t>ra</a:t>
                </a:r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 B(2;-1;-2).</a:t>
                </a:r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PT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6000" dirty="0" err="1">
                    <a:latin typeface="Varpada"/>
                    <a:ea typeface="Calibri" panose="020F0502020204030204" pitchFamily="34" charset="0"/>
                  </a:rPr>
                  <a:t>đi</a:t>
                </a:r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6000" dirty="0" err="1">
                    <a:latin typeface="Varpada"/>
                    <a:ea typeface="Calibri" panose="020F0502020204030204" pitchFamily="34" charset="0"/>
                  </a:rPr>
                  <a:t>và</a:t>
                </a:r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6000" dirty="0" err="1">
                    <a:latin typeface="Varpada"/>
                    <a:ea typeface="Calibri" panose="020F0502020204030204" pitchFamily="34" charset="0"/>
                  </a:rPr>
                  <a:t>có</a:t>
                </a:r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6000" dirty="0" err="1">
                    <a:latin typeface="Varpada"/>
                    <a:ea typeface="Calibri" panose="020F0502020204030204" pitchFamily="34" charset="0"/>
                  </a:rPr>
                  <a:t>vecto</a:t>
                </a:r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6000" dirty="0" err="1">
                    <a:latin typeface="Varpada"/>
                    <a:ea typeface="Calibri" panose="020F0502020204030204" pitchFamily="34" charset="0"/>
                  </a:rPr>
                  <a:t>chỉ</a:t>
                </a:r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6000" dirty="0" err="1"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ac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(1;−3;−5)</m:t>
                    </m:r>
                  </m:oMath>
                </a14:m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1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3</m:t>
                        </m:r>
                      </m:den>
                    </m:f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3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sz="60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50" y="8685501"/>
                <a:ext cx="23521778" cy="4678910"/>
              </a:xfrm>
              <a:prstGeom prst="rect">
                <a:avLst/>
              </a:prstGeom>
              <a:blipFill rotWithShape="0">
                <a:blip r:embed="rId4"/>
                <a:stretch>
                  <a:fillRect l="-803" t="-4172" b="-3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448752" y="3739006"/>
            <a:ext cx="22479635" cy="9899230"/>
            <a:chOff x="1448752" y="3739006"/>
            <a:chExt cx="22479635" cy="9899230"/>
          </a:xfrm>
        </p:grpSpPr>
        <p:sp>
          <p:nvSpPr>
            <p:cNvPr id="63" name="Action Button: Forward or Next 62">
              <a:hlinkClick r:id="" action="ppaction://hlinkshowjump?jump=nextslide" highlightClick="1"/>
            </p:cNvPr>
            <p:cNvSpPr/>
            <p:nvPr/>
          </p:nvSpPr>
          <p:spPr>
            <a:xfrm>
              <a:off x="23115796" y="12877800"/>
              <a:ext cx="812591" cy="760436"/>
            </a:xfrm>
            <a:prstGeom prst="actionButtonForwardNex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2889" tIns="91445" rIns="182889" bIns="91445" rtlCol="0" anchor="ctr"/>
            <a:lstStyle/>
            <a:p>
              <a:pPr algn="ctr"/>
              <a:endParaRPr lang="en-US"/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1448752" y="3739006"/>
              <a:ext cx="9214522" cy="2091059"/>
              <a:chOff x="5576495" y="1557991"/>
              <a:chExt cx="3266777" cy="850065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6" name="TextBox 65"/>
                  <p:cNvSpPr txBox="1"/>
                  <p:nvPr/>
                </p:nvSpPr>
                <p:spPr>
                  <a:xfrm>
                    <a:off x="6108332" y="1732392"/>
                    <a:ext cx="2508778" cy="67222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5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solidFill>
                                <a:srgbClr val="000000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6" name="TextBox 6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508778" cy="672225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7" name="Group 66"/>
            <p:cNvGrpSpPr/>
            <p:nvPr/>
          </p:nvGrpSpPr>
          <p:grpSpPr>
            <a:xfrm>
              <a:off x="11927233" y="3798723"/>
              <a:ext cx="9368023" cy="2091059"/>
              <a:chOff x="5576495" y="1557991"/>
              <a:chExt cx="3321197" cy="850065"/>
            </a:xfrm>
          </p:grpSpPr>
          <p:sp>
            <p:nvSpPr>
              <p:cNvPr id="68" name="Rectangle 67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6108332" y="1732392"/>
                    <a:ext cx="2789360" cy="67222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179705"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5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0" name="Text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789360" cy="672225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1" name="Group 70"/>
            <p:cNvGrpSpPr/>
            <p:nvPr/>
          </p:nvGrpSpPr>
          <p:grpSpPr>
            <a:xfrm>
              <a:off x="1465151" y="5966677"/>
              <a:ext cx="9214522" cy="2091059"/>
              <a:chOff x="5576495" y="1557991"/>
              <a:chExt cx="3266777" cy="850065"/>
            </a:xfrm>
          </p:grpSpPr>
          <p:sp>
            <p:nvSpPr>
              <p:cNvPr id="72" name="Rectangle 71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TextBox 73"/>
                  <p:cNvSpPr txBox="1"/>
                  <p:nvPr/>
                </p:nvSpPr>
                <p:spPr>
                  <a:xfrm>
                    <a:off x="6108332" y="1732392"/>
                    <a:ext cx="2508778" cy="67222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solidFill>
                                <a:srgbClr val="000000"/>
                              </a:solidFill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4" name="TextBox 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508778" cy="672225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5" name="Group 74"/>
            <p:cNvGrpSpPr/>
            <p:nvPr/>
          </p:nvGrpSpPr>
          <p:grpSpPr>
            <a:xfrm>
              <a:off x="11927233" y="6055140"/>
              <a:ext cx="9234707" cy="2091059"/>
              <a:chOff x="5576495" y="1557991"/>
              <a:chExt cx="3273933" cy="850065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6108332" y="1732392"/>
                    <a:ext cx="2742096" cy="67222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179705"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latin typeface="Varpada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8" name="TextBox 7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742096" cy="672225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id="{F3BAC448-3F8F-4C2D-A67F-49A7A01DC838}"/>
              </a:ext>
            </a:extLst>
          </p:cNvPr>
          <p:cNvSpPr/>
          <p:nvPr/>
        </p:nvSpPr>
        <p:spPr>
          <a:xfrm>
            <a:off x="11798378" y="4166735"/>
            <a:ext cx="1370271" cy="1224355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dirty="0"/>
              <a:t>B</a:t>
            </a:r>
          </a:p>
        </p:txBody>
      </p:sp>
      <p:sp>
        <p:nvSpPr>
          <p:cNvPr id="46" name="Up Arrow 45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48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4153" y="6821650"/>
            <a:ext cx="23788189" cy="6894350"/>
            <a:chOff x="184495" y="3614815"/>
            <a:chExt cx="11834900" cy="450301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14815"/>
              <a:ext cx="2342698" cy="660339"/>
              <a:chOff x="1275608" y="6200470"/>
              <a:chExt cx="4592537" cy="11998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508268" y="6200470"/>
                <a:ext cx="3245960" cy="11998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-76200"/>
            <a:ext cx="24152968" cy="3302966"/>
            <a:chOff x="534987" y="1702290"/>
            <a:chExt cx="23608011" cy="333714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08011" cy="2991710"/>
              <a:chOff x="534987" y="1647866"/>
              <a:chExt cx="23608011" cy="299171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8" y="1698481"/>
                <a:ext cx="23387350" cy="294109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7399" y="1653394"/>
                  <a:ext cx="2092038" cy="10261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44868" y="1702290"/>
                  <a:ext cx="23059154" cy="33371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		</a:t>
                  </a:r>
                  <a:r>
                    <a:rPr lang="vi-VN" sz="6000" dirty="0">
                      <a:latin typeface="Varpada"/>
                      <a:ea typeface="Times New Roman" panose="02020603050405020304" pitchFamily="18" charset="0"/>
                    </a:rPr>
                    <a:t>Trong không gian với hệ trục tọa độ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vi-VN" sz="6000" dirty="0">
                      <a:latin typeface="Varpada"/>
                      <a:ea typeface="Times New Roman" panose="02020603050405020304" pitchFamily="18" charset="0"/>
                    </a:rPr>
                    <a:t>,cho điểm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−2;2</m:t>
                          </m:r>
                        </m:e>
                      </m:d>
                    </m:oMath>
                  </a14:m>
                  <a:r>
                    <a:rPr lang="vi-VN" sz="6000" dirty="0">
                      <a:latin typeface="Varpada"/>
                      <a:ea typeface="Times New Roman" panose="02020603050405020304" pitchFamily="18" charset="0"/>
                    </a:rPr>
                    <a:t>.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vi-VN" sz="6000" dirty="0">
                      <a:latin typeface="Varpada"/>
                      <a:ea typeface="Times New Roman" panose="02020603050405020304" pitchFamily="18" charset="0"/>
                    </a:rPr>
                    <a:t>Viết phương trình đường thẳng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𝛥</m:t>
                      </m:r>
                    </m:oMath>
                  </a14:m>
                  <a:r>
                    <a:rPr lang="vi-VN" sz="6000" dirty="0">
                      <a:latin typeface="Varpada"/>
                      <a:ea typeface="Times New Roman" panose="02020603050405020304" pitchFamily="18" charset="0"/>
                    </a:rPr>
                    <a:t> đi qua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</m:oMath>
                  </a14:m>
                  <a:r>
                    <a:rPr lang="vi-VN" sz="6000" dirty="0">
                      <a:latin typeface="Varpada"/>
                      <a:ea typeface="Times New Roman" panose="02020603050405020304" pitchFamily="18" charset="0"/>
                    </a:rPr>
                    <a:t> và cắt tia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𝑧</m:t>
                      </m:r>
                    </m:oMath>
                  </a14:m>
                  <a:r>
                    <a:rPr lang="vi-VN" sz="6000" dirty="0">
                      <a:latin typeface="Varpada"/>
                      <a:ea typeface="Times New Roman" panose="02020603050405020304" pitchFamily="18" charset="0"/>
                    </a:rPr>
                    <a:t> tại điểm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</m:oMath>
                  </a14:m>
                  <a:r>
                    <a:rPr lang="vi-VN" sz="6000" dirty="0">
                      <a:latin typeface="Varpada"/>
                      <a:ea typeface="Times New Roman" panose="02020603050405020304" pitchFamily="18" charset="0"/>
                    </a:rPr>
                    <a:t> sao cho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𝐵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2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𝐴</m:t>
                      </m:r>
                    </m:oMath>
                  </a14:m>
                  <a:r>
                    <a:rPr lang="vi-VN" sz="6000" dirty="0">
                      <a:latin typeface="Varpada"/>
                      <a:ea typeface="Times New Roman" panose="02020603050405020304" pitchFamily="18" charset="0"/>
                    </a:rPr>
                    <a:t>.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4868" y="1702290"/>
                  <a:ext cx="23059154" cy="3337140"/>
                </a:xfrm>
                <a:prstGeom prst="rect">
                  <a:avLst/>
                </a:prstGeom>
                <a:blipFill>
                  <a:blip r:embed="rId3"/>
                  <a:stretch>
                    <a:fillRect l="-1163" t="-1845" r="-1189" b="-1033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370783" y="7780390"/>
                <a:ext cx="22565980" cy="5928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5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vi-VN" sz="5500" dirty="0">
                    <a:latin typeface="Varpada"/>
                    <a:ea typeface="Times New Roman" panose="02020603050405020304" pitchFamily="18" charset="0"/>
                  </a:rPr>
                  <a:t> thuộc tia </a:t>
                </a:r>
                <a14:m>
                  <m:oMath xmlns:m="http://schemas.openxmlformats.org/officeDocument/2006/math"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𝑧</m:t>
                    </m:r>
                  </m:oMath>
                </a14:m>
                <a:r>
                  <a:rPr lang="en-US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;0;</m:t>
                        </m:r>
                        <m:r>
                          <a:rPr lang="en-US" sz="55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5500" dirty="0">
                    <a:latin typeface="Varpada"/>
                    <a:ea typeface="Times New Roman" panose="02020603050405020304" pitchFamily="18" charset="0"/>
                  </a:rPr>
                  <a:t>,với </a:t>
                </a:r>
                <a14:m>
                  <m:oMath xmlns:m="http://schemas.openxmlformats.org/officeDocument/2006/math"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vi-VN" sz="55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5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</m:t>
                    </m:r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vi-VN" sz="5500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𝐵</m:t>
                    </m:r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sz="55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 </m:t>
                    </m:r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𝐵</m:t>
                    </m:r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</m:t>
                    </m:r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6⇔</m:t>
                    </m:r>
                    <m:d>
                      <m:dPr>
                        <m:begChr m:val="["/>
                        <m:endChr m:val=""/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500" b="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500" b="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5500" b="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6</m:t>
                            </m:r>
                          </m:e>
                          <m:e>
                            <m:r>
                              <a:rPr lang="en-US" sz="5500" b="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500" b="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5500" b="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6</m:t>
                            </m:r>
                            <m:d>
                              <m:d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500" b="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𝑙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vi-VN" sz="55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5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;0;6</m:t>
                        </m:r>
                      </m:e>
                    </m:d>
                  </m:oMath>
                </a14:m>
                <a:r>
                  <a:rPr lang="vi-VN" sz="55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5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;−2;−4</m:t>
                        </m:r>
                      </m:e>
                    </m:d>
                  </m:oMath>
                </a14:m>
                <a:r>
                  <a:rPr lang="vi-VN" sz="55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5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vi-VN" sz="5500" dirty="0">
                    <a:latin typeface="Varpada"/>
                    <a:ea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vi-VN" sz="5500" dirty="0">
                    <a:latin typeface="Varpada"/>
                    <a:ea typeface="Times New Roman" panose="02020603050405020304" pitchFamily="18" charset="0"/>
                  </a:rPr>
                  <a:t> đi qua </a:t>
                </a:r>
                <a14:m>
                  <m:oMath xmlns:m="http://schemas.openxmlformats.org/officeDocument/2006/math"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;0;6</m:t>
                        </m:r>
                      </m:e>
                    </m:d>
                  </m:oMath>
                </a14:m>
                <a:r>
                  <a:rPr lang="vi-VN" sz="5500" dirty="0">
                    <a:latin typeface="Varpada"/>
                    <a:ea typeface="Times New Roman" panose="02020603050405020304" pitchFamily="18" charset="0"/>
                  </a:rPr>
                  <a:t> và có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5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;−2;−4</m:t>
                        </m:r>
                      </m:e>
                    </m:d>
                  </m:oMath>
                </a14:m>
                <a:r>
                  <a:rPr lang="vi-VN" sz="5500" dirty="0">
                    <a:latin typeface="Varpada"/>
                    <a:ea typeface="Times New Roman" panose="02020603050405020304" pitchFamily="18" charset="0"/>
                  </a:rPr>
                  <a:t> có phương trình là:</a:t>
                </a:r>
                <a:r>
                  <a:rPr lang="en-US" sz="55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5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55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5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55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</m:den>
                    </m:f>
                    <m:r>
                      <a:rPr lang="en-US" sz="5500" b="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5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55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55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</m:t>
                        </m:r>
                      </m:den>
                    </m:f>
                  </m:oMath>
                </a14:m>
                <a:r>
                  <a:rPr lang="en-US" sz="55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5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83" y="7780390"/>
                <a:ext cx="22565980" cy="5928290"/>
              </a:xfrm>
              <a:prstGeom prst="rect">
                <a:avLst/>
              </a:prstGeom>
              <a:blipFill>
                <a:blip r:embed="rId4"/>
                <a:stretch>
                  <a:fillRect l="-702" t="-2672" r="-1459" b="-2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1156663" y="3183517"/>
            <a:ext cx="22659267" cy="9465683"/>
            <a:chOff x="1313310" y="3483781"/>
            <a:chExt cx="22254871" cy="9918817"/>
          </a:xfrm>
        </p:grpSpPr>
        <p:sp>
          <p:nvSpPr>
            <p:cNvPr id="63" name="Action Button: Forward or Next 62">
              <a:hlinkClick r:id="" action="ppaction://hlinkshowjump?jump=nextslide" highlightClick="1"/>
            </p:cNvPr>
            <p:cNvSpPr/>
            <p:nvPr/>
          </p:nvSpPr>
          <p:spPr>
            <a:xfrm>
              <a:off x="22768673" y="12690740"/>
              <a:ext cx="799508" cy="711858"/>
            </a:xfrm>
            <a:prstGeom prst="actionButtonForwardNex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2889" tIns="91445" rIns="182889" bIns="91445" rtlCol="0" anchor="ctr"/>
            <a:lstStyle/>
            <a:p>
              <a:pPr algn="ctr"/>
              <a:endParaRPr lang="en-US"/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1313310" y="3483781"/>
              <a:ext cx="9066162" cy="1957480"/>
              <a:chOff x="5576495" y="1557991"/>
              <a:chExt cx="3266777" cy="850065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6" name="TextBox 65"/>
                  <p:cNvSpPr txBox="1"/>
                  <p:nvPr/>
                </p:nvSpPr>
                <p:spPr>
                  <a:xfrm>
                    <a:off x="6108332" y="1732392"/>
                    <a:ext cx="2508778" cy="67000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𝛥</m:t>
                          </m:r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2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6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4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solidFill>
                                <a:srgbClr val="000000"/>
                              </a:solidFill>
                              <a:latin typeface="Varpada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6" name="TextBox 6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508778" cy="670009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b="-785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7" name="Group 66"/>
            <p:cNvGrpSpPr/>
            <p:nvPr/>
          </p:nvGrpSpPr>
          <p:grpSpPr>
            <a:xfrm>
              <a:off x="11623080" y="3539683"/>
              <a:ext cx="9217191" cy="1957480"/>
              <a:chOff x="5576495" y="1557991"/>
              <a:chExt cx="3321197" cy="850065"/>
            </a:xfrm>
          </p:grpSpPr>
          <p:sp>
            <p:nvSpPr>
              <p:cNvPr id="68" name="Rectangle 67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6108332" y="1732392"/>
                    <a:ext cx="2789360" cy="66875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179705"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𝛥</m:t>
                          </m:r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4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latin typeface="Varpada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0" name="Text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789360" cy="668758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829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1" name="Group 70"/>
            <p:cNvGrpSpPr/>
            <p:nvPr/>
          </p:nvGrpSpPr>
          <p:grpSpPr>
            <a:xfrm>
              <a:off x="1329445" y="5569146"/>
              <a:ext cx="9066162" cy="1957480"/>
              <a:chOff x="5576495" y="1557991"/>
              <a:chExt cx="3266777" cy="850065"/>
            </a:xfrm>
          </p:grpSpPr>
          <p:sp>
            <p:nvSpPr>
              <p:cNvPr id="72" name="Rectangle 71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TextBox 73"/>
                  <p:cNvSpPr txBox="1"/>
                  <p:nvPr/>
                </p:nvSpPr>
                <p:spPr>
                  <a:xfrm>
                    <a:off x="6108332" y="1732392"/>
                    <a:ext cx="2508778" cy="67000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𝛥</m:t>
                          </m:r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6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solidFill>
                                <a:srgbClr val="000000"/>
                              </a:solidFill>
                              <a:latin typeface="Varpada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4" name="TextBox 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508778" cy="670009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b="-829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5" name="Group 74"/>
            <p:cNvGrpSpPr/>
            <p:nvPr/>
          </p:nvGrpSpPr>
          <p:grpSpPr>
            <a:xfrm>
              <a:off x="11623080" y="5651958"/>
              <a:ext cx="9086022" cy="1957480"/>
              <a:chOff x="5576495" y="1557991"/>
              <a:chExt cx="3273933" cy="850065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6108332" y="1732392"/>
                    <a:ext cx="2742096" cy="67000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179705"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𝛥</m:t>
                          </m:r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6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</m:den>
                          </m:f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8" name="TextBox 7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742096" cy="670009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 b="-829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id="{F3BAC448-3F8F-4C2D-A67F-49A7A01DC838}"/>
              </a:ext>
            </a:extLst>
          </p:cNvPr>
          <p:cNvSpPr/>
          <p:nvPr/>
        </p:nvSpPr>
        <p:spPr>
          <a:xfrm>
            <a:off x="1145916" y="3581400"/>
            <a:ext cx="1370271" cy="1224355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dirty="0"/>
              <a:t>A</a:t>
            </a:r>
          </a:p>
        </p:txBody>
      </p:sp>
      <p:sp>
        <p:nvSpPr>
          <p:cNvPr id="46" name="Up Arrow 45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621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70340" y="10272509"/>
            <a:ext cx="23788189" cy="3382758"/>
            <a:chOff x="184495" y="3614815"/>
            <a:chExt cx="11834900" cy="220943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9590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14815"/>
              <a:ext cx="2342698" cy="660339"/>
              <a:chOff x="1275608" y="6200470"/>
              <a:chExt cx="4592537" cy="11998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508268" y="6200470"/>
                <a:ext cx="3245960" cy="11998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89500"/>
            <a:ext cx="24152968" cy="5580760"/>
            <a:chOff x="534987" y="1869705"/>
            <a:chExt cx="23608011" cy="5638501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08011" cy="5638501"/>
              <a:chOff x="534987" y="1647866"/>
              <a:chExt cx="23608011" cy="5638501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8" y="1698481"/>
                <a:ext cx="23387350" cy="5587886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7399" y="1653394"/>
                  <a:ext cx="2092038" cy="10261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700109" y="2016083"/>
                  <a:ext cx="23436807" cy="5200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		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Trong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trục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tọa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,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cho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tam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giác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𝐵𝐶</m:t>
                      </m:r>
                    </m:oMath>
                  </a14:m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biết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điểm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fr-F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2;3</m:t>
                          </m:r>
                        </m:e>
                      </m:d>
                    </m:oMath>
                  </a14:m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, đường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trung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tuyến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𝑀</m:t>
                      </m:r>
                    </m:oMath>
                  </a14:m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cao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𝐶𝐻</m:t>
                      </m:r>
                    </m:oMath>
                  </a14:m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có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tương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ứng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là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fr-FR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fr-FR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5</m:t>
                              </m:r>
                              <m:r>
                                <a:rPr lang="fr-FR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fr-FR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fr-FR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fr-FR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fr-FR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1+4</m:t>
                              </m:r>
                              <m:r>
                                <a:rPr lang="fr-FR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fr-F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fr-F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4</m:t>
                          </m:r>
                        </m:num>
                        <m:den>
                          <m:r>
                            <a:rPr lang="fr-F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6</m:t>
                          </m:r>
                        </m:den>
                      </m:f>
                      <m:r>
                        <a:rPr lang="fr-F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fr-F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fr-F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2</m:t>
                          </m:r>
                        </m:num>
                        <m:den>
                          <m:r>
                            <a:rPr lang="fr-F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3</m:t>
                          </m:r>
                        </m:den>
                      </m:f>
                      <m:r>
                        <a:rPr lang="fr-F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fr-F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  <m:r>
                            <a:rPr lang="fr-F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3</m:t>
                          </m:r>
                        </m:num>
                        <m:den>
                          <m:r>
                            <a:rPr lang="fr-FR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. Viết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phân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giác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5400" dirty="0" err="1">
                      <a:latin typeface="Varpada"/>
                      <a:ea typeface="Times New Roman" panose="02020603050405020304" pitchFamily="18" charset="0"/>
                    </a:rPr>
                    <a:t>góc</a:t>
                  </a: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</m:oMath>
                  </a14:m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.</a:t>
                  </a:r>
                  <a:endParaRPr lang="en-US" sz="5400" dirty="0">
                    <a:latin typeface="Varpada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0109" y="2016083"/>
                  <a:ext cx="23436807" cy="5200120"/>
                </a:xfrm>
                <a:prstGeom prst="rect">
                  <a:avLst/>
                </a:prstGeom>
                <a:blipFill>
                  <a:blip r:embed="rId3"/>
                  <a:stretch>
                    <a:fillRect l="-992" t="-1065" r="-96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473363" y="11676239"/>
                <a:ext cx="2256598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6000" dirty="0">
                    <a:latin typeface="Varpada"/>
                  </a:rPr>
                  <a:t>Giả </a:t>
                </a:r>
                <a:r>
                  <a:rPr lang="fr-FR" sz="6000" dirty="0" err="1">
                    <a:latin typeface="Varpada"/>
                  </a:rPr>
                  <a:t>sử</a:t>
                </a:r>
                <a:r>
                  <a:rPr lang="fr-FR" sz="6000" dirty="0">
                    <a:latin typeface="Varpada"/>
                  </a:rPr>
                  <a:t> </a:t>
                </a:r>
                <a14:m>
                  <m:oMath xmlns:m="http://schemas.openxmlformats.org/officeDocument/2006/math">
                    <m:r>
                      <a:rPr lang="fr-FR" sz="60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60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fr-FR" sz="60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fr-FR" sz="6000" i="1">
                            <a:latin typeface="Cambria Math" panose="02040503050406030204" pitchFamily="18" charset="0"/>
                          </a:rPr>
                          <m:t>;0;1+4</m:t>
                        </m:r>
                        <m:r>
                          <a:rPr lang="fr-FR" sz="6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fr-FR" sz="60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fr-FR" sz="6000" i="1">
                        <a:latin typeface="Cambria Math" panose="02040503050406030204" pitchFamily="18" charset="0"/>
                      </a:rPr>
                      <m:t>𝐵𝑀</m:t>
                    </m:r>
                  </m:oMath>
                </a14:m>
                <a:r>
                  <a:rPr lang="fr-FR" sz="6000" dirty="0">
                    <a:latin typeface="Varpada"/>
                  </a:rPr>
                  <a:t>,</a:t>
                </a:r>
                <a14:m>
                  <m:oMath xmlns:m="http://schemas.openxmlformats.org/officeDocument/2006/math">
                    <m:r>
                      <a:rPr lang="fr-FR" sz="6000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6000" i="1">
                            <a:latin typeface="Cambria Math" panose="02040503050406030204" pitchFamily="18" charset="0"/>
                          </a:rPr>
                          <m:t>4+16</m:t>
                        </m:r>
                        <m:r>
                          <a:rPr lang="fr-FR" sz="60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fr-FR" sz="6000" i="1">
                            <a:latin typeface="Cambria Math" panose="02040503050406030204" pitchFamily="18" charset="0"/>
                          </a:rPr>
                          <m:t>;−2−13</m:t>
                        </m:r>
                        <m:r>
                          <a:rPr lang="fr-FR" sz="60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fr-FR" sz="6000" i="1">
                            <a:latin typeface="Cambria Math" panose="02040503050406030204" pitchFamily="18" charset="0"/>
                          </a:rPr>
                          <m:t>;3+5</m:t>
                        </m:r>
                        <m:r>
                          <a:rPr lang="fr-FR" sz="60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fr-FR" sz="60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fr-FR" sz="6000" i="1">
                        <a:latin typeface="Cambria Math" panose="02040503050406030204" pitchFamily="18" charset="0"/>
                      </a:rPr>
                      <m:t>𝐶𝐻</m:t>
                    </m:r>
                  </m:oMath>
                </a14:m>
                <a:r>
                  <a:rPr lang="fr-FR" sz="6000" dirty="0">
                    <a:latin typeface="Varpada"/>
                  </a:rPr>
                  <a:t>.</a:t>
                </a:r>
                <a:endParaRPr lang="en-US" sz="6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363" y="11676239"/>
                <a:ext cx="22565980" cy="1015663"/>
              </a:xfrm>
              <a:prstGeom prst="rect">
                <a:avLst/>
              </a:prstGeom>
              <a:blipFill rotWithShape="0">
                <a:blip r:embed="rId4"/>
                <a:stretch>
                  <a:fillRect l="-865" t="-20359" b="-371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107518" y="6374714"/>
            <a:ext cx="22803290" cy="6866900"/>
            <a:chOff x="1107518" y="6374714"/>
            <a:chExt cx="22803290" cy="6866900"/>
          </a:xfrm>
        </p:grpSpPr>
        <p:sp>
          <p:nvSpPr>
            <p:cNvPr id="63" name="Action Button: Forward or Next 62">
              <a:hlinkClick r:id="rId5" action="ppaction://hlinksldjump" highlightClick="1"/>
            </p:cNvPr>
            <p:cNvSpPr/>
            <p:nvPr/>
          </p:nvSpPr>
          <p:spPr>
            <a:xfrm>
              <a:off x="23093825" y="12559817"/>
              <a:ext cx="816983" cy="681797"/>
            </a:xfrm>
            <a:prstGeom prst="actionButtonForwardNex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2889" tIns="91445" rIns="182889" bIns="91445" rtlCol="0" anchor="ctr"/>
            <a:lstStyle/>
            <a:p>
              <a:pPr algn="ctr"/>
              <a:endParaRPr lang="en-US"/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1107518" y="6374714"/>
              <a:ext cx="9264324" cy="1874817"/>
              <a:chOff x="5576495" y="1557991"/>
              <a:chExt cx="3266777" cy="850065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6" name="TextBox 65"/>
                  <p:cNvSpPr txBox="1"/>
                  <p:nvPr/>
                </p:nvSpPr>
                <p:spPr>
                  <a:xfrm>
                    <a:off x="6108332" y="1732392"/>
                    <a:ext cx="2508778" cy="67000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𝛥</m:t>
                          </m:r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2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6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4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solidFill>
                                <a:srgbClr val="000000"/>
                              </a:solidFill>
                              <a:latin typeface="Varpada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6" name="TextBox 6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508778" cy="67000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785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7" name="Group 66"/>
            <p:cNvGrpSpPr/>
            <p:nvPr/>
          </p:nvGrpSpPr>
          <p:grpSpPr>
            <a:xfrm>
              <a:off x="11642632" y="6428255"/>
              <a:ext cx="9418655" cy="1874817"/>
              <a:chOff x="5576495" y="1557991"/>
              <a:chExt cx="3321197" cy="850065"/>
            </a:xfrm>
          </p:grpSpPr>
          <p:sp>
            <p:nvSpPr>
              <p:cNvPr id="68" name="Rectangle 67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6108332" y="1732392"/>
                    <a:ext cx="2789360" cy="66875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179705"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𝛥</m:t>
                          </m:r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4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latin typeface="Varpada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0" name="Text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789360" cy="668758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b="-785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1" name="Group 70"/>
            <p:cNvGrpSpPr/>
            <p:nvPr/>
          </p:nvGrpSpPr>
          <p:grpSpPr>
            <a:xfrm>
              <a:off x="1124006" y="8372016"/>
              <a:ext cx="9264324" cy="1874817"/>
              <a:chOff x="5576495" y="1557991"/>
              <a:chExt cx="3266777" cy="850065"/>
            </a:xfrm>
          </p:grpSpPr>
          <p:sp>
            <p:nvSpPr>
              <p:cNvPr id="72" name="Rectangle 71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TextBox 73"/>
                  <p:cNvSpPr txBox="1"/>
                  <p:nvPr/>
                </p:nvSpPr>
                <p:spPr>
                  <a:xfrm>
                    <a:off x="6108332" y="1732392"/>
                    <a:ext cx="2508778" cy="67000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𝛥</m:t>
                          </m:r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6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solidFill>
                                <a:srgbClr val="000000"/>
                              </a:solidFill>
                              <a:latin typeface="Varpada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4" name="TextBox 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508778" cy="670009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 b="-740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5" name="Group 74"/>
            <p:cNvGrpSpPr/>
            <p:nvPr/>
          </p:nvGrpSpPr>
          <p:grpSpPr>
            <a:xfrm>
              <a:off x="11642632" y="8451331"/>
              <a:ext cx="9284619" cy="1874817"/>
              <a:chOff x="5576495" y="1557991"/>
              <a:chExt cx="3273933" cy="850065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6108332" y="1732392"/>
                    <a:ext cx="2742096" cy="67000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179705"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𝛥</m:t>
                          </m:r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6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</m:den>
                          </m:f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8" name="TextBox 7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742096" cy="670009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 b="-740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id="{F3BAC448-3F8F-4C2D-A67F-49A7A01DC838}"/>
              </a:ext>
            </a:extLst>
          </p:cNvPr>
          <p:cNvSpPr/>
          <p:nvPr/>
        </p:nvSpPr>
        <p:spPr>
          <a:xfrm>
            <a:off x="1166885" y="8728714"/>
            <a:ext cx="1370271" cy="1224355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dirty="0"/>
              <a:t>C</a:t>
            </a:r>
          </a:p>
        </p:txBody>
      </p:sp>
      <p:sp>
        <p:nvSpPr>
          <p:cNvPr id="46" name="Up Arrow 45">
            <a:hlinkClick r:id="rId10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865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22619" y="383378"/>
            <a:ext cx="23788189" cy="13113783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0" y="383379"/>
                <a:ext cx="22565980" cy="1311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5000" dirty="0">
                    <a:latin typeface="Varpada"/>
                  </a:rPr>
                  <a:t>Ta </a:t>
                </a:r>
                <a:r>
                  <a:rPr lang="fr-FR" sz="5000" dirty="0" err="1">
                    <a:latin typeface="Varpada"/>
                  </a:rPr>
                  <a:t>có</a:t>
                </a:r>
                <a:r>
                  <a:rPr lang="fr-FR" sz="5000" dirty="0">
                    <a:latin typeface="Varpada"/>
                  </a:rPr>
                  <a:t>:</a:t>
                </a:r>
                <a:endParaRPr lang="en-US" sz="5000" dirty="0"/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5000" dirty="0" err="1">
                    <a:latin typeface="Varpada"/>
                    <a:ea typeface="Calibri" panose="020F0502020204030204" pitchFamily="34" charset="0"/>
                  </a:rPr>
                  <a:t>Tọa</a:t>
                </a:r>
                <a:r>
                  <a:rPr lang="fr-FR" sz="5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000" dirty="0" err="1">
                    <a:latin typeface="Varpada"/>
                    <a:ea typeface="Calibri" panose="020F0502020204030204" pitchFamily="34" charset="0"/>
                  </a:rPr>
                  <a:t>độ</a:t>
                </a:r>
                <a:r>
                  <a:rPr lang="fr-FR" sz="5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000" dirty="0" err="1">
                    <a:latin typeface="Varpada"/>
                    <a:ea typeface="Calibri" panose="020F0502020204030204" pitchFamily="34" charset="0"/>
                  </a:rPr>
                  <a:t>trung</a:t>
                </a:r>
                <a:r>
                  <a:rPr lang="fr-FR" sz="5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000" dirty="0" err="1">
                    <a:latin typeface="Varpada"/>
                    <a:ea typeface="Calibri" panose="020F0502020204030204" pitchFamily="34" charset="0"/>
                  </a:rPr>
                  <a:t>điểm</a:t>
                </a:r>
                <a:r>
                  <a:rPr lang="fr-FR" sz="5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fr-FR" sz="5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000" dirty="0" err="1"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fr-FR" sz="5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</m:oMath>
                </a14:m>
                <a:r>
                  <a:rPr lang="fr-FR" sz="5000" dirty="0">
                    <a:latin typeface="Varpada"/>
                    <a:ea typeface="Calibri" panose="020F0502020204030204" pitchFamily="34" charset="0"/>
                  </a:rPr>
                  <a:t> là</a:t>
                </a:r>
                <a14:m>
                  <m:oMath xmlns:m="http://schemas.openxmlformats.org/officeDocument/2006/math">
                    <m:r>
                      <a:rPr lang="fr-FR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fr-FR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+16</m:t>
                            </m:r>
                            <m:r>
                              <a:rPr lang="fr-FR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𝑐</m:t>
                            </m:r>
                          </m:num>
                          <m:den>
                            <m:r>
                              <a:rPr lang="fr-FR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fr-FR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fr-FR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3</m:t>
                            </m:r>
                            <m:r>
                              <a:rPr lang="fr-FR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𝑐</m:t>
                            </m:r>
                          </m:num>
                          <m:den>
                            <m:r>
                              <a:rPr lang="fr-FR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fr-FR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fr-FR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6+5</m:t>
                            </m:r>
                            <m:r>
                              <a:rPr lang="fr-FR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𝑐</m:t>
                            </m:r>
                          </m:num>
                          <m:den>
                            <m:r>
                              <a:rPr lang="fr-FR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50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𝑀</m:t>
                    </m:r>
                  </m:oMath>
                </a14:m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5+16</m:t>
                                </m:r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𝑐</m:t>
                                </m:r>
                              </m:num>
                              <m:den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5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13</m:t>
                                </m:r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𝑐</m:t>
                                </m:r>
                              </m:num>
                              <m:den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6+5</m:t>
                                </m:r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𝑐</m:t>
                                </m:r>
                              </m:num>
                              <m:den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1+4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𝑐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;−2;3</m:t>
                        </m:r>
                      </m:e>
                    </m:d>
                  </m:oMath>
                </a14:m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5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5</m:t>
                          </m:r>
                          <m:r>
                            <a:rPr lang="en-US" sz="5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  <m:r>
                            <a:rPr lang="en-US" sz="5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;−2;4</m:t>
                          </m:r>
                          <m:r>
                            <a:rPr lang="en-US" sz="5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  <m:r>
                            <a:rPr lang="en-US" sz="5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dirty="0" err="1">
                    <a:latin typeface="Varpada"/>
                    <a:ea typeface="Calibri" panose="020F0502020204030204" pitchFamily="34" charset="0"/>
                  </a:rPr>
                  <a:t>Vectơ</a:t>
                </a:r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Calibri" panose="020F0502020204030204" pitchFamily="34" charset="0"/>
                  </a:rPr>
                  <a:t>chỉ</a:t>
                </a:r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𝐻</m:t>
                    </m:r>
                  </m:oMath>
                </a14:m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Calibri" panose="020F0502020204030204" pitchFamily="34" charset="0"/>
                  </a:rPr>
                  <a:t>là</a:t>
                </a:r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𝑤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6;−13;5</m:t>
                        </m:r>
                      </m:e>
                    </m:d>
                  </m:oMath>
                </a14:m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𝐻</m:t>
                    </m:r>
                  </m:oMath>
                </a14:m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Calibri" panose="020F0502020204030204" pitchFamily="34" charset="0"/>
                  </a:rPr>
                  <a:t>nên</a:t>
                </a:r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𝑢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</m:t>
                    </m:r>
                  </m:oMath>
                </a14:m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16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1</m:t>
                        </m:r>
                      </m:e>
                    </m:d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3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</m:t>
                        </m:r>
                      </m:e>
                    </m:d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5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</m:t>
                        </m:r>
                      </m:e>
                    </m:d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</m:t>
                    </m:r>
                  </m:oMath>
                </a14:m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</m:t>
                    </m:r>
                  </m:oMath>
                </a14:m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;0;1</m:t>
                        </m:r>
                      </m:e>
                    </m:d>
                  </m:oMath>
                </a14:m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1;−2;−2</m:t>
                        </m:r>
                      </m:e>
                    </m:d>
                  </m:oMath>
                </a14:m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;−4;0</m:t>
                        </m:r>
                      </m:e>
                    </m:d>
                  </m:oMath>
                </a14:m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dirty="0" err="1">
                    <a:latin typeface="Varpada"/>
                    <a:ea typeface="Calibri" panose="020F0502020204030204" pitchFamily="34" charset="0"/>
                  </a:rPr>
                  <a:t>Đặt</a:t>
                </a:r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𝐴𝐵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0</m:t>
                        </m:r>
                      </m:e>
                    </m:d>
                  </m:oMath>
                </a14:m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𝑢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5</m:t>
                            </m:r>
                          </m:den>
                        </m:f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2</m:t>
                            </m:r>
                          </m:num>
                          <m:den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5</m:t>
                            </m:r>
                          </m:den>
                        </m:f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5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dirty="0" err="1">
                    <a:latin typeface="Varpada"/>
                    <a:ea typeface="Calibri" panose="020F0502020204030204" pitchFamily="34" charset="0"/>
                  </a:rPr>
                  <a:t>Chọn</a:t>
                </a:r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𝑣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;−11;−5</m:t>
                        </m:r>
                      </m:e>
                    </m:d>
                  </m:oMath>
                </a14:m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Calibri" panose="020F0502020204030204" pitchFamily="34" charset="0"/>
                  </a:rPr>
                  <a:t>là</a:t>
                </a:r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Calibri" panose="020F0502020204030204" pitchFamily="34" charset="0"/>
                  </a:rPr>
                  <a:t>vectơ</a:t>
                </a:r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Calibri" panose="020F0502020204030204" pitchFamily="34" charset="0"/>
                  </a:rPr>
                  <a:t>chỉ</a:t>
                </a:r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Calibri" panose="020F0502020204030204" pitchFamily="34" charset="0"/>
                  </a:rPr>
                  <a:t>đường</a:t>
                </a:r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Calibri" panose="020F0502020204030204" pitchFamily="34" charset="0"/>
                  </a:rPr>
                  <a:t>phân</a:t>
                </a:r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Calibri" panose="020F0502020204030204" pitchFamily="34" charset="0"/>
                  </a:rPr>
                  <a:t>giác</a:t>
                </a:r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ea typeface="Calibri" panose="020F0502020204030204" pitchFamily="34" charset="0"/>
                  </a:rPr>
                  <a:t>góc</a:t>
                </a:r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50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Vậy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phân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giác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góc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1</m:t>
                        </m:r>
                      </m:den>
                    </m:f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83379"/>
                <a:ext cx="22565980" cy="13113783"/>
              </a:xfrm>
              <a:prstGeom prst="rect">
                <a:avLst/>
              </a:prstGeom>
              <a:blipFill>
                <a:blip r:embed="rId3"/>
                <a:stretch>
                  <a:fillRect l="-513" t="-1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eft Arrow 6">
            <a:hlinkClick r:id="rId4" action="ppaction://hlinksldjump"/>
          </p:cNvPr>
          <p:cNvSpPr/>
          <p:nvPr/>
        </p:nvSpPr>
        <p:spPr>
          <a:xfrm>
            <a:off x="21261387" y="12268200"/>
            <a:ext cx="685800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631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-72181" y="89500"/>
            <a:ext cx="24152968" cy="3916472"/>
            <a:chOff x="534987" y="1869705"/>
            <a:chExt cx="23608011" cy="395699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08011" cy="3956994"/>
              <a:chOff x="534987" y="1647866"/>
              <a:chExt cx="23608011" cy="3956994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8" y="1698481"/>
                <a:ext cx="23387350" cy="390637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7399" y="1653394"/>
                  <a:ext cx="2092038" cy="10261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710153" y="2010327"/>
                  <a:ext cx="23107075" cy="34830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fr-FR" sz="5400" dirty="0">
                      <a:latin typeface="Varpada"/>
                      <a:ea typeface="Times New Roman" panose="02020603050405020304" pitchFamily="18" charset="0"/>
                    </a:rPr>
                    <a:t>		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Tro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ọ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gọi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;−1;1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nằm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o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mặt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5=0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đồ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ờ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ạo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𝛥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một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óc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4</m:t>
                      </m:r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5</m:t>
                          </m:r>
                        </m:e>
                        <m:sup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 Phươ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là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0153" y="2010327"/>
                  <a:ext cx="23107075" cy="3483032"/>
                </a:xfrm>
                <a:prstGeom prst="rect">
                  <a:avLst/>
                </a:prstGeom>
                <a:blipFill>
                  <a:blip r:embed="rId3"/>
                  <a:stretch>
                    <a:fillRect l="-1006" t="-1770" r="-980" b="-920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Action Button: Forward or Next 62">
            <a:hlinkClick r:id="rId4" action="ppaction://hlinksldjump" highlightClick="1"/>
          </p:cNvPr>
          <p:cNvSpPr/>
          <p:nvPr/>
        </p:nvSpPr>
        <p:spPr>
          <a:xfrm>
            <a:off x="23093825" y="12559817"/>
            <a:ext cx="816983" cy="681797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70122" y="4445411"/>
            <a:ext cx="23840687" cy="7457310"/>
            <a:chOff x="1601787" y="4495799"/>
            <a:chExt cx="25303642" cy="8133823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601787" y="8743424"/>
              <a:ext cx="15051057" cy="3886198"/>
              <a:chOff x="1159715" y="6217105"/>
              <a:chExt cx="21395828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Rectangle 58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217105"/>
                    <a:ext cx="20415159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𝒚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−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𝒛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eqArr>
                            </m:e>
                          </m:d>
                          <m:r>
                            <m:rPr>
                              <m:nor/>
                            </m:rPr>
                            <a:rPr lang="en-US" sz="6000" dirty="0">
                              <a:latin typeface="Varpada"/>
                              <a:ea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6000" dirty="0" err="1">
                              <a:latin typeface="Varpada"/>
                              <a:ea typeface="Times New Roman" panose="02020603050405020304" pitchFamily="18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en-US" sz="6000" dirty="0" err="1">
                              <a:latin typeface="Varpada"/>
                              <a:ea typeface="Times New Roman" panose="02020603050405020304" pitchFamily="18" charset="0"/>
                            </a:rPr>
                            <m:t>à 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3+7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−1−8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𝑧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1−15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</m:eqArr>
                            </m:e>
                          </m:d>
                          <m:r>
                            <m:rPr>
                              <m:nor/>
                            </m:rPr>
                            <a:rPr lang="en-US" sz="6000" dirty="0">
                              <a:solidFill>
                                <a:srgbClr val="000000"/>
                              </a:solidFill>
                              <a:latin typeface="Varpada"/>
                              <a:ea typeface="Times New Roman" panose="02020603050405020304" pitchFamily="18" charset="0"/>
                            </a:rPr>
                            <m:t>.	</m:t>
                          </m:r>
                        </m:oMath>
                      </m:oMathPara>
                    </a14:m>
                    <a:endParaRPr lang="en-US" sz="60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9" name="Rectangle 58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217105"/>
                    <a:ext cx="20415159" cy="93972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159715" y="6523110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0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6706770" y="4512470"/>
              <a:ext cx="10198658" cy="3886198"/>
              <a:chOff x="6925497" y="6328512"/>
              <a:chExt cx="14497899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Rectangle 56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7829506" y="6328512"/>
                    <a:ext cx="13593890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179705"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𝟕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𝒚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−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𝟖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𝒛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𝟓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</m:eqArr>
                            </m:e>
                          </m:d>
                          <m:r>
                            <m:rPr>
                              <m:nor/>
                            </m:rPr>
                            <a:rPr lang="en-US" sz="6000" dirty="0">
                              <a:latin typeface="Varpada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7" name="Rectangle 56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29506" y="6328512"/>
                    <a:ext cx="13593890" cy="93972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6925497" y="6669181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601787" y="4495799"/>
              <a:ext cx="15051057" cy="3886198"/>
              <a:chOff x="1159715" y="6287629"/>
              <a:chExt cx="21395828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287629"/>
                    <a:ext cx="20415159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𝒚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−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𝒛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eqArr>
                            </m:e>
                          </m:d>
                          <m:r>
                            <m:rPr>
                              <m:nor/>
                            </m:rPr>
                            <a:rPr lang="en-US" sz="6000" dirty="0">
                              <a:solidFill>
                                <a:srgbClr val="000000"/>
                              </a:solidFill>
                              <a:latin typeface="Varpada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287629"/>
                    <a:ext cx="20415159" cy="93972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159715" y="6600870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000" dirty="0">
                  <a:latin typeface="+mj-lt"/>
                </a:endParaRP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6733719" y="8698542"/>
              <a:ext cx="10171710" cy="3886198"/>
              <a:chOff x="6963805" y="6202221"/>
              <a:chExt cx="14459593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7829507" y="6202221"/>
                    <a:ext cx="13593891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179705"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𝟕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𝒚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−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𝟖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&amp;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𝒛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=−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𝟓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</m:eqArr>
                            </m:e>
                          </m:d>
                          <m:r>
                            <m:rPr>
                              <m:nor/>
                            </m:rPr>
                            <a:rPr lang="en-US" sz="6000" dirty="0">
                              <a:latin typeface="Varpada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29507" y="6202221"/>
                    <a:ext cx="13593891" cy="939721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6963805" y="6522283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0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id="{F3BAC448-3F8F-4C2D-A67F-49A7A01DC838}"/>
              </a:ext>
            </a:extLst>
          </p:cNvPr>
          <p:cNvSpPr/>
          <p:nvPr/>
        </p:nvSpPr>
        <p:spPr>
          <a:xfrm>
            <a:off x="0" y="9546099"/>
            <a:ext cx="1370271" cy="1224355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dirty="0"/>
              <a:t>C</a:t>
            </a:r>
          </a:p>
        </p:txBody>
      </p:sp>
      <p:sp>
        <p:nvSpPr>
          <p:cNvPr id="39" name="Up Arrow 38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093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22619" y="383378"/>
            <a:ext cx="23788189" cy="13113783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458787" y="0"/>
                <a:ext cx="23452021" cy="139995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lnSpc>
                    <a:spcPct val="150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90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</m:oMath>
                </a14:m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có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vectơ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chỉ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𝛥</m:t>
                            </m:r>
                          </m:sub>
                        </m:sSub>
                      </m:e>
                    </m:acc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2;2</m:t>
                        </m:r>
                      </m:e>
                    </m:d>
                  </m:oMath>
                </a14:m>
                <a:endParaRPr lang="en-US" sz="49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lnSpc>
                    <a:spcPct val="150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có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vectơ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chỉ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𝑑</m:t>
                            </m:r>
                          </m:sub>
                        </m:sSub>
                      </m:e>
                    </m:acc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e>
                    </m:d>
                  </m:oMath>
                </a14:m>
                <a:endParaRPr lang="en-US" sz="49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lnSpc>
                    <a:spcPct val="150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có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vectơ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pháp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tuyến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𝑃</m:t>
                            </m:r>
                          </m:sub>
                        </m:sSub>
                      </m:e>
                    </m:acc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−1;1</m:t>
                        </m:r>
                      </m:e>
                    </m:d>
                    <m:r>
                      <a:rPr lang="en-US" sz="49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 </m:t>
                    </m:r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⊂</m:t>
                    </m:r>
                    <m:d>
                      <m:dPr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𝑑</m:t>
                            </m:r>
                          </m:sub>
                        </m:sSub>
                      </m:e>
                    </m:acc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𝑃</m:t>
                            </m:r>
                          </m:sub>
                        </m:sSub>
                      </m:e>
                    </m:acc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𝑐</m:t>
                    </m:r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 </m:t>
                    </m:r>
                    <m:d>
                      <m:dPr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900" i="1" dirty="0">
                    <a:latin typeface="Cambria Math" panose="020405030504060302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</m:d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4</m:t>
                    </m:r>
                    <m:sSup>
                      <m:sSupPr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e>
                      <m:sup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p>
                    </m:sSup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func>
                      <m:funcPr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𝛥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,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𝑑</m:t>
                            </m:r>
                          </m:e>
                        </m:d>
                      </m:e>
                    </m:func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unc>
                      <m:funcPr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𝑜𝑠</m:t>
                        </m:r>
                      </m:fName>
                      <m:e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e>
                    </m:func>
                    <m:sSup>
                      <m:sSupPr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e>
                      <m:sup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p>
                    </m:sSup>
                    <m:r>
                      <a:rPr lang="en-US" sz="49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f>
                      <m:fPr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2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𝑏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2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𝑐</m:t>
                            </m:r>
                          </m:e>
                        </m:d>
                      </m:num>
                      <m:den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9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9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49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9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9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sz="49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9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9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49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49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</m:oMath>
                </a14:m>
                <a:endParaRPr lang="en-US" sz="4900" dirty="0"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marL="179705" algn="just">
                  <a:lnSpc>
                    <a:spcPct val="150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9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2</m:t>
                    </m:r>
                    <m:sSup>
                      <m:sSupPr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2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𝑏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2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9</m:t>
                    </m:r>
                    <m:d>
                      <m:dPr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 </m:t>
                    </m:r>
                    <m:d>
                      <m:dPr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900" dirty="0"/>
                  <a:t> </a:t>
                </a: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Từ (1)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và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(2),ta 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có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4</m:t>
                    </m:r>
                    <m:sSup>
                      <m:sSupPr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e>
                      <m:sup>
                        <m: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30</m:t>
                    </m:r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𝑐</m:t>
                    </m:r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𝑐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15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7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𝑐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endParaRPr lang="en-US" sz="49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Với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𝑐</m:t>
                    </m:r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</m:t>
                    </m:r>
                  </m:oMath>
                </a14:m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,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chọn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1</m:t>
                    </m:r>
                  </m:oMath>
                </a14:m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,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trình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đường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thẳng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9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4900" dirty="0" err="1">
                    <a:latin typeface="Varpada"/>
                    <a:ea typeface="Calibri" panose="020F0502020204030204" pitchFamily="34" charset="0"/>
                  </a:rPr>
                  <a:t>là</a:t>
                </a:r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9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3+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1−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900" dirty="0">
                    <a:latin typeface="Varpada"/>
                    <a:ea typeface="Calibri" panose="020F0502020204030204" pitchFamily="34" charset="0"/>
                  </a:rPr>
                  <a:t> </a:t>
                </a:r>
                <a:endParaRPr lang="en-US" sz="49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49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49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9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5</m:t>
                    </m:r>
                    <m:r>
                      <a:rPr lang="en-US" sz="49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49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7</m:t>
                    </m:r>
                    <m:r>
                      <a:rPr lang="en-US" sz="49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49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9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4900" dirty="0" err="1">
                    <a:latin typeface="Varpada"/>
                    <a:ea typeface="Times New Roman" panose="02020603050405020304" pitchFamily="18" charset="0"/>
                  </a:rPr>
                  <a:t>chọn</a:t>
                </a:r>
                <a:r>
                  <a:rPr lang="en-US" sz="49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9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49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7⇒</m:t>
                    </m:r>
                    <m:r>
                      <a:rPr lang="en-US" sz="49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49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5;</m:t>
                    </m:r>
                    <m:r>
                      <a:rPr lang="en-US" sz="49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49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8</m:t>
                    </m:r>
                  </m:oMath>
                </a14:m>
                <a:r>
                  <a:rPr lang="en-US" sz="4900" dirty="0">
                    <a:latin typeface="Varpada"/>
                    <a:ea typeface="Times New Roman" panose="02020603050405020304" pitchFamily="18" charset="0"/>
                  </a:rPr>
                  <a:t>,</a:t>
                </a: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4900" dirty="0">
                    <a:latin typeface="Varpada"/>
                    <a:ea typeface="Times New Roman" panose="02020603050405020304" pitchFamily="18" charset="0"/>
                  </a:rPr>
                  <a:t>phương </a:t>
                </a:r>
                <a:r>
                  <a:rPr lang="en-US" sz="49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49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49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49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49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49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9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49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49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49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9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9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3+7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1−8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49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1−15</m:t>
                            </m:r>
                            <m:r>
                              <a:rPr lang="en-US" sz="49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endParaRPr lang="en-US" sz="49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87" y="0"/>
                <a:ext cx="23452021" cy="13999538"/>
              </a:xfrm>
              <a:prstGeom prst="rect">
                <a:avLst/>
              </a:prstGeom>
              <a:blipFill rotWithShape="0">
                <a:blip r:embed="rId3"/>
                <a:stretch>
                  <a:fillRect l="-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eft Arrow 6">
            <a:hlinkClick r:id="rId4" action="ppaction://hlinksldjump"/>
          </p:cNvPr>
          <p:cNvSpPr/>
          <p:nvPr/>
        </p:nvSpPr>
        <p:spPr>
          <a:xfrm>
            <a:off x="21261387" y="12268200"/>
            <a:ext cx="685800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062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587" y="89500"/>
            <a:ext cx="24152968" cy="3987699"/>
            <a:chOff x="534987" y="1869705"/>
            <a:chExt cx="23608011" cy="402895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08011" cy="3807132"/>
              <a:chOff x="534987" y="1647866"/>
              <a:chExt cx="23608011" cy="380713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8" y="1698481"/>
                <a:ext cx="23387350" cy="375651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7399" y="1653394"/>
                  <a:ext cx="2092038" cy="10261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548460" y="1911096"/>
                  <a:ext cx="23436807" cy="39875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		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o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ọ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</m:t>
                      </m:r>
                      <m:r>
                        <a:rPr lang="en-US" sz="5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𝑧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cho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a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ểm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3;0;1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54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 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−1;3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mặt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2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2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5=0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 Viết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hí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ắc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ủ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so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so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mặt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sao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ho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khoả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ác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ừ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ế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nhỏ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nhất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460" y="1911096"/>
                  <a:ext cx="23436807" cy="3987567"/>
                </a:xfrm>
                <a:prstGeom prst="rect">
                  <a:avLst/>
                </a:prstGeom>
                <a:blipFill>
                  <a:blip r:embed="rId3"/>
                  <a:stretch>
                    <a:fillRect l="-992" t="-1389" r="-966" b="-740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190234" y="4137728"/>
            <a:ext cx="23964321" cy="7520872"/>
            <a:chOff x="1107518" y="6374715"/>
            <a:chExt cx="22803290" cy="6866899"/>
          </a:xfrm>
        </p:grpSpPr>
        <p:sp>
          <p:nvSpPr>
            <p:cNvPr id="63" name="Action Button: Forward or Next 62">
              <a:hlinkClick r:id="rId4" action="ppaction://hlinksldjump" highlightClick="1"/>
            </p:cNvPr>
            <p:cNvSpPr/>
            <p:nvPr/>
          </p:nvSpPr>
          <p:spPr>
            <a:xfrm>
              <a:off x="23093825" y="12559817"/>
              <a:ext cx="816983" cy="681797"/>
            </a:xfrm>
            <a:prstGeom prst="actionButtonForwardNex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2889" tIns="91445" rIns="182889" bIns="91445" rtlCol="0" anchor="ctr"/>
            <a:lstStyle/>
            <a:p>
              <a:pPr algn="ctr"/>
              <a:endParaRPr lang="en-US"/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1107518" y="6374715"/>
              <a:ext cx="9264324" cy="2038172"/>
              <a:chOff x="5576495" y="1557991"/>
              <a:chExt cx="3266777" cy="924132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6" name="TextBox 65"/>
                  <p:cNvSpPr txBox="1"/>
                  <p:nvPr/>
                </p:nvSpPr>
                <p:spPr>
                  <a:xfrm>
                    <a:off x="6108332" y="1732392"/>
                    <a:ext cx="2508778" cy="7497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5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𝒅</m:t>
                          </m:r>
                          <m:r>
                            <a:rPr lang="en-GB" sz="5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𝟔</m:t>
                              </m:r>
                            </m:den>
                          </m:f>
                          <m:r>
                            <a:rPr lang="en-GB" sz="5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𝒚</m:t>
                              </m:r>
                            </m:num>
                            <m:den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𝟏</m:t>
                              </m:r>
                            </m:den>
                          </m:f>
                          <m:r>
                            <a:rPr lang="en-GB" sz="5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solidFill>
                                <a:srgbClr val="000000"/>
                              </a:solidFill>
                              <a:latin typeface="Varpada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6" name="TextBox 6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508778" cy="74973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7" name="Group 66"/>
            <p:cNvGrpSpPr/>
            <p:nvPr/>
          </p:nvGrpSpPr>
          <p:grpSpPr>
            <a:xfrm>
              <a:off x="11642632" y="6428256"/>
              <a:ext cx="9418655" cy="2038172"/>
              <a:chOff x="5576495" y="1557991"/>
              <a:chExt cx="3321197" cy="924132"/>
            </a:xfrm>
          </p:grpSpPr>
          <p:sp>
            <p:nvSpPr>
              <p:cNvPr id="68" name="Rectangle 67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6108332" y="1732392"/>
                    <a:ext cx="2789360" cy="7497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179705"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5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𝒅</m:t>
                          </m:r>
                          <m:r>
                            <a:rPr lang="en-GB" sz="5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𝟔</m:t>
                              </m:r>
                            </m:den>
                          </m:f>
                          <m:r>
                            <a:rPr lang="en-GB" sz="5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𝒚</m:t>
                              </m:r>
                            </m:num>
                            <m:den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𝟏</m:t>
                              </m:r>
                            </m:den>
                          </m:f>
                          <m:r>
                            <a:rPr lang="en-GB" sz="5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GB" sz="5400" b="1" dirty="0">
                              <a:latin typeface="Varpada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0" name="Text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789360" cy="74973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1" name="Group 70"/>
            <p:cNvGrpSpPr/>
            <p:nvPr/>
          </p:nvGrpSpPr>
          <p:grpSpPr>
            <a:xfrm>
              <a:off x="1124006" y="8372017"/>
              <a:ext cx="9264324" cy="2038172"/>
              <a:chOff x="5576495" y="1557991"/>
              <a:chExt cx="3266777" cy="924132"/>
            </a:xfrm>
          </p:grpSpPr>
          <p:sp>
            <p:nvSpPr>
              <p:cNvPr id="72" name="Rectangle 71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TextBox 73"/>
                  <p:cNvSpPr txBox="1"/>
                  <p:nvPr/>
                </p:nvSpPr>
                <p:spPr>
                  <a:xfrm>
                    <a:off x="6108332" y="1732392"/>
                    <a:ext cx="2508778" cy="7497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5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𝒅</m:t>
                          </m:r>
                          <m:r>
                            <a:rPr lang="en-GB" sz="5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𝟔</m:t>
                              </m:r>
                            </m:den>
                          </m:f>
                          <m:r>
                            <a:rPr lang="en-GB" sz="5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𝒚</m:t>
                              </m:r>
                            </m:num>
                            <m:den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𝟏</m:t>
                              </m:r>
                            </m:den>
                          </m:f>
                          <m:r>
                            <a:rPr lang="en-GB" sz="5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solidFill>
                                <a:srgbClr val="000000"/>
                              </a:solidFill>
                              <a:latin typeface="Varpada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4" name="TextBox 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508778" cy="74973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75" name="Group 74"/>
            <p:cNvGrpSpPr/>
            <p:nvPr/>
          </p:nvGrpSpPr>
          <p:grpSpPr>
            <a:xfrm>
              <a:off x="11642632" y="8451332"/>
              <a:ext cx="9284619" cy="2038172"/>
              <a:chOff x="5576495" y="1557991"/>
              <a:chExt cx="3273933" cy="924132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5827750" y="1557991"/>
                <a:ext cx="301552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5576495" y="1764967"/>
                <a:ext cx="448104" cy="41179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6108332" y="1732392"/>
                    <a:ext cx="2742096" cy="7497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179705"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5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𝒅</m:t>
                          </m:r>
                          <m:r>
                            <a:rPr lang="en-GB" sz="5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: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𝟔</m:t>
                              </m:r>
                            </m:den>
                          </m:f>
                          <m:r>
                            <a:rPr lang="en-GB" sz="5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𝒚</m:t>
                              </m:r>
                            </m:num>
                            <m:den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𝟏</m:t>
                              </m:r>
                            </m:den>
                          </m:f>
                          <m:r>
                            <a:rPr lang="en-GB" sz="54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GB" sz="54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5400" dirty="0">
                              <a:latin typeface="Varpada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4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8" name="TextBox 7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742096" cy="749731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id="{F3BAC448-3F8F-4C2D-A67F-49A7A01DC838}"/>
              </a:ext>
            </a:extLst>
          </p:cNvPr>
          <p:cNvSpPr/>
          <p:nvPr/>
        </p:nvSpPr>
        <p:spPr>
          <a:xfrm>
            <a:off x="11280516" y="6776645"/>
            <a:ext cx="1370271" cy="1224355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dirty="0"/>
              <a:t>D</a:t>
            </a:r>
          </a:p>
        </p:txBody>
      </p:sp>
      <p:sp>
        <p:nvSpPr>
          <p:cNvPr id="39" name="Up Arrow 38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188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9502" y="180046"/>
            <a:ext cx="23788189" cy="13535954"/>
            <a:chOff x="184495" y="3682139"/>
            <a:chExt cx="11834900" cy="443569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82139"/>
              <a:ext cx="2342698" cy="740753"/>
              <a:chOff x="1275608" y="6322796"/>
              <a:chExt cx="4592537" cy="134591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75122" y="6468905"/>
                <a:ext cx="3245960" cy="11998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365424" y="1593695"/>
                <a:ext cx="13656963" cy="113939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Gọi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song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song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. </a:t>
                </a: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đó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,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3</m:t>
                        </m:r>
                      </m:e>
                    </m:d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0</m:t>
                        </m:r>
                      </m:e>
                    </m:d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⇔</m:t>
                    </m:r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=0</m:t>
                    </m:r>
                  </m:oMath>
                </a14:m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Gọi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hình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chiếu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lên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, khi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đó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𝐻</m:t>
                    </m:r>
                  </m:oMath>
                </a14:m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;−1;3</m:t>
                        </m:r>
                      </m:e>
                    </m:d>
                  </m:oMath>
                </a14:m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nhận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𝑄</m:t>
                            </m:r>
                          </m:e>
                        </m:d>
                      </m:sub>
                    </m:sSub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;−2;2</m:t>
                        </m:r>
                      </m:e>
                    </m:d>
                  </m:oMath>
                </a14:m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làm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vectơ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chỉ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tham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số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1+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1−2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3+2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60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424" y="1593695"/>
                <a:ext cx="13656963" cy="11393953"/>
              </a:xfrm>
              <a:prstGeom prst="rect">
                <a:avLst/>
              </a:prstGeom>
              <a:blipFill>
                <a:blip r:embed="rId3"/>
                <a:stretch>
                  <a:fillRect l="-1429" t="-1604" r="-2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2986" y="2015088"/>
            <a:ext cx="8573495" cy="6443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396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915987" y="5576"/>
            <a:ext cx="21701931" cy="11205547"/>
            <a:chOff x="1118651" y="498261"/>
            <a:chExt cx="21701931" cy="11205547"/>
          </a:xfrm>
        </p:grpSpPr>
        <p:sp>
          <p:nvSpPr>
            <p:cNvPr id="27" name="Rounded Rectangle 26"/>
            <p:cNvSpPr/>
            <p:nvPr/>
          </p:nvSpPr>
          <p:spPr>
            <a:xfrm>
              <a:off x="1296987" y="1821598"/>
              <a:ext cx="21523595" cy="9882210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18651" y="498261"/>
              <a:ext cx="16866135" cy="1482934"/>
              <a:chOff x="1120323" y="10750631"/>
              <a:chExt cx="16868087" cy="716179"/>
            </a:xfrm>
          </p:grpSpPr>
          <p:sp>
            <p:nvSpPr>
              <p:cNvPr id="29" name="Right Triangle 28"/>
              <p:cNvSpPr/>
              <p:nvPr/>
            </p:nvSpPr>
            <p:spPr>
              <a:xfrm flipH="1" flipV="1">
                <a:off x="1120323" y="1132901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9283513" y="2614713"/>
                <a:ext cx="568979" cy="16840815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807881"/>
                <a:ext cx="16673959" cy="401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indent="269875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. </a:t>
                </a:r>
                <a:r>
                  <a:rPr lang="en-US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alt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endParaRPr lang="en-US" alt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058987" y="1600195"/>
                <a:ext cx="20116800" cy="3996735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228600" algn="just">
                  <a:spcAft>
                    <a:spcPts val="0"/>
                  </a:spcAft>
                </a:pPr>
                <a:r>
                  <a:rPr lang="nl-NL" sz="5400" b="1" dirty="0">
                    <a:solidFill>
                      <a:srgbClr val="C00000"/>
                    </a:solidFill>
                    <a:latin typeface="Varpada"/>
                    <a:sym typeface="Wingdings 2" panose="05020102010507070707" pitchFamily="18" charset="2"/>
                  </a:rPr>
                  <a:t></a:t>
                </a:r>
                <a:r>
                  <a:rPr lang="nl-NL" sz="5400" b="1" dirty="0">
                    <a:solidFill>
                      <a:srgbClr val="C00000"/>
                    </a:solidFill>
                    <a:latin typeface="Varpada"/>
                  </a:rPr>
                  <a:t>. Khoảng cách từ một điểm đến một mặt phẳng</a:t>
                </a:r>
                <a:endParaRPr lang="en-US" sz="5400" b="1" dirty="0">
                  <a:solidFill>
                    <a:srgbClr val="C00000"/>
                  </a:solidFill>
                  <a:latin typeface="Varpada"/>
                </a:endParaRPr>
              </a:p>
              <a:p>
                <a:pPr marL="228600" algn="just">
                  <a:spcAft>
                    <a:spcPts val="0"/>
                  </a:spcAft>
                </a:pPr>
                <a:r>
                  <a:rPr lang="vi-VN" sz="5400" dirty="0">
                    <a:latin typeface="Varpada"/>
                  </a:rPr>
                  <a:t>Khoảng cách từ M</a:t>
                </a:r>
                <a:r>
                  <a:rPr lang="vi-VN" sz="5400" baseline="-25000" dirty="0">
                    <a:latin typeface="Varpada"/>
                  </a:rPr>
                  <a:t>0</a:t>
                </a:r>
                <a:r>
                  <a:rPr lang="vi-VN" sz="5400" dirty="0">
                    <a:latin typeface="Varpada"/>
                  </a:rPr>
                  <a:t>(x</a:t>
                </a:r>
                <a:r>
                  <a:rPr lang="vi-VN" sz="5400" baseline="-25000" dirty="0">
                    <a:latin typeface="Varpada"/>
                  </a:rPr>
                  <a:t>0</a:t>
                </a:r>
                <a:r>
                  <a:rPr lang="vi-VN" sz="5400" dirty="0">
                    <a:latin typeface="Varpada"/>
                  </a:rPr>
                  <a:t>;y</a:t>
                </a:r>
                <a:r>
                  <a:rPr lang="vi-VN" sz="5400" baseline="-25000" dirty="0">
                    <a:latin typeface="Varpada"/>
                  </a:rPr>
                  <a:t>0</a:t>
                </a:r>
                <a:r>
                  <a:rPr lang="vi-VN" sz="5400" dirty="0">
                    <a:latin typeface="Varpada"/>
                  </a:rPr>
                  <a:t>;z</a:t>
                </a:r>
                <a:r>
                  <a:rPr lang="vi-VN" sz="5400" baseline="-25000" dirty="0">
                    <a:latin typeface="Varpada"/>
                  </a:rPr>
                  <a:t>0</a:t>
                </a:r>
                <a:r>
                  <a:rPr lang="vi-VN" sz="5400" dirty="0">
                    <a:latin typeface="Varpada"/>
                  </a:rPr>
                  <a:t>) đến mặt phẳng (α): Ax+By+Cz+D=0 cho bởi công thức</a:t>
                </a:r>
                <a:endParaRPr lang="en-US" sz="5400" dirty="0">
                  <a:latin typeface="Varpada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5400" dirty="0">
                    <a:latin typeface="Varpada"/>
                  </a:rPr>
                  <a:t>	                             </a:t>
                </a:r>
                <a14:m>
                  <m:oMath xmlns:m="http://schemas.openxmlformats.org/officeDocument/2006/math">
                    <m:r>
                      <a:rPr lang="vi-VN" sz="5400">
                        <a:latin typeface="Cambria Math" panose="02040503050406030204" pitchFamily="18" charset="0"/>
                      </a:rPr>
                      <m:t>𝑑</m:t>
                    </m:r>
                    <m:r>
                      <a:rPr lang="vi-VN" sz="54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vi-VN" sz="5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sz="5400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400">
                        <a:latin typeface="Cambria Math" panose="02040503050406030204" pitchFamily="18" charset="0"/>
                      </a:rPr>
                      <m:t>𝛼</m:t>
                    </m:r>
                    <m:r>
                      <a:rPr lang="vi-VN" sz="540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5400" b="0" i="1" smtClean="0">
                                    <a:latin typeface="Cambria Math" panose="02040503050406030204" pitchFamily="18" charset="0"/>
                                  </a:rPr>
                                  <m:t>𝐴𝑥</m:t>
                                </m:r>
                              </m:e>
                              <m:sub>
                                <m:r>
                                  <a:rPr lang="vi-VN" sz="5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 sz="5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5400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sSub>
                              <m:sSub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540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vi-VN" sz="5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 sz="5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5400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sSub>
                              <m:sSub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540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vi-VN" sz="54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 sz="5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540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540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vi-VN" sz="5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5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540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vi-VN" sz="5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540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540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vi-VN" sz="5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en-US" sz="5400" dirty="0">
                  <a:latin typeface="Varpada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987" y="1600195"/>
                <a:ext cx="20116800" cy="3996735"/>
              </a:xfrm>
              <a:prstGeom prst="rect">
                <a:avLst/>
              </a:prstGeom>
              <a:blipFill>
                <a:blip r:embed="rId2"/>
                <a:stretch>
                  <a:fillRect l="-454" t="-4255" r="-1575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094028" y="6095143"/>
                <a:ext cx="11166205" cy="452431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4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vi-VN" sz="4800" b="1" dirty="0">
                    <a:latin typeface="Varpada"/>
                  </a:rPr>
                  <a:t>Phương pháp 1 :</a:t>
                </a:r>
                <a:endParaRPr lang="en-US" sz="4800" b="1" dirty="0">
                  <a:latin typeface="Varpada"/>
                </a:endParaRPr>
              </a:p>
              <a:p>
                <a:pPr marL="228600" algn="just">
                  <a:spcAft>
                    <a:spcPts val="0"/>
                  </a:spcAft>
                </a:pPr>
                <a:r>
                  <a:rPr lang="vi-VN" sz="4800" dirty="0">
                    <a:latin typeface="Varpada"/>
                    <a:sym typeface="Wingdings 2" panose="05020102010507070707" pitchFamily="18" charset="2"/>
                  </a:rPr>
                  <a:t></a:t>
                </a:r>
                <a:r>
                  <a:rPr lang="vi-VN" sz="4800" dirty="0">
                    <a:latin typeface="Varpada"/>
                  </a:rPr>
                  <a:t>. Lập ptmp(</a:t>
                </a:r>
                <a14:m>
                  <m:oMath xmlns:m="http://schemas.openxmlformats.org/officeDocument/2006/math">
                    <m:r>
                      <a:rPr lang="vi-VN" sz="480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vi-VN" sz="4800" dirty="0">
                    <a:latin typeface="Varpada"/>
                  </a:rPr>
                  <a:t>) đi qua M và vuông góc với d.</a:t>
                </a:r>
                <a:endParaRPr lang="en-US" sz="4800" dirty="0">
                  <a:latin typeface="Varpada"/>
                </a:endParaRPr>
              </a:p>
              <a:p>
                <a:pPr marL="228600" algn="just">
                  <a:spcAft>
                    <a:spcPts val="0"/>
                  </a:spcAft>
                </a:pPr>
                <a:r>
                  <a:rPr lang="vi-VN" sz="4800" dirty="0">
                    <a:latin typeface="Varpada"/>
                    <a:sym typeface="Wingdings 2" panose="05020102010507070707" pitchFamily="18" charset="2"/>
                  </a:rPr>
                  <a:t></a:t>
                </a:r>
                <a:r>
                  <a:rPr lang="vi-VN" sz="4800" dirty="0">
                    <a:latin typeface="Varpada"/>
                  </a:rPr>
                  <a:t>. Tìm tọa độ giao điểm H của mp(</a:t>
                </a:r>
                <a14:m>
                  <m:oMath xmlns:m="http://schemas.openxmlformats.org/officeDocument/2006/math">
                    <m:r>
                      <a:rPr lang="vi-VN" sz="480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vi-VN" sz="4800" dirty="0">
                    <a:latin typeface="Varpada"/>
                  </a:rPr>
                  <a:t>) và d </a:t>
                </a:r>
                <a:endParaRPr lang="en-US" sz="4800" dirty="0">
                  <a:latin typeface="Varpada"/>
                </a:endParaRPr>
              </a:p>
              <a:p>
                <a:pPr marL="228600" algn="just">
                  <a:spcAft>
                    <a:spcPts val="0"/>
                  </a:spcAft>
                </a:pPr>
                <a:r>
                  <a:rPr lang="vi-VN" sz="4800" dirty="0">
                    <a:latin typeface="Varpada"/>
                    <a:sym typeface="Wingdings 2" panose="05020102010507070707" pitchFamily="18" charset="2"/>
                  </a:rPr>
                  <a:t></a:t>
                </a:r>
                <a:r>
                  <a:rPr lang="vi-VN" sz="4800" dirty="0">
                    <a:latin typeface="Varpada"/>
                  </a:rPr>
                  <a:t>. d(M, d) =</a:t>
                </a:r>
                <a:r>
                  <a:rPr lang="en-US" sz="4800" dirty="0">
                    <a:latin typeface="Varpada"/>
                  </a:rPr>
                  <a:t> </a:t>
                </a:r>
                <a:r>
                  <a:rPr lang="vi-VN" sz="4800" dirty="0">
                    <a:latin typeface="Varpada"/>
                  </a:rPr>
                  <a:t>MH</a:t>
                </a:r>
                <a:endParaRPr lang="en-US" sz="4800" dirty="0">
                  <a:latin typeface="Varpada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800" dirty="0">
                  <a:latin typeface="Varpada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028" y="6095143"/>
                <a:ext cx="11166205" cy="4524315"/>
              </a:xfrm>
              <a:prstGeom prst="rect">
                <a:avLst/>
              </a:prstGeom>
              <a:blipFill>
                <a:blip r:embed="rId3"/>
                <a:stretch>
                  <a:fillRect l="-2455" t="-2823" r="-2455"/>
                </a:stretch>
              </a:blipFill>
              <a:ln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3629220" y="6095143"/>
                <a:ext cx="8305800" cy="452547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4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vi-VN" sz="4800" b="1" dirty="0">
                    <a:latin typeface="Varpada"/>
                  </a:rPr>
                  <a:t>Phương pháp 2: </a:t>
                </a:r>
                <a:endParaRPr lang="en-US" sz="4800" b="1" dirty="0">
                  <a:latin typeface="Varpada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fr-FR" sz="4800" dirty="0">
                    <a:latin typeface="Varpada"/>
                  </a:rPr>
                  <a:t>d </a:t>
                </a:r>
                <a:r>
                  <a:rPr lang="fr-FR" sz="4800" dirty="0" err="1">
                    <a:latin typeface="Varpada"/>
                  </a:rPr>
                  <a:t>đi</a:t>
                </a:r>
                <a:r>
                  <a:rPr lang="fr-FR" sz="4800" dirty="0">
                    <a:latin typeface="Varpada"/>
                  </a:rPr>
                  <a:t> qua  M</a:t>
                </a:r>
                <a:r>
                  <a:rPr lang="fr-FR" sz="4800" baseline="-25000" dirty="0">
                    <a:latin typeface="Varpada"/>
                  </a:rPr>
                  <a:t>0  </a:t>
                </a:r>
                <a:r>
                  <a:rPr lang="fr-FR" sz="4800" dirty="0" err="1">
                    <a:latin typeface="Varpada"/>
                  </a:rPr>
                  <a:t>có</a:t>
                </a:r>
                <a:r>
                  <a:rPr lang="fr-FR" sz="4800" dirty="0">
                    <a:latin typeface="Varpada"/>
                  </a:rPr>
                  <a:t> </a:t>
                </a:r>
                <a:r>
                  <a:rPr lang="fr-FR" sz="4800" dirty="0" err="1">
                    <a:latin typeface="Varpada"/>
                  </a:rPr>
                  <a:t>vtcp</a:t>
                </a:r>
                <a:r>
                  <a:rPr lang="fr-FR" sz="4800" dirty="0">
                    <a:latin typeface="Varpada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b="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fr-FR" sz="4800" dirty="0">
                    <a:latin typeface="Varpada"/>
                  </a:rPr>
                  <a:t>  </a:t>
                </a:r>
              </a:p>
              <a:p>
                <a:pPr algn="just">
                  <a:spcAft>
                    <a:spcPts val="0"/>
                  </a:spcAft>
                </a:pPr>
                <a:endParaRPr lang="en-US" sz="4800" dirty="0">
                  <a:latin typeface="Varpada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fr-FR" sz="4800" dirty="0">
                    <a:latin typeface="Varpada"/>
                  </a:rPr>
                  <a:t>	</a:t>
                </a:r>
                <a14:m>
                  <m:oMath xmlns:m="http://schemas.openxmlformats.org/officeDocument/2006/math">
                    <m:r>
                      <a:rPr lang="fr-FR" sz="4800" b="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fr-FR" sz="4800" b="0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4800" b="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fr-FR" sz="4800" b="0">
                        <a:latin typeface="Cambria Math" panose="02040503050406030204" pitchFamily="18" charset="0"/>
                      </a:rPr>
                      <m:t>,</m:t>
                    </m:r>
                    <m:r>
                      <a:rPr lang="fr-FR" sz="4800" b="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fr-FR" sz="4800" b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4800" b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4800" b="0" i="1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b>
                                    <m:r>
                                      <a:rPr lang="fr-FR" sz="4800" b="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fr-FR" sz="4800" b="0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</m:acc>
                            <m:r>
                              <a:rPr lang="fr-FR" sz="4800" b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4800" b="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  <m:r>
                              <a:rPr lang="fr-FR" sz="4800" b="0"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4800" b="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endParaRPr lang="en-US" sz="4800" dirty="0">
                  <a:latin typeface="Varpada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6000" dirty="0">
                  <a:latin typeface="Varpad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9220" y="6095143"/>
                <a:ext cx="8305800" cy="4525470"/>
              </a:xfrm>
              <a:prstGeom prst="rect">
                <a:avLst/>
              </a:prstGeom>
              <a:blipFill>
                <a:blip r:embed="rId4"/>
                <a:stretch>
                  <a:fillRect l="-3299" t="-2823"/>
                </a:stretch>
              </a:blipFill>
              <a:ln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49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22619" y="383378"/>
            <a:ext cx="23788189" cy="13113783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290702" y="1255458"/>
                <a:ext cx="23452021" cy="104322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lnSpc>
                    <a:spcPct val="150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𝐻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𝐻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+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1−2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3+2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nên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ta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+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−2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+2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=0⇔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lnSpc>
                    <a:spcPct val="150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𝐻</m:t>
                        </m:r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6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6;11;−2</m:t>
                        </m:r>
                      </m:e>
                    </m:d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lnSpc>
                    <a:spcPct val="150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Gọi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hình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hiếu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lên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đó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lnSpc>
                    <a:spcPct val="150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Ta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𝐾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𝐻</m:t>
                    </m:r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nên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khoảng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ách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từ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đến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nhỏ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nhất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𝐾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𝐻</m:t>
                    </m:r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, do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đó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vectơ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hỉ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6;11;−2</m:t>
                        </m:r>
                      </m:e>
                    </m:d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hính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tắc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GB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GB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GB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3</m:t>
                        </m:r>
                      </m:num>
                      <m:den>
                        <m:r>
                          <a:rPr lang="en-GB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6</m:t>
                        </m:r>
                      </m:den>
                    </m:f>
                    <m:r>
                      <a:rPr lang="en-GB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GB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GB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GB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GB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</m:den>
                    </m:f>
                  </m:oMath>
                </a14:m>
                <a:r>
                  <a:rPr lang="en-GB" sz="54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02" y="1255458"/>
                <a:ext cx="23452021" cy="10432279"/>
              </a:xfrm>
              <a:prstGeom prst="rect">
                <a:avLst/>
              </a:prstGeom>
              <a:blipFill>
                <a:blip r:embed="rId3"/>
                <a:stretch>
                  <a:fillRect l="-650" r="-1378" b="-9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eft Arrow 7">
            <a:hlinkClick r:id="rId4" action="ppaction://hlinksldjump"/>
          </p:cNvPr>
          <p:cNvSpPr/>
          <p:nvPr/>
        </p:nvSpPr>
        <p:spPr>
          <a:xfrm>
            <a:off x="21261387" y="12268200"/>
            <a:ext cx="685800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183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587" y="89500"/>
            <a:ext cx="24152968" cy="3472861"/>
            <a:chOff x="534987" y="1869705"/>
            <a:chExt cx="23608011" cy="350879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08011" cy="3282066"/>
              <a:chOff x="534987" y="1647866"/>
              <a:chExt cx="23608011" cy="328206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8" y="1698481"/>
                <a:ext cx="23387350" cy="323145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7399" y="1653394"/>
                  <a:ext cx="2092038" cy="10261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7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683775" y="1963618"/>
                  <a:ext cx="23436807" cy="34148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		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Cho </a:t>
                  </a:r>
                  <a:r>
                    <a:rPr lang="fr-FR" sz="6000" dirty="0" err="1">
                      <a:latin typeface="Varpada"/>
                      <a:ea typeface="Times New Roman" panose="02020603050405020304" pitchFamily="18" charset="0"/>
                    </a:rPr>
                    <a:t>hai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Varpada"/>
                      <a:ea typeface="Times New Roman" panose="02020603050405020304" pitchFamily="18" charset="0"/>
                    </a:rPr>
                    <a:t>điểm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;3;1</m:t>
                          </m:r>
                        </m:e>
                      </m:d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 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;2;1</m:t>
                          </m:r>
                        </m:e>
                      </m:d>
                    </m:oMath>
                  </a14:m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Varpada"/>
                      <a:ea typeface="Times New Roman" panose="02020603050405020304" pitchFamily="18" charset="0"/>
                    </a:rPr>
                    <a:t>mặt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Varpada"/>
                      <a:ea typeface="Times New Roman" panose="02020603050405020304" pitchFamily="18" charset="0"/>
                    </a:rPr>
                    <a:t>phẳng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𝛼</m:t>
                          </m:r>
                        </m:e>
                      </m:d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7=0</m:t>
                      </m:r>
                    </m:oMath>
                  </a14:m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. Đường </a:t>
                  </a:r>
                  <a:r>
                    <a:rPr lang="fr-FR" sz="60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Varpada"/>
                      <a:ea typeface="Times New Roman" panose="02020603050405020304" pitchFamily="18" charset="0"/>
                    </a:rPr>
                    <a:t>nằm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Varpada"/>
                      <a:ea typeface="Times New Roman" panose="02020603050405020304" pitchFamily="18" charset="0"/>
                    </a:rPr>
                    <a:t>trên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𝛼</m:t>
                          </m:r>
                        </m:e>
                      </m:d>
                    </m:oMath>
                  </a14:m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Varpada"/>
                      <a:ea typeface="Times New Roman" panose="02020603050405020304" pitchFamily="18" charset="0"/>
                    </a:rPr>
                    <a:t>sao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Varpada"/>
                      <a:ea typeface="Times New Roman" panose="02020603050405020304" pitchFamily="18" charset="0"/>
                    </a:rPr>
                    <a:t>cho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Varpada"/>
                      <a:ea typeface="Times New Roman" panose="02020603050405020304" pitchFamily="18" charset="0"/>
                    </a:rPr>
                    <a:t>mọi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Varpada"/>
                      <a:ea typeface="Times New Roman" panose="02020603050405020304" pitchFamily="18" charset="0"/>
                    </a:rPr>
                    <a:t>điểm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Varpada"/>
                      <a:ea typeface="Times New Roman" panose="02020603050405020304" pitchFamily="18" charset="0"/>
                    </a:rPr>
                    <a:t>của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Varpada"/>
                      <a:ea typeface="Times New Roman" panose="02020603050405020304" pitchFamily="18" charset="0"/>
                    </a:rPr>
                    <a:t>cách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Varpada"/>
                      <a:ea typeface="Times New Roman" panose="02020603050405020304" pitchFamily="18" charset="0"/>
                    </a:rPr>
                    <a:t>đều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2 </a:t>
                  </a:r>
                  <a:r>
                    <a:rPr lang="fr-FR" sz="6000" dirty="0" err="1">
                      <a:latin typeface="Varpada"/>
                      <a:ea typeface="Times New Roman" panose="02020603050405020304" pitchFamily="18" charset="0"/>
                    </a:rPr>
                    <a:t>điểm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 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</m:oMath>
                  </a14:m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Varpada"/>
                      <a:ea typeface="Times New Roman" panose="02020603050405020304" pitchFamily="18" charset="0"/>
                    </a:rPr>
                    <a:t>có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fr-FR" sz="60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fr-FR" sz="6000" dirty="0">
                      <a:latin typeface="Varpada"/>
                      <a:ea typeface="Times New Roman" panose="02020603050405020304" pitchFamily="18" charset="0"/>
                    </a:rPr>
                    <a:t> là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775" y="1963618"/>
                  <a:ext cx="23436807" cy="3414880"/>
                </a:xfrm>
                <a:prstGeom prst="rect">
                  <a:avLst/>
                </a:prstGeom>
                <a:blipFill>
                  <a:blip r:embed="rId3"/>
                  <a:stretch>
                    <a:fillRect t="-1986" r="-1144" b="-1010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/>
          <p:cNvGrpSpPr/>
          <p:nvPr/>
        </p:nvGrpSpPr>
        <p:grpSpPr>
          <a:xfrm>
            <a:off x="190234" y="4137728"/>
            <a:ext cx="24196941" cy="8892472"/>
            <a:chOff x="190234" y="4137728"/>
            <a:chExt cx="21829883" cy="7176474"/>
          </a:xfrm>
        </p:grpSpPr>
        <p:sp>
          <p:nvSpPr>
            <p:cNvPr id="63" name="Action Button: Forward or Next 62">
              <a:hlinkClick r:id="rId4" action="ppaction://hlinksldjump" highlightClick="1"/>
            </p:cNvPr>
            <p:cNvSpPr/>
            <p:nvPr/>
          </p:nvSpPr>
          <p:spPr>
            <a:xfrm>
              <a:off x="21161537" y="10363200"/>
              <a:ext cx="858580" cy="951002"/>
            </a:xfrm>
            <a:prstGeom prst="actionButtonForwardNex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2889" tIns="91445" rIns="182889" bIns="91445" rtlCol="0" anchor="ctr"/>
            <a:lstStyle/>
            <a:p>
              <a:pPr algn="ctr"/>
              <a:endParaRPr 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190234" y="4137728"/>
              <a:ext cx="20969716" cy="5648615"/>
              <a:chOff x="190234" y="4137728"/>
              <a:chExt cx="20969716" cy="5648615"/>
            </a:xfrm>
          </p:grpSpPr>
          <p:grpSp>
            <p:nvGrpSpPr>
              <p:cNvPr id="49" name="Group 48"/>
              <p:cNvGrpSpPr/>
              <p:nvPr/>
            </p:nvGrpSpPr>
            <p:grpSpPr>
              <a:xfrm>
                <a:off x="190234" y="4137728"/>
                <a:ext cx="9736018" cy="4032820"/>
                <a:chOff x="5576495" y="1557991"/>
                <a:chExt cx="3266777" cy="1310918"/>
              </a:xfrm>
            </p:grpSpPr>
            <p:sp>
              <p:nvSpPr>
                <p:cNvPr id="64" name="Rectangle 63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Oval 64"/>
                <p:cNvSpPr/>
                <p:nvPr/>
              </p:nvSpPr>
              <p:spPr>
                <a:xfrm>
                  <a:off x="5576495" y="176496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6" name="TextBox 65"/>
                    <p:cNvSpPr txBox="1"/>
                    <p:nvPr/>
                  </p:nvSpPr>
                  <p:spPr>
                    <a:xfrm>
                      <a:off x="6108332" y="1732392"/>
                      <a:ext cx="2508778" cy="113651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7−3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2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eqArr>
                              </m:e>
                            </m:d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.</m:t>
                            </m:r>
                          </m:oMath>
                        </m:oMathPara>
                      </a14:m>
                      <a:endPara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66" name="TextBox 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508778" cy="1136517"/>
                    </a:xfrm>
                    <a:prstGeom prst="rect">
                      <a:avLst/>
                    </a:prstGeom>
                    <a:blipFill rotWithShape="0"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67" name="Group 66"/>
              <p:cNvGrpSpPr/>
              <p:nvPr/>
            </p:nvGrpSpPr>
            <p:grpSpPr>
              <a:xfrm>
                <a:off x="11261744" y="4212410"/>
                <a:ext cx="9898206" cy="2752051"/>
                <a:chOff x="5576495" y="1557991"/>
                <a:chExt cx="3321197" cy="894588"/>
              </a:xfrm>
            </p:grpSpPr>
            <p:sp>
              <p:nvSpPr>
                <p:cNvPr id="68" name="Rectangle 67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5576495" y="176496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0" name="TextBox 69"/>
                    <p:cNvSpPr txBox="1"/>
                    <p:nvPr/>
                  </p:nvSpPr>
                  <p:spPr>
                    <a:xfrm>
                      <a:off x="6108332" y="1732392"/>
                      <a:ext cx="2789360" cy="7201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 marL="179705" algn="just">
                        <a:spcAft>
                          <a:spcPts val="0"/>
                        </a:spcAft>
                        <a:tabLst>
                          <a:tab pos="179705" algn="l"/>
                          <a:tab pos="3420110" algn="l"/>
                          <a:tab pos="5039995" algn="l"/>
                        </a:tabLs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7+3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2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eqArr>
                              </m:e>
                            </m:d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.</m:t>
                            </m:r>
                          </m:oMath>
                        </m:oMathPara>
                      </a14:m>
                      <a:endParaRPr lang="en-US" sz="5400" dirty="0"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0" name="TextBox 6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789360" cy="720187"/>
                    </a:xfrm>
                    <a:prstGeom prst="rect">
                      <a:avLst/>
                    </a:prstGeom>
                    <a:blipFill rotWithShape="0"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71" name="Group 70"/>
              <p:cNvGrpSpPr/>
              <p:nvPr/>
            </p:nvGrpSpPr>
            <p:grpSpPr>
              <a:xfrm>
                <a:off x="207561" y="6923659"/>
                <a:ext cx="9736018" cy="2752051"/>
                <a:chOff x="5576495" y="1557991"/>
                <a:chExt cx="3266777" cy="894588"/>
              </a:xfrm>
            </p:grpSpPr>
            <p:sp>
              <p:nvSpPr>
                <p:cNvPr id="72" name="Rectangle 71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Oval 72"/>
                <p:cNvSpPr/>
                <p:nvPr/>
              </p:nvSpPr>
              <p:spPr>
                <a:xfrm>
                  <a:off x="5576495" y="176496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6108332" y="1732392"/>
                      <a:ext cx="2508778" cy="7201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7−3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2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eqArr>
                              </m:e>
                            </m:d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.</m:t>
                            </m:r>
                          </m:oMath>
                        </m:oMathPara>
                      </a14:m>
                      <a:endPara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4" name="TextBox 7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508778" cy="720187"/>
                    </a:xfrm>
                    <a:prstGeom prst="rect">
                      <a:avLst/>
                    </a:prstGeom>
                    <a:blipFill rotWithShape="0"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75" name="Group 74"/>
              <p:cNvGrpSpPr/>
              <p:nvPr/>
            </p:nvGrpSpPr>
            <p:grpSpPr>
              <a:xfrm>
                <a:off x="11261744" y="7034292"/>
                <a:ext cx="9757346" cy="2752051"/>
                <a:chOff x="5576495" y="1557991"/>
                <a:chExt cx="3273933" cy="894588"/>
              </a:xfrm>
            </p:grpSpPr>
            <p:sp>
              <p:nvSpPr>
                <p:cNvPr id="76" name="Rectangle 75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Oval 76"/>
                <p:cNvSpPr/>
                <p:nvPr/>
              </p:nvSpPr>
              <p:spPr>
                <a:xfrm>
                  <a:off x="5576495" y="176496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8" name="TextBox 77"/>
                    <p:cNvSpPr txBox="1"/>
                    <p:nvPr/>
                  </p:nvSpPr>
                  <p:spPr>
                    <a:xfrm>
                      <a:off x="6108332" y="1732392"/>
                      <a:ext cx="2742096" cy="7201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 marL="179705" algn="just">
                        <a:spcAft>
                          <a:spcPts val="0"/>
                        </a:spcAft>
                        <a:tabLst>
                          <a:tab pos="179705" algn="l"/>
                          <a:tab pos="3420110" algn="l"/>
                          <a:tab pos="5039995" algn="l"/>
                        </a:tabLs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2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7−3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eqArr>
                              </m:e>
                            </m:d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.</m:t>
                            </m:r>
                          </m:oMath>
                        </m:oMathPara>
                      </a14:m>
                      <a:endParaRPr lang="en-US" sz="5400" dirty="0"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8" name="TextBox 7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742096" cy="720187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id="{F3BAC448-3F8F-4C2D-A67F-49A7A01DC838}"/>
              </a:ext>
            </a:extLst>
          </p:cNvPr>
          <p:cNvSpPr/>
          <p:nvPr/>
        </p:nvSpPr>
        <p:spPr>
          <a:xfrm>
            <a:off x="214305" y="4929404"/>
            <a:ext cx="1456230" cy="1567024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dirty="0"/>
              <a:t>A</a:t>
            </a:r>
          </a:p>
        </p:txBody>
      </p:sp>
      <p:sp>
        <p:nvSpPr>
          <p:cNvPr id="39" name="Up Arrow 38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995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9502" y="180046"/>
            <a:ext cx="23788189" cy="13535954"/>
            <a:chOff x="184495" y="3682139"/>
            <a:chExt cx="11834900" cy="443569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82139"/>
              <a:ext cx="2342698" cy="740753"/>
              <a:chOff x="1275608" y="6322796"/>
              <a:chExt cx="4592537" cy="134591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75122" y="6468905"/>
                <a:ext cx="3245960" cy="11998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365424" y="2107125"/>
                <a:ext cx="23450506" cy="11447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Mọi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trên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cách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đều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hai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nên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nằm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trên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trung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trực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đoạn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5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5500" b="1" dirty="0" err="1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ó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;−1;0</m:t>
                        </m:r>
                      </m:e>
                    </m:d>
                  </m:oMath>
                </a14:m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trung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nên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trung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trực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là:</a:t>
                </a:r>
                <a:endParaRPr lang="en-US" sz="55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⇔3</m:t>
                    </m:r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7=0</m:t>
                    </m:r>
                  </m:oMath>
                </a14:m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.</a:t>
                </a: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Mặt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khác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⊂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nên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là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giao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tuyến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hai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3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7=0</m:t>
                            </m:r>
                          </m: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7=0</m:t>
                            </m:r>
                          </m:e>
                        </m:eqArr>
                      </m:e>
                    </m:d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7−3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2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55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5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500" dirty="0" err="1">
                    <a:latin typeface="Varpada"/>
                    <a:ea typeface="Times New Roman" panose="02020603050405020304" pitchFamily="18" charset="0"/>
                  </a:rPr>
                  <a:t>Vậy</a:t>
                </a:r>
                <a:r>
                  <a:rPr lang="en-US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7−3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2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∈</m:t>
                        </m:r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sz="55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5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endParaRPr lang="fr-FR" sz="5500" dirty="0">
                  <a:latin typeface="Varpada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424" y="2107125"/>
                <a:ext cx="23450506" cy="11447686"/>
              </a:xfrm>
              <a:prstGeom prst="rect">
                <a:avLst/>
              </a:prstGeom>
              <a:blipFill rotWithShape="0">
                <a:blip r:embed="rId3"/>
                <a:stretch>
                  <a:fillRect l="-676" t="-1544" r="-1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Left Arrow 12">
            <a:hlinkClick r:id="rId4" action="ppaction://hlinksldjump"/>
          </p:cNvPr>
          <p:cNvSpPr/>
          <p:nvPr/>
        </p:nvSpPr>
        <p:spPr>
          <a:xfrm>
            <a:off x="21261387" y="12268200"/>
            <a:ext cx="685800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412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0" y="33242"/>
            <a:ext cx="24154555" cy="5240227"/>
            <a:chOff x="533436" y="1820254"/>
            <a:chExt cx="23609562" cy="606006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08011" cy="5730033"/>
              <a:chOff x="534987" y="1647866"/>
              <a:chExt cx="23608011" cy="57300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8" y="1698481"/>
                <a:ext cx="23387350" cy="567941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7399" y="1653394"/>
                  <a:ext cx="2092038" cy="10261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8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533436" y="1820254"/>
                  <a:ext cx="23436807" cy="60600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		Tro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ọ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ho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mặt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3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5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2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8=0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7+5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𝑦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−7+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𝑧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=6−5</m:t>
                                </m:r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𝑡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∈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ℝ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 </a:t>
                  </a: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ìm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𝛥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ố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xứ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qua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mặt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a14:m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36" y="1820254"/>
                  <a:ext cx="23436807" cy="6060062"/>
                </a:xfrm>
                <a:prstGeom prst="rect">
                  <a:avLst/>
                </a:prstGeom>
                <a:blipFill>
                  <a:blip r:embed="rId3"/>
                  <a:stretch>
                    <a:fillRect l="-966" t="-1047" b="-534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340493" y="5267327"/>
            <a:ext cx="23893744" cy="8007960"/>
            <a:chOff x="340493" y="5267327"/>
            <a:chExt cx="23893744" cy="8007960"/>
          </a:xfrm>
        </p:grpSpPr>
        <p:sp>
          <p:nvSpPr>
            <p:cNvPr id="63" name="Action Button: Forward or Next 62">
              <a:hlinkClick r:id="rId4" action="ppaction://hlinksldjump" highlightClick="1"/>
            </p:cNvPr>
            <p:cNvSpPr/>
            <p:nvPr/>
          </p:nvSpPr>
          <p:spPr>
            <a:xfrm>
              <a:off x="23282559" y="12096887"/>
              <a:ext cx="951678" cy="1178400"/>
            </a:xfrm>
            <a:prstGeom prst="actionButtonForwardNex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2889" tIns="91445" rIns="182889" bIns="91445" rtlCol="0" anchor="ctr"/>
            <a:lstStyle/>
            <a:p>
              <a:pPr algn="ctr"/>
              <a:endParaRPr 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340493" y="5267327"/>
              <a:ext cx="23243504" cy="6999279"/>
              <a:chOff x="190234" y="4137729"/>
              <a:chExt cx="20969716" cy="5648614"/>
            </a:xfrm>
          </p:grpSpPr>
          <p:grpSp>
            <p:nvGrpSpPr>
              <p:cNvPr id="49" name="Group 48"/>
              <p:cNvGrpSpPr/>
              <p:nvPr/>
            </p:nvGrpSpPr>
            <p:grpSpPr>
              <a:xfrm>
                <a:off x="190234" y="4137729"/>
                <a:ext cx="9736018" cy="2752051"/>
                <a:chOff x="5576495" y="1557991"/>
                <a:chExt cx="3266777" cy="894588"/>
              </a:xfrm>
            </p:grpSpPr>
            <p:sp>
              <p:nvSpPr>
                <p:cNvPr id="64" name="Rectangle 63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Oval 64"/>
                <p:cNvSpPr/>
                <p:nvPr/>
              </p:nvSpPr>
              <p:spPr>
                <a:xfrm>
                  <a:off x="5576495" y="176496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6" name="TextBox 65"/>
                    <p:cNvSpPr txBox="1"/>
                    <p:nvPr/>
                  </p:nvSpPr>
                  <p:spPr>
                    <a:xfrm>
                      <a:off x="6108332" y="1732392"/>
                      <a:ext cx="2508778" cy="7201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𝛥</m:t>
                            </m:r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:</m:t>
                            </m:r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5+5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13+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2−5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eqArr>
                              </m:e>
                            </m:d>
                            <m:r>
                              <m:rPr>
                                <m:nor/>
                              </m:rPr>
                              <a:rPr lang="vi-VN" sz="5400" dirty="0">
                                <a:solidFill>
                                  <a:srgbClr val="000000"/>
                                </a:solidFill>
                                <a:latin typeface="Varpada"/>
                                <a:ea typeface="Times New Roman" panose="02020603050405020304" pitchFamily="18" charset="0"/>
                              </a:rPr>
                              <m:t>.</m:t>
                            </m:r>
                          </m:oMath>
                        </m:oMathPara>
                      </a14:m>
                      <a:endPara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66" name="TextBox 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508778" cy="720187"/>
                    </a:xfrm>
                    <a:prstGeom prst="rect">
                      <a:avLst/>
                    </a:prstGeom>
                    <a:blipFill rotWithShape="0"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67" name="Group 66"/>
              <p:cNvGrpSpPr/>
              <p:nvPr/>
            </p:nvGrpSpPr>
            <p:grpSpPr>
              <a:xfrm>
                <a:off x="11261744" y="4212410"/>
                <a:ext cx="9898206" cy="2752051"/>
                <a:chOff x="5576495" y="1557991"/>
                <a:chExt cx="3321197" cy="894588"/>
              </a:xfrm>
            </p:grpSpPr>
            <p:sp>
              <p:nvSpPr>
                <p:cNvPr id="68" name="Rectangle 67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5576495" y="176496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0" name="TextBox 69"/>
                    <p:cNvSpPr txBox="1"/>
                    <p:nvPr/>
                  </p:nvSpPr>
                  <p:spPr>
                    <a:xfrm>
                      <a:off x="6108332" y="1732392"/>
                      <a:ext cx="2789360" cy="7201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 marL="179705" algn="just">
                        <a:spcAft>
                          <a:spcPts val="0"/>
                        </a:spcAft>
                        <a:tabLst>
                          <a:tab pos="179705" algn="l"/>
                          <a:tab pos="3420110" algn="l"/>
                          <a:tab pos="5039995" algn="l"/>
                        </a:tabLs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𝛥</m:t>
                            </m:r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:</m:t>
                            </m:r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17+5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33+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66−5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eqArr>
                              </m:e>
                            </m:d>
                            <m:r>
                              <m:rPr>
                                <m:nor/>
                              </m:rPr>
                              <a:rPr lang="vi-VN" sz="5400" dirty="0">
                                <a:latin typeface="Varpada"/>
                                <a:ea typeface="Times New Roman" panose="02020603050405020304" pitchFamily="18" charset="0"/>
                              </a:rPr>
                              <m:t>.</m:t>
                            </m:r>
                          </m:oMath>
                        </m:oMathPara>
                      </a14:m>
                      <a:endParaRPr lang="en-US" sz="5400" dirty="0"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0" name="TextBox 6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789360" cy="720187"/>
                    </a:xfrm>
                    <a:prstGeom prst="rect">
                      <a:avLst/>
                    </a:prstGeom>
                    <a:blipFill rotWithShape="0"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71" name="Group 70"/>
              <p:cNvGrpSpPr/>
              <p:nvPr/>
            </p:nvGrpSpPr>
            <p:grpSpPr>
              <a:xfrm>
                <a:off x="207561" y="6923659"/>
                <a:ext cx="9736018" cy="2752051"/>
                <a:chOff x="5576495" y="1557991"/>
                <a:chExt cx="3266777" cy="894588"/>
              </a:xfrm>
            </p:grpSpPr>
            <p:sp>
              <p:nvSpPr>
                <p:cNvPr id="72" name="Rectangle 71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Oval 72"/>
                <p:cNvSpPr/>
                <p:nvPr/>
              </p:nvSpPr>
              <p:spPr>
                <a:xfrm>
                  <a:off x="5576495" y="176496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6108332" y="1732392"/>
                      <a:ext cx="2508778" cy="7201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𝛥</m:t>
                            </m:r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:</m:t>
                            </m:r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11+5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23+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32−5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eqArr>
                              </m:e>
                            </m:d>
                            <m:r>
                              <m:rPr>
                                <m:nor/>
                              </m:rPr>
                              <a:rPr lang="vi-VN" sz="5400" dirty="0">
                                <a:solidFill>
                                  <a:srgbClr val="000000"/>
                                </a:solidFill>
                                <a:latin typeface="Varpada"/>
                                <a:ea typeface="Times New Roman" panose="02020603050405020304" pitchFamily="18" charset="0"/>
                              </a:rPr>
                              <m:t>.</m:t>
                            </m:r>
                          </m:oMath>
                        </m:oMathPara>
                      </a14:m>
                      <a:endPara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4" name="TextBox 7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508778" cy="720187"/>
                    </a:xfrm>
                    <a:prstGeom prst="rect">
                      <a:avLst/>
                    </a:prstGeom>
                    <a:blipFill rotWithShape="0"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75" name="Group 74"/>
              <p:cNvGrpSpPr/>
              <p:nvPr/>
            </p:nvGrpSpPr>
            <p:grpSpPr>
              <a:xfrm>
                <a:off x="11261744" y="7034292"/>
                <a:ext cx="9757346" cy="2752051"/>
                <a:chOff x="5576495" y="1557991"/>
                <a:chExt cx="3273933" cy="894588"/>
              </a:xfrm>
            </p:grpSpPr>
            <p:sp>
              <p:nvSpPr>
                <p:cNvPr id="76" name="Rectangle 75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Oval 76"/>
                <p:cNvSpPr/>
                <p:nvPr/>
              </p:nvSpPr>
              <p:spPr>
                <a:xfrm>
                  <a:off x="5576495" y="176496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8" name="TextBox 77"/>
                    <p:cNvSpPr txBox="1"/>
                    <p:nvPr/>
                  </p:nvSpPr>
                  <p:spPr>
                    <a:xfrm>
                      <a:off x="6108332" y="1732392"/>
                      <a:ext cx="2742096" cy="7201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 marL="179705" algn="just">
                        <a:spcAft>
                          <a:spcPts val="0"/>
                        </a:spcAft>
                        <a:tabLst>
                          <a:tab pos="179705" algn="l"/>
                          <a:tab pos="3420110" algn="l"/>
                          <a:tab pos="5039995" algn="l"/>
                        </a:tabLs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𝛥</m:t>
                            </m:r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:</m:t>
                            </m:r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5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13+5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17+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e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𝑧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104−5</m:t>
                                    </m:r>
                                    <m:r>
                                      <a:rPr lang="en-US" sz="540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</m:eqArr>
                              </m:e>
                            </m:d>
                            <m:r>
                              <m:rPr>
                                <m:nor/>
                              </m:rPr>
                              <a:rPr lang="vi-VN" sz="5400" dirty="0">
                                <a:latin typeface="Varpada"/>
                                <a:ea typeface="Times New Roman" panose="02020603050405020304" pitchFamily="18" charset="0"/>
                              </a:rPr>
                              <m:t>.</m:t>
                            </m:r>
                          </m:oMath>
                        </m:oMathPara>
                      </a14:m>
                      <a:endParaRPr lang="en-US" sz="5400" dirty="0"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8" name="TextBox 7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742096" cy="720187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id="{F3BAC448-3F8F-4C2D-A67F-49A7A01DC838}"/>
              </a:ext>
            </a:extLst>
          </p:cNvPr>
          <p:cNvSpPr/>
          <p:nvPr/>
        </p:nvSpPr>
        <p:spPr>
          <a:xfrm>
            <a:off x="282070" y="6019800"/>
            <a:ext cx="1635558" cy="1682930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dirty="0"/>
              <a:t>A</a:t>
            </a:r>
          </a:p>
        </p:txBody>
      </p:sp>
      <p:sp>
        <p:nvSpPr>
          <p:cNvPr id="39" name="Up Arrow 38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856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9502" y="180046"/>
            <a:ext cx="23788189" cy="10183154"/>
            <a:chOff x="184495" y="3682139"/>
            <a:chExt cx="11834900" cy="443569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82139"/>
              <a:ext cx="2342698" cy="740753"/>
              <a:chOff x="1275608" y="6322796"/>
              <a:chExt cx="4592537" cy="134591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75122" y="6468905"/>
                <a:ext cx="3245960" cy="11998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365424" y="1593695"/>
                <a:ext cx="23450506" cy="72849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vi-VN" sz="6000" dirty="0">
                    <a:latin typeface="Varpada"/>
                    <a:ea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;−7;6</m:t>
                        </m:r>
                      </m:e>
                    </m:d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6000" dirty="0">
                    <a:latin typeface="Varpada"/>
                    <a:ea typeface="Times New Roman" panose="02020603050405020304" pitchFamily="18" charset="0"/>
                  </a:rPr>
                  <a:t>.Gọi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𝑁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vi-VN" sz="6000" dirty="0">
                    <a:latin typeface="Varpada"/>
                    <a:ea typeface="Times New Roman" panose="02020603050405020304" pitchFamily="18" charset="0"/>
                  </a:rPr>
                  <a:t> là điểm đối xứng của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6000" dirty="0">
                    <a:latin typeface="Varpada"/>
                    <a:ea typeface="Times New Roman" panose="02020603050405020304" pitchFamily="18" charset="0"/>
                  </a:rPr>
                  <a:t> qua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vi-VN" sz="6000" dirty="0">
                    <a:latin typeface="Varpada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vi-VN" sz="6000" dirty="0">
                    <a:latin typeface="Varpada"/>
                    <a:ea typeface="Times New Roman" panose="02020603050405020304" pitchFamily="18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vi-VN" sz="60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6000" dirty="0">
                    <a:latin typeface="Varpada"/>
                    <a:ea typeface="Times New Roman" panose="02020603050405020304" pitchFamily="18" charset="0"/>
                  </a:rPr>
                  <a:t>Ta </a:t>
                </a:r>
                <a:r>
                  <a:rPr lang="fr-FR" sz="60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fr-FR" sz="6000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𝑀𝑁</m:t>
                                </m:r>
                              </m:e>
                            </m:acc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  <m:acc>
                              <m:accPr>
                                <m:chr m:val="⃗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𝑃</m:t>
                                    </m:r>
                                  </m:sub>
                                </m:sSub>
                              </m:e>
                            </m:acc>
                          </m: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𝐼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𝑃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7;</m:t>
                                </m:r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+7;</m:t>
                                </m:r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6</m:t>
                                </m:r>
                              </m:e>
                            </m:d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;−5;2</m:t>
                                </m:r>
                              </m:e>
                            </m:d>
                          </m: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3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5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2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84=0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60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6000" dirty="0" err="1">
                    <a:latin typeface="Varpada"/>
                    <a:ea typeface="Times New Roman" panose="02020603050405020304" pitchFamily="18" charset="0"/>
                  </a:rPr>
                  <a:t>Giải</a:t>
                </a:r>
                <a:r>
                  <a:rPr lang="fr-FR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6000" dirty="0" err="1">
                    <a:latin typeface="Varpada"/>
                    <a:ea typeface="Times New Roman" panose="02020603050405020304" pitchFamily="18" charset="0"/>
                  </a:rPr>
                  <a:t>hệ,ta</a:t>
                </a:r>
                <a:r>
                  <a:rPr lang="fr-FR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60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fr-FR" sz="6000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4⇒</m:t>
                    </m:r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5;13;−2</m:t>
                        </m:r>
                      </m:e>
                    </m:d>
                  </m:oMath>
                </a14:m>
                <a:r>
                  <a:rPr lang="vi-VN" sz="6000" dirty="0">
                    <a:latin typeface="Varpada"/>
                    <a:ea typeface="Times New Roman" panose="02020603050405020304" pitchFamily="18" charset="0"/>
                  </a:rPr>
                  <a:t>.Do đó: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5+5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13+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2−5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60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424" y="1593695"/>
                <a:ext cx="23450506" cy="7284943"/>
              </a:xfrm>
              <a:prstGeom prst="rect">
                <a:avLst/>
              </a:prstGeom>
              <a:blipFill rotWithShape="0">
                <a:blip r:embed="rId3"/>
                <a:stretch>
                  <a:fillRect l="-832" t="-2510" r="-1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Left Arrow 12">
            <a:hlinkClick r:id="rId4" action="ppaction://hlinksldjump"/>
          </p:cNvPr>
          <p:cNvSpPr/>
          <p:nvPr/>
        </p:nvSpPr>
        <p:spPr>
          <a:xfrm>
            <a:off x="21261387" y="12268200"/>
            <a:ext cx="685800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919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94152" y="176784"/>
            <a:ext cx="24093023" cy="5247284"/>
            <a:chOff x="534987" y="1820721"/>
            <a:chExt cx="23612450" cy="44003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12450" cy="4351341"/>
              <a:chOff x="534987" y="1647866"/>
              <a:chExt cx="23612450" cy="4351341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391788" cy="4278316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599" y="1653394"/>
                  <a:ext cx="2097638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9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976583" y="1820721"/>
                  <a:ext cx="19950060" cy="4190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it-IT" sz="6000" dirty="0">
                      <a:latin typeface="Varpada"/>
                      <a:ea typeface="Times New Roman" panose="02020603050405020304" pitchFamily="18" charset="0"/>
                    </a:rPr>
                    <a:t>Trong không gian với hệ tọa độ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it-IT" sz="6000" dirty="0">
                      <a:latin typeface="Varpada"/>
                      <a:ea typeface="Times New Roman" panose="02020603050405020304" pitchFamily="18" charset="0"/>
                    </a:rPr>
                    <a:t>, cho hai đường thẳng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</m:e>
                        <m:sub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4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5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</m:t>
                          </m:r>
                        </m:den>
                      </m:f>
                    </m:oMath>
                  </a14:m>
                  <a:r>
                    <a:rPr lang="it-IT" sz="6000" dirty="0">
                      <a:latin typeface="Varpada"/>
                      <a:ea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</m:e>
                        <m:sub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3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den>
                      </m:f>
                    </m:oMath>
                  </a14:m>
                  <a:r>
                    <a:rPr lang="it-IT" sz="6000" dirty="0">
                      <a:latin typeface="Varpada"/>
                      <a:ea typeface="Times New Roman" panose="02020603050405020304" pitchFamily="18" charset="0"/>
                    </a:rPr>
                    <a:t>. Giả sử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∈</m:t>
                      </m:r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</m:e>
                        <m:sub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it-IT" sz="6000" dirty="0">
                      <a:latin typeface="Varpada"/>
                      <a:ea typeface="Times New Roman" panose="02020603050405020304" pitchFamily="18" charset="0"/>
                    </a:rPr>
                    <a:t>, </a:t>
                  </a: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𝑁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∈</m:t>
                      </m:r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</m:e>
                        <m:sub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it-IT" sz="6000" dirty="0">
                      <a:latin typeface="Varpada"/>
                      <a:ea typeface="Times New Roman" panose="02020603050405020304" pitchFamily="18" charset="0"/>
                    </a:rPr>
                    <a:t> sao cho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𝑁</m:t>
                      </m:r>
                    </m:oMath>
                  </a14:m>
                  <a:r>
                    <a:rPr lang="it-IT" sz="6000" dirty="0">
                      <a:latin typeface="Varpada"/>
                      <a:ea typeface="Times New Roman" panose="02020603050405020304" pitchFamily="18" charset="0"/>
                    </a:rPr>
                    <a:t> là đoạn vuông góc chung của hai đường thẳng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</m:e>
                        <m:sub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it-IT" sz="6000" dirty="0">
                      <a:latin typeface="Varpada"/>
                      <a:ea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</m:e>
                        <m:sub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it-IT" sz="6000" dirty="0">
                      <a:latin typeface="Varpada"/>
                      <a:ea typeface="Times New Roman" panose="02020603050405020304" pitchFamily="18" charset="0"/>
                    </a:rPr>
                    <a:t>. Tính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𝑀𝑁</m:t>
                          </m:r>
                        </m:e>
                      </m:acc>
                    </m:oMath>
                  </a14:m>
                  <a:r>
                    <a:rPr lang="it-IT" sz="6000" dirty="0">
                      <a:latin typeface="Varpada"/>
                      <a:ea typeface="Times New Roman" panose="02020603050405020304" pitchFamily="18" charset="0"/>
                    </a:rPr>
                    <a:t>.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76583" y="1820721"/>
                  <a:ext cx="19950060" cy="4190724"/>
                </a:xfrm>
                <a:prstGeom prst="rect">
                  <a:avLst/>
                </a:prstGeom>
                <a:blipFill>
                  <a:blip r:embed="rId3"/>
                  <a:stretch>
                    <a:fillRect l="-1347" t="-1341" r="-1347" b="-646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058609" y="6470224"/>
            <a:ext cx="22328566" cy="7243052"/>
            <a:chOff x="2058609" y="6470224"/>
            <a:chExt cx="22328566" cy="7243052"/>
          </a:xfrm>
        </p:grpSpPr>
        <p:sp>
          <p:nvSpPr>
            <p:cNvPr id="97" name="Action Button: Forward or Next 96">
              <a:hlinkClick r:id="rId4" action="ppaction://hlinksldjump" highlightClick="1"/>
            </p:cNvPr>
            <p:cNvSpPr/>
            <p:nvPr/>
          </p:nvSpPr>
          <p:spPr>
            <a:xfrm>
              <a:off x="23513605" y="12839820"/>
              <a:ext cx="873570" cy="873456"/>
            </a:xfrm>
            <a:prstGeom prst="actionButtonForwardNex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2889" tIns="91445" rIns="182889" bIns="91445" rtlCol="0" anchor="ctr"/>
            <a:lstStyle/>
            <a:p>
              <a:pPr algn="ctr"/>
              <a:endParaRPr 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2058609" y="6470224"/>
              <a:ext cx="19278600" cy="5029200"/>
              <a:chOff x="1601787" y="4495799"/>
              <a:chExt cx="20955000" cy="8133823"/>
            </a:xfrm>
          </p:grpSpPr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4D0AB9FB-A402-43C6-830F-BAC47ED452D0}"/>
                  </a:ext>
                </a:extLst>
              </p:cNvPr>
              <p:cNvGrpSpPr/>
              <p:nvPr/>
            </p:nvGrpSpPr>
            <p:grpSpPr>
              <a:xfrm>
                <a:off x="1601787" y="8743424"/>
                <a:ext cx="9906000" cy="3886198"/>
                <a:chOff x="1159715" y="6217105"/>
                <a:chExt cx="14081873" cy="93972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3" name="Rectangle 62">
                      <a:extLst>
                        <a:ext uri="{FF2B5EF4-FFF2-40B4-BE49-F238E27FC236}">
                          <a16:creationId xmlns:a16="http://schemas.microsoft.com/office/drawing/2014/main" id="{0839FD11-1E39-4EBB-A7FB-DEB39691C37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140384" y="6217105"/>
                      <a:ext cx="13101204" cy="939721"/>
                    </a:xfrm>
                    <a:prstGeom prst="rect">
                      <a:avLst/>
                    </a:prstGeom>
                    <a:solidFill>
                      <a:schemeClr val="accent5">
                        <a:lumMod val="50000"/>
                      </a:schemeClr>
                    </a:solidFill>
                    <a:ln w="19050">
                      <a:solidFill>
                        <a:schemeClr val="bg1"/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𝑀𝑁</m:t>
                                </m:r>
                              </m:e>
                            </m:acc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;−3;6</m:t>
                                </m:r>
                              </m:e>
                            </m:d>
                          </m:oMath>
                        </m:oMathPara>
                      </a14:m>
                      <a:endParaRPr lang="en-US" sz="6000" b="1" dirty="0">
                        <a:solidFill>
                          <a:schemeClr val="bg1"/>
                        </a:solidFill>
                        <a:latin typeface="+mj-lt"/>
                        <a:ea typeface="Tahoma" pitchFamily="34" charset="0"/>
                        <a:cs typeface="Tahoma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63" name="Rectangle 62">
                      <a:extLst>
                        <a:ext uri="{FF2B5EF4-FFF2-40B4-BE49-F238E27FC236}">
                          <a16:creationId xmlns="" xmlns:a16="http://schemas.microsoft.com/office/drawing/2014/main" xmlns:a14="http://schemas.microsoft.com/office/drawing/2010/main" id="{0839FD11-1E39-4EBB-A7FB-DEB39691C378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140384" y="6217105"/>
                      <a:ext cx="13101204" cy="939721"/>
                    </a:xfrm>
                    <a:prstGeom prst="rect">
                      <a:avLst/>
                    </a:prstGeom>
                    <a:blipFill rotWithShape="0">
                      <a:blip r:embed="rId5"/>
                      <a:stretch>
                        <a:fillRect/>
                      </a:stretch>
                    </a:blipFill>
                    <a:ln w="19050">
                      <a:solidFill>
                        <a:schemeClr val="bg1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64" name="Oval 63">
                  <a:extLst>
                    <a:ext uri="{FF2B5EF4-FFF2-40B4-BE49-F238E27FC236}">
                      <a16:creationId xmlns:a16="http://schemas.microsoft.com/office/drawing/2014/main" id="{8634B6D4-DECA-4F71-9C3F-B85DE60414F0}"/>
                    </a:ext>
                  </a:extLst>
                </p:cNvPr>
                <p:cNvSpPr/>
                <p:nvPr/>
              </p:nvSpPr>
              <p:spPr>
                <a:xfrm>
                  <a:off x="1159715" y="6523110"/>
                  <a:ext cx="1808024" cy="32130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0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4D0AB9FB-A402-43C6-830F-BAC47ED452D0}"/>
                  </a:ext>
                </a:extLst>
              </p:cNvPr>
              <p:cNvGrpSpPr/>
              <p:nvPr/>
            </p:nvGrpSpPr>
            <p:grpSpPr>
              <a:xfrm>
                <a:off x="12650787" y="4504025"/>
                <a:ext cx="9906000" cy="3886198"/>
                <a:chOff x="1159715" y="6326470"/>
                <a:chExt cx="14081873" cy="93972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0" name="Rectangle 49">
                      <a:extLst>
                        <a:ext uri="{FF2B5EF4-FFF2-40B4-BE49-F238E27FC236}">
                          <a16:creationId xmlns:a16="http://schemas.microsoft.com/office/drawing/2014/main" id="{0839FD11-1E39-4EBB-A7FB-DEB39691C37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140384" y="6326470"/>
                      <a:ext cx="13101204" cy="939721"/>
                    </a:xfrm>
                    <a:prstGeom prst="rect">
                      <a:avLst/>
                    </a:prstGeom>
                    <a:solidFill>
                      <a:schemeClr val="accent5">
                        <a:lumMod val="50000"/>
                      </a:schemeClr>
                    </a:solidFill>
                    <a:ln w="19050">
                      <a:solidFill>
                        <a:schemeClr val="bg1"/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179705" algn="l"/>
                          <a:tab pos="3420110" algn="l"/>
                          <a:tab pos="5039995" algn="l"/>
                        </a:tabLs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𝑀𝑁</m:t>
                                </m:r>
                              </m:e>
                            </m:acc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;−2;4</m:t>
                                </m:r>
                              </m:e>
                            </m:d>
                          </m:oMath>
                        </m:oMathPara>
                      </a14:m>
                      <a:endParaRPr lang="en-US" sz="6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0" name="Rectangle 49">
                      <a:extLst>
                        <a:ext uri="{FF2B5EF4-FFF2-40B4-BE49-F238E27FC236}">
                          <a16:creationId xmlns="" xmlns:a16="http://schemas.microsoft.com/office/drawing/2014/main" xmlns:a14="http://schemas.microsoft.com/office/drawing/2010/main" id="{0839FD11-1E39-4EBB-A7FB-DEB39691C378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140384" y="6326470"/>
                      <a:ext cx="13101204" cy="939721"/>
                    </a:xfrm>
                    <a:prstGeom prst="rect">
                      <a:avLst/>
                    </a:prstGeom>
                    <a:blipFill rotWithShape="0">
                      <a:blip r:embed="rId6"/>
                      <a:stretch>
                        <a:fillRect/>
                      </a:stretch>
                    </a:blipFill>
                    <a:ln w="19050">
                      <a:solidFill>
                        <a:schemeClr val="bg1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8634B6D4-DECA-4F71-9C3F-B85DE60414F0}"/>
                    </a:ext>
                  </a:extLst>
                </p:cNvPr>
                <p:cNvSpPr/>
                <p:nvPr/>
              </p:nvSpPr>
              <p:spPr>
                <a:xfrm>
                  <a:off x="1159715" y="6600870"/>
                  <a:ext cx="1808024" cy="32130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</p:grp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4D0AB9FB-A402-43C6-830F-BAC47ED452D0}"/>
                  </a:ext>
                </a:extLst>
              </p:cNvPr>
              <p:cNvGrpSpPr/>
              <p:nvPr/>
            </p:nvGrpSpPr>
            <p:grpSpPr>
              <a:xfrm>
                <a:off x="1601787" y="4495799"/>
                <a:ext cx="9906000" cy="3886198"/>
                <a:chOff x="1159715" y="6287629"/>
                <a:chExt cx="14081873" cy="93972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3" name="Rectangle 52">
                      <a:extLst>
                        <a:ext uri="{FF2B5EF4-FFF2-40B4-BE49-F238E27FC236}">
                          <a16:creationId xmlns:a16="http://schemas.microsoft.com/office/drawing/2014/main" id="{0839FD11-1E39-4EBB-A7FB-DEB39691C37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140384" y="6287629"/>
                      <a:ext cx="13101204" cy="939721"/>
                    </a:xfrm>
                    <a:prstGeom prst="rect">
                      <a:avLst/>
                    </a:prstGeom>
                    <a:solidFill>
                      <a:schemeClr val="accent5">
                        <a:lumMod val="50000"/>
                      </a:schemeClr>
                    </a:solidFill>
                    <a:ln w="19050">
                      <a:solidFill>
                        <a:schemeClr val="bg1"/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𝑀𝑁</m:t>
                                </m:r>
                              </m:e>
                            </m:acc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5;−5;10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it-IT" sz="6000" b="1" dirty="0">
                                <a:solidFill>
                                  <a:srgbClr val="0000FF"/>
                                </a:solidFill>
                                <a:latin typeface="Varpada"/>
                                <a:ea typeface="Times New Roman" panose="02020603050405020304" pitchFamily="18" charset="0"/>
                              </a:rPr>
                              <m:t>	</m:t>
                            </m:r>
                          </m:oMath>
                        </m:oMathPara>
                      </a14:m>
                      <a:endParaRPr lang="en-US" sz="6000" b="1" dirty="0">
                        <a:solidFill>
                          <a:schemeClr val="bg1"/>
                        </a:solidFill>
                        <a:latin typeface="+mj-lt"/>
                        <a:ea typeface="Tahoma" pitchFamily="34" charset="0"/>
                        <a:cs typeface="Tahoma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3" name="Rectangle 52">
                      <a:extLst>
                        <a:ext uri="{FF2B5EF4-FFF2-40B4-BE49-F238E27FC236}">
                          <a16:creationId xmlns="" xmlns:a16="http://schemas.microsoft.com/office/drawing/2014/main" xmlns:a14="http://schemas.microsoft.com/office/drawing/2010/main" id="{0839FD11-1E39-4EBB-A7FB-DEB39691C378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140384" y="6287629"/>
                      <a:ext cx="13101204" cy="939721"/>
                    </a:xfrm>
                    <a:prstGeom prst="rect">
                      <a:avLst/>
                    </a:prstGeom>
                    <a:blipFill rotWithShape="0">
                      <a:blip r:embed="rId7"/>
                      <a:stretch>
                        <a:fillRect/>
                      </a:stretch>
                    </a:blipFill>
                    <a:ln w="19050">
                      <a:solidFill>
                        <a:schemeClr val="bg1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8634B6D4-DECA-4F71-9C3F-B85DE60414F0}"/>
                    </a:ext>
                  </a:extLst>
                </p:cNvPr>
                <p:cNvSpPr/>
                <p:nvPr/>
              </p:nvSpPr>
              <p:spPr>
                <a:xfrm>
                  <a:off x="1159715" y="6600870"/>
                  <a:ext cx="1808024" cy="32130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 sz="60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6000" dirty="0">
                    <a:latin typeface="+mj-lt"/>
                  </a:endParaRPr>
                </a:p>
              </p:txBody>
            </p:sp>
          </p:grpSp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4D0AB9FB-A402-43C6-830F-BAC47ED452D0}"/>
                  </a:ext>
                </a:extLst>
              </p:cNvPr>
              <p:cNvGrpSpPr/>
              <p:nvPr/>
            </p:nvGrpSpPr>
            <p:grpSpPr>
              <a:xfrm>
                <a:off x="12650787" y="8698542"/>
                <a:ext cx="9906000" cy="3886198"/>
                <a:chOff x="1159715" y="6202221"/>
                <a:chExt cx="14081873" cy="93972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6" name="Rectangle 55">
                      <a:extLst>
                        <a:ext uri="{FF2B5EF4-FFF2-40B4-BE49-F238E27FC236}">
                          <a16:creationId xmlns:a16="http://schemas.microsoft.com/office/drawing/2014/main" id="{0839FD11-1E39-4EBB-A7FB-DEB39691C37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140384" y="6202221"/>
                      <a:ext cx="13101204" cy="939721"/>
                    </a:xfrm>
                    <a:prstGeom prst="rect">
                      <a:avLst/>
                    </a:prstGeom>
                    <a:solidFill>
                      <a:schemeClr val="accent5">
                        <a:lumMod val="50000"/>
                      </a:schemeClr>
                    </a:solidFill>
                    <a:ln w="19050">
                      <a:solidFill>
                        <a:schemeClr val="bg1"/>
                      </a:solidFill>
                    </a:ln>
                    <a:scene3d>
                      <a:camera prst="orthographicFront"/>
                      <a:lightRig rig="threePt" dir="t"/>
                    </a:scene3d>
                    <a:sp3d>
                      <a:bevelT/>
                    </a:sp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𝑀𝑁</m:t>
                                </m:r>
                              </m:e>
                            </m:acc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;−1;2</m:t>
                                </m:r>
                              </m:e>
                            </m:d>
                          </m:oMath>
                        </m:oMathPara>
                      </a14:m>
                      <a:endParaRPr lang="en-US" sz="6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6" name="Rectangle 55">
                      <a:extLst>
                        <a:ext uri="{FF2B5EF4-FFF2-40B4-BE49-F238E27FC236}">
                          <a16:creationId xmlns="" xmlns:a16="http://schemas.microsoft.com/office/drawing/2014/main" xmlns:a14="http://schemas.microsoft.com/office/drawing/2010/main" id="{0839FD11-1E39-4EBB-A7FB-DEB39691C378}"/>
                        </a:ext>
                      </a:extLst>
                    </p:cNvPr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140384" y="6202221"/>
                      <a:ext cx="13101204" cy="939721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/>
                      </a:stretch>
                    </a:blipFill>
                    <a:ln w="19050">
                      <a:solidFill>
                        <a:schemeClr val="bg1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57" name="Oval 56">
                  <a:extLst>
                    <a:ext uri="{FF2B5EF4-FFF2-40B4-BE49-F238E27FC236}">
                      <a16:creationId xmlns:a16="http://schemas.microsoft.com/office/drawing/2014/main" id="{8634B6D4-DECA-4F71-9C3F-B85DE60414F0}"/>
                    </a:ext>
                  </a:extLst>
                </p:cNvPr>
                <p:cNvSpPr/>
                <p:nvPr/>
              </p:nvSpPr>
              <p:spPr>
                <a:xfrm>
                  <a:off x="1159715" y="6600870"/>
                  <a:ext cx="1808024" cy="32130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0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12223689" y="7036179"/>
            <a:ext cx="1304213" cy="95440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9" name="Up Arrow 38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51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9502" y="180046"/>
            <a:ext cx="23788189" cy="11173754"/>
            <a:chOff x="184495" y="3682139"/>
            <a:chExt cx="11834900" cy="443569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82139"/>
              <a:ext cx="2342698" cy="740753"/>
              <a:chOff x="1275608" y="6322796"/>
              <a:chExt cx="4592537" cy="134591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75122" y="6468905"/>
                <a:ext cx="3245960" cy="11998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365424" y="1593695"/>
                <a:ext cx="23450506" cy="64079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𝜟</m:t>
                        </m:r>
                      </m:e>
                      <m:sub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6000" b="1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it-IT" sz="6000" dirty="0">
                    <a:latin typeface="Varpada"/>
                    <a:ea typeface="Calibri" panose="020F0502020204030204" pitchFamily="34" charset="0"/>
                  </a:rPr>
                  <a:t>có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;−1;−2</m:t>
                        </m:r>
                      </m:e>
                    </m:d>
                  </m:oMath>
                </a14:m>
                <a:r>
                  <a:rPr lang="it-IT" sz="6000" dirty="0">
                    <a:latin typeface="Varpada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𝜟</m:t>
                        </m:r>
                      </m:e>
                      <m:sub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6000" b="1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it-IT" sz="6000" dirty="0">
                    <a:latin typeface="Varpada"/>
                    <a:ea typeface="Calibri" panose="020F0502020204030204" pitchFamily="34" charset="0"/>
                  </a:rPr>
                  <a:t>có VTCP</a:t>
                </a:r>
                <a:r>
                  <a:rPr lang="it-IT" sz="6000" b="1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3;1</m:t>
                        </m:r>
                      </m:e>
                    </m:d>
                  </m:oMath>
                </a14:m>
                <a:r>
                  <a:rPr lang="it-IT" sz="60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6000" dirty="0" err="1">
                    <a:latin typeface="Varpada"/>
                    <a:ea typeface="Calibri" panose="020F0502020204030204" pitchFamily="34" charset="0"/>
                  </a:rPr>
                  <a:t>Gọi</a:t>
                </a:r>
                <a:r>
                  <a:rPr lang="fr-FR" sz="6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+3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1−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5−2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fr-FR" sz="60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6000" dirty="0" err="1">
                    <a:latin typeface="Varpada"/>
                    <a:ea typeface="Calibri" panose="020F0502020204030204" pitchFamily="34" charset="0"/>
                  </a:rPr>
                  <a:t>và</a:t>
                </a:r>
                <a:r>
                  <a:rPr lang="fr-FR" sz="6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+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𝑠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3+3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𝑠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fr-FR" sz="60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6000" dirty="0" err="1">
                    <a:latin typeface="Varpada"/>
                    <a:ea typeface="Calibri" panose="020F0502020204030204" pitchFamily="34" charset="0"/>
                  </a:rPr>
                  <a:t>Suy</a:t>
                </a:r>
                <a:r>
                  <a:rPr lang="fr-FR" sz="6000" dirty="0">
                    <a:latin typeface="Varpada"/>
                    <a:ea typeface="Calibri" panose="020F0502020204030204" pitchFamily="34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𝑀𝑁</m:t>
                        </m:r>
                      </m:e>
                    </m:ac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−3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𝑠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3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𝑠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4;2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𝑠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5</m:t>
                        </m:r>
                      </m:e>
                    </m:d>
                  </m:oMath>
                </a14:m>
                <a:r>
                  <a:rPr lang="fr-FR" sz="60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6000" dirty="0">
                    <a:latin typeface="Varpada"/>
                    <a:ea typeface="Calibri" panose="020F0502020204030204" pitchFamily="34" charset="0"/>
                  </a:rPr>
                  <a:t>Ta </a:t>
                </a:r>
                <a:r>
                  <a:rPr lang="fr-FR" sz="6000" dirty="0" err="1">
                    <a:latin typeface="Varpada"/>
                    <a:ea typeface="Calibri" panose="020F0502020204030204" pitchFamily="34" charset="0"/>
                  </a:rPr>
                  <a:t>có</a:t>
                </a:r>
                <a:r>
                  <a:rPr lang="fr-FR" sz="60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𝑀𝑁</m:t>
                                </m:r>
                              </m:e>
                            </m:acc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60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60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𝑀𝑁</m:t>
                                </m:r>
                              </m:e>
                            </m:acc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60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60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0</m:t>
                            </m:r>
                          </m:e>
                        </m:eqArr>
                      </m:e>
                    </m:d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2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𝑠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3=0</m:t>
                            </m:r>
                          </m: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𝑠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8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9=0</m:t>
                            </m:r>
                          </m:e>
                        </m:eqArr>
                      </m:e>
                    </m:d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𝑠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1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60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6000" dirty="0" err="1">
                    <a:latin typeface="Varpada"/>
                    <a:ea typeface="Times New Roman" panose="02020603050405020304" pitchFamily="18" charset="0"/>
                  </a:rPr>
                  <a:t>Vậy</a:t>
                </a:r>
                <a:r>
                  <a:rPr lang="fr-FR" sz="6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;−2;4</m:t>
                        </m:r>
                      </m:e>
                    </m:d>
                  </m:oMath>
                </a14:m>
                <a:r>
                  <a:rPr lang="fr-FR" sz="60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6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424" y="1593695"/>
                <a:ext cx="23450506" cy="6407973"/>
              </a:xfrm>
              <a:prstGeom prst="rect">
                <a:avLst/>
              </a:prstGeom>
              <a:blipFill rotWithShape="0">
                <a:blip r:embed="rId3"/>
                <a:stretch>
                  <a:fillRect l="-832" t="-2947" b="-5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Left Arrow 12">
            <a:hlinkClick r:id="rId4" action="ppaction://hlinksldjump"/>
          </p:cNvPr>
          <p:cNvSpPr/>
          <p:nvPr/>
        </p:nvSpPr>
        <p:spPr>
          <a:xfrm>
            <a:off x="21261387" y="12268200"/>
            <a:ext cx="685800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34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587" y="76003"/>
            <a:ext cx="24255533" cy="4954846"/>
            <a:chOff x="534987" y="1869705"/>
            <a:chExt cx="23708262" cy="573003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08011" cy="5730033"/>
              <a:chOff x="534987" y="1647866"/>
              <a:chExt cx="23608011" cy="57300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8" y="1698481"/>
                <a:ext cx="23387350" cy="567941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80092"/>
                <a:chOff x="534987" y="1647866"/>
                <a:chExt cx="3505200" cy="1180092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22144" y="1653394"/>
                  <a:ext cx="2502548" cy="11745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0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06442" y="3007251"/>
                  <a:ext cx="23436807" cy="42426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spcAft>
                      <a:spcPts val="0"/>
                    </a:spcAft>
                    <a:tabLst>
                      <a:tab pos="179705" algn="l"/>
                      <a:tab pos="3420110" algn="l"/>
                      <a:tab pos="5039995" algn="l"/>
                    </a:tabLst>
                  </a:pP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Tro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, đườ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u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óc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hu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ủ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a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1+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5+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e>
                        <m:sup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4−2</m:t>
                              </m:r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5+3</m:t>
                              </m:r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ó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là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6442" y="3007251"/>
                  <a:ext cx="23436807" cy="4242603"/>
                </a:xfrm>
                <a:prstGeom prst="rect">
                  <a:avLst/>
                </a:prstGeom>
                <a:blipFill>
                  <a:blip r:embed="rId3"/>
                  <a:stretch>
                    <a:fillRect l="-992" t="-3322" r="-96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340493" y="5267326"/>
            <a:ext cx="23893744" cy="8007961"/>
            <a:chOff x="340493" y="5267326"/>
            <a:chExt cx="23893744" cy="8007961"/>
          </a:xfrm>
        </p:grpSpPr>
        <p:sp>
          <p:nvSpPr>
            <p:cNvPr id="63" name="Action Button: Forward or Next 62">
              <a:hlinkClick r:id="rId4" action="ppaction://hlinksldjump" highlightClick="1"/>
            </p:cNvPr>
            <p:cNvSpPr/>
            <p:nvPr/>
          </p:nvSpPr>
          <p:spPr>
            <a:xfrm>
              <a:off x="23282559" y="12096887"/>
              <a:ext cx="951678" cy="1178400"/>
            </a:xfrm>
            <a:prstGeom prst="actionButtonForwardNex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2889" tIns="91445" rIns="182889" bIns="91445" rtlCol="0" anchor="ctr"/>
            <a:lstStyle/>
            <a:p>
              <a:pPr algn="ctr"/>
              <a:endParaRPr 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340493" y="5267326"/>
              <a:ext cx="23243504" cy="6829560"/>
              <a:chOff x="190234" y="4137728"/>
              <a:chExt cx="20969716" cy="5511646"/>
            </a:xfrm>
          </p:grpSpPr>
          <p:grpSp>
            <p:nvGrpSpPr>
              <p:cNvPr id="49" name="Group 48"/>
              <p:cNvGrpSpPr/>
              <p:nvPr/>
            </p:nvGrpSpPr>
            <p:grpSpPr>
              <a:xfrm>
                <a:off x="190234" y="4137728"/>
                <a:ext cx="9736018" cy="2615083"/>
                <a:chOff x="5576495" y="1557991"/>
                <a:chExt cx="3266777" cy="850065"/>
              </a:xfrm>
            </p:grpSpPr>
            <p:sp>
              <p:nvSpPr>
                <p:cNvPr id="64" name="Rectangle 63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Oval 64"/>
                <p:cNvSpPr/>
                <p:nvPr/>
              </p:nvSpPr>
              <p:spPr>
                <a:xfrm>
                  <a:off x="5576495" y="176496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6" name="TextBox 65"/>
                    <p:cNvSpPr txBox="1"/>
                    <p:nvPr/>
                  </p:nvSpPr>
                  <p:spPr>
                    <a:xfrm>
                      <a:off x="6108332" y="1732392"/>
                      <a:ext cx="2508778" cy="43377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f>
                              <m:f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+4</m:t>
                                </m:r>
                              </m:num>
                              <m:den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2</m:t>
                                </m:r>
                              </m:den>
                            </m:f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2</m:t>
                                </m:r>
                              </m:num>
                              <m:den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en-US" sz="5400" dirty="0">
                                <a:solidFill>
                                  <a:srgbClr val="000000"/>
                                </a:solidFill>
                                <a:latin typeface="Varpada"/>
                                <a:ea typeface="Times New Roman" panose="02020603050405020304" pitchFamily="18" charset="0"/>
                              </a:rPr>
                              <m:t>.	</m:t>
                            </m:r>
                          </m:oMath>
                        </m:oMathPara>
                      </a14:m>
                      <a:endPara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66" name="TextBox 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508778" cy="433778"/>
                    </a:xfrm>
                    <a:prstGeom prst="rect">
                      <a:avLst/>
                    </a:prstGeom>
                    <a:blipFill rotWithShape="0"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67" name="Group 66"/>
              <p:cNvGrpSpPr/>
              <p:nvPr/>
            </p:nvGrpSpPr>
            <p:grpSpPr>
              <a:xfrm>
                <a:off x="11261744" y="4212409"/>
                <a:ext cx="9898206" cy="2615083"/>
                <a:chOff x="5576495" y="1557991"/>
                <a:chExt cx="3321197" cy="850065"/>
              </a:xfrm>
            </p:grpSpPr>
            <p:sp>
              <p:nvSpPr>
                <p:cNvPr id="68" name="Rectangle 67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5576495" y="176496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0" name="TextBox 69"/>
                    <p:cNvSpPr txBox="1"/>
                    <p:nvPr/>
                  </p:nvSpPr>
                  <p:spPr>
                    <a:xfrm>
                      <a:off x="6108332" y="1732392"/>
                      <a:ext cx="2789360" cy="43377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 marL="179705" algn="just">
                        <a:spcAft>
                          <a:spcPts val="0"/>
                        </a:spcAft>
                        <a:tabLst>
                          <a:tab pos="179705" algn="l"/>
                          <a:tab pos="3420110" algn="l"/>
                          <a:tab pos="5039995" algn="l"/>
                        </a:tabLs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f>
                              <m:f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4</m:t>
                                </m:r>
                              </m:num>
                              <m:den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2</m:t>
                                </m:r>
                              </m:den>
                            </m:f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+2</m:t>
                                </m:r>
                              </m:num>
                              <m:den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en-US" sz="5400" dirty="0">
                                <a:latin typeface="Varpada"/>
                                <a:ea typeface="Times New Roman" panose="02020603050405020304" pitchFamily="18" charset="0"/>
                              </a:rPr>
                              <m:t>.</m:t>
                            </m:r>
                          </m:oMath>
                        </m:oMathPara>
                      </a14:m>
                      <a:endParaRPr lang="en-US" sz="5400" dirty="0"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0" name="TextBox 6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789360" cy="433778"/>
                    </a:xfrm>
                    <a:prstGeom prst="rect">
                      <a:avLst/>
                    </a:prstGeom>
                    <a:blipFill rotWithShape="0"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71" name="Group 70"/>
              <p:cNvGrpSpPr/>
              <p:nvPr/>
            </p:nvGrpSpPr>
            <p:grpSpPr>
              <a:xfrm>
                <a:off x="207561" y="6923658"/>
                <a:ext cx="9736018" cy="2615083"/>
                <a:chOff x="5576495" y="1557991"/>
                <a:chExt cx="3266777" cy="850065"/>
              </a:xfrm>
            </p:grpSpPr>
            <p:sp>
              <p:nvSpPr>
                <p:cNvPr id="72" name="Rectangle 71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Oval 72"/>
                <p:cNvSpPr/>
                <p:nvPr/>
              </p:nvSpPr>
              <p:spPr>
                <a:xfrm>
                  <a:off x="5576495" y="176496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6108332" y="1732392"/>
                      <a:ext cx="2508778" cy="43377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f>
                              <m:f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4</m:t>
                                </m:r>
                              </m:num>
                              <m:den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1</m:t>
                                </m:r>
                              </m:den>
                            </m:f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+2</m:t>
                                </m:r>
                              </m:num>
                              <m:den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en-US" sz="5400" dirty="0">
                                <a:solidFill>
                                  <a:srgbClr val="000000"/>
                                </a:solidFill>
                                <a:latin typeface="Varpada"/>
                                <a:ea typeface="Times New Roman" panose="02020603050405020304" pitchFamily="18" charset="0"/>
                              </a:rPr>
                              <m:t>.</m:t>
                            </m:r>
                          </m:oMath>
                        </m:oMathPara>
                      </a14:m>
                      <a:endPara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4" name="TextBox 7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508778" cy="433778"/>
                    </a:xfrm>
                    <a:prstGeom prst="rect">
                      <a:avLst/>
                    </a:prstGeom>
                    <a:blipFill rotWithShape="0"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75" name="Group 74"/>
              <p:cNvGrpSpPr/>
              <p:nvPr/>
            </p:nvGrpSpPr>
            <p:grpSpPr>
              <a:xfrm>
                <a:off x="11261744" y="7034291"/>
                <a:ext cx="9757346" cy="2615083"/>
                <a:chOff x="5576495" y="1557991"/>
                <a:chExt cx="3273933" cy="850065"/>
              </a:xfrm>
            </p:grpSpPr>
            <p:sp>
              <p:nvSpPr>
                <p:cNvPr id="76" name="Rectangle 75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Oval 76"/>
                <p:cNvSpPr/>
                <p:nvPr/>
              </p:nvSpPr>
              <p:spPr>
                <a:xfrm>
                  <a:off x="5576495" y="176496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8" name="TextBox 77"/>
                    <p:cNvSpPr txBox="1"/>
                    <p:nvPr/>
                  </p:nvSpPr>
                  <p:spPr>
                    <a:xfrm>
                      <a:off x="6108332" y="1732392"/>
                      <a:ext cx="2742096" cy="43377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 marL="179705" algn="just">
                        <a:spcAft>
                          <a:spcPts val="0"/>
                        </a:spcAft>
                        <a:tabLst>
                          <a:tab pos="179705" algn="l"/>
                          <a:tab pos="3420110" algn="l"/>
                          <a:tab pos="5039995" algn="l"/>
                        </a:tabLs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f>
                              <m:f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4</m:t>
                                </m:r>
                              </m:num>
                              <m:den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3</m:t>
                                </m:r>
                              </m:den>
                            </m:f>
                            <m:r>
                              <a:rPr lang="en-US" sz="5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2</m:t>
                                </m:r>
                              </m:num>
                              <m:den>
                                <m:r>
                                  <a:rPr lang="en-US" sz="54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2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en-US" sz="5400" dirty="0">
                                <a:latin typeface="Varpada"/>
                                <a:ea typeface="Times New Roman" panose="02020603050405020304" pitchFamily="18" charset="0"/>
                              </a:rPr>
                              <m:t>.</m:t>
                            </m:r>
                          </m:oMath>
                        </m:oMathPara>
                      </a14:m>
                      <a:endParaRPr lang="en-US" sz="5400" dirty="0"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8" name="TextBox 7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742096" cy="433778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id="{F3BAC448-3F8F-4C2D-A67F-49A7A01DC838}"/>
              </a:ext>
            </a:extLst>
          </p:cNvPr>
          <p:cNvSpPr/>
          <p:nvPr/>
        </p:nvSpPr>
        <p:spPr>
          <a:xfrm>
            <a:off x="12612509" y="6322877"/>
            <a:ext cx="1370271" cy="1224355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dirty="0"/>
              <a:t>B</a:t>
            </a:r>
          </a:p>
        </p:txBody>
      </p:sp>
      <p:sp>
        <p:nvSpPr>
          <p:cNvPr id="39" name="Up Arrow 38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70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9502" y="180046"/>
            <a:ext cx="23788189" cy="13154954"/>
            <a:chOff x="184495" y="3682139"/>
            <a:chExt cx="11834900" cy="443569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82139"/>
              <a:ext cx="2342698" cy="740753"/>
              <a:chOff x="1275608" y="6322796"/>
              <a:chExt cx="4592537" cy="134591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75122" y="6468905"/>
                <a:ext cx="3245960" cy="11998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365423" y="1593695"/>
                <a:ext cx="24021751" cy="113521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Giả </a:t>
                </a:r>
                <a:r>
                  <a:rPr lang="en-US" sz="5500" dirty="0" err="1">
                    <a:latin typeface="Varpada"/>
                    <a:ea typeface="Calibri" panose="020F0502020204030204" pitchFamily="34" charset="0"/>
                  </a:rPr>
                  <a:t>sử</a:t>
                </a:r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</m:oMath>
                </a14:m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500" dirty="0" err="1">
                    <a:latin typeface="Varpada"/>
                    <a:ea typeface="Calibri" panose="020F0502020204030204" pitchFamily="34" charset="0"/>
                  </a:rPr>
                  <a:t>là</a:t>
                </a:r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500" dirty="0" err="1">
                    <a:latin typeface="Varpada"/>
                    <a:ea typeface="Calibri" panose="020F0502020204030204" pitchFamily="34" charset="0"/>
                  </a:rPr>
                  <a:t>đường</a:t>
                </a:r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500" dirty="0" err="1">
                    <a:latin typeface="Varpada"/>
                    <a:ea typeface="Calibri" panose="020F0502020204030204" pitchFamily="34" charset="0"/>
                  </a:rPr>
                  <a:t>vuông</a:t>
                </a:r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500" dirty="0" err="1">
                    <a:latin typeface="Varpada"/>
                    <a:ea typeface="Calibri" panose="020F0502020204030204" pitchFamily="34" charset="0"/>
                  </a:rPr>
                  <a:t>góc</a:t>
                </a:r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500" dirty="0" err="1">
                    <a:latin typeface="Varpada"/>
                    <a:ea typeface="Calibri" panose="020F0502020204030204" pitchFamily="34" charset="0"/>
                  </a:rPr>
                  <a:t>chung</a:t>
                </a:r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500" dirty="0" err="1"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500" dirty="0" err="1">
                    <a:latin typeface="Varpada"/>
                    <a:ea typeface="Calibri" panose="020F0502020204030204" pitchFamily="34" charset="0"/>
                  </a:rPr>
                  <a:t>và</a:t>
                </a:r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500" dirty="0" err="1">
                    <a:latin typeface="Varpada"/>
                    <a:ea typeface="Calibri" panose="020F0502020204030204" pitchFamily="34" charset="0"/>
                  </a:rPr>
                  <a:t>với</a:t>
                </a:r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sSup>
                      <m:sSupPr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55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Ta </a:t>
                </a:r>
                <a:r>
                  <a:rPr lang="en-US" sz="5500" dirty="0" err="1">
                    <a:latin typeface="Varpada"/>
                    <a:ea typeface="Calibri" panose="020F0502020204030204" pitchFamily="34" charset="0"/>
                  </a:rPr>
                  <a:t>có</a:t>
                </a:r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𝑑</m:t>
                            </m:r>
                          </m:sub>
                        </m:sSub>
                      </m:e>
                    </m:acc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0;1</m:t>
                        </m:r>
                      </m:e>
                    </m:d>
                  </m:oMath>
                </a14:m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e>
                    </m:acc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;−2;3</m:t>
                        </m:r>
                      </m:e>
                    </m:d>
                  </m:oMath>
                </a14:m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  <m:d>
                              <m:d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+1;0;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5</m:t>
                                </m:r>
                              </m:e>
                            </m:d>
                          </m: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  <m:d>
                              <m:d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0;4−2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𝑏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;3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𝑏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+5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𝐴</m:t>
                        </m:r>
                      </m:e>
                    </m:acc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1;2</m:t>
                        </m:r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4;</m:t>
                        </m:r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3</m:t>
                        </m:r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10</m:t>
                        </m:r>
                      </m:e>
                    </m:d>
                  </m:oMath>
                </a14:m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55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500" dirty="0" err="1">
                    <a:latin typeface="Varpada"/>
                    <a:ea typeface="Calibri" panose="020F0502020204030204" pitchFamily="34" charset="0"/>
                  </a:rPr>
                  <a:t>Khi</a:t>
                </a:r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500" dirty="0" err="1">
                    <a:latin typeface="Varpada"/>
                    <a:ea typeface="Calibri" panose="020F0502020204030204" pitchFamily="34" charset="0"/>
                  </a:rPr>
                  <a:t>đó</a:t>
                </a:r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𝑑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⊥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</m:t>
                            </m:r>
                          </m: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⊥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</m:t>
                            </m:r>
                          </m:e>
                        </m:eqArr>
                      </m:e>
                    </m:d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55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55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55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𝐵𝐴</m:t>
                                </m:r>
                              </m:e>
                            </m:acc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55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55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55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55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en-US" sz="55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sub>
                                </m:sSub>
                              </m:e>
                            </m:acc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𝐵𝐴</m:t>
                                </m:r>
                              </m:e>
                            </m:acc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0</m:t>
                            </m:r>
                          </m:e>
                        </m:eqArr>
                      </m:e>
                    </m:d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3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𝑏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10</m:t>
                                </m:r>
                              </m:e>
                            </m:d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−2</m:t>
                            </m:r>
                            <m:d>
                              <m:d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𝑏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4</m:t>
                                </m:r>
                              </m:e>
                            </m:d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3</m:t>
                            </m:r>
                            <m:d>
                              <m:d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3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𝑏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10</m:t>
                                </m:r>
                              </m:e>
                            </m:d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0</m:t>
                            </m:r>
                          </m:e>
                        </m:eqArr>
                      </m:e>
                    </m:d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3</m:t>
                            </m:r>
                          </m: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𝑏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1</m:t>
                            </m:r>
                          </m:e>
                        </m:eqArr>
                      </m:e>
                    </m:d>
                  </m:oMath>
                </a14:m>
                <a:endParaRPr lang="en-US" sz="55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  <m:d>
                              <m:d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;0;−2</m:t>
                                </m:r>
                              </m:e>
                            </m:d>
                          </m: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  <m:d>
                              <m:dPr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0;6;2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𝐴</m:t>
                        </m:r>
                      </m:e>
                    </m:acc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;−6;−4</m:t>
                        </m:r>
                      </m:e>
                    </m:d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𝑢</m:t>
                        </m:r>
                      </m:e>
                    </m:acc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;3;2</m:t>
                        </m:r>
                      </m:e>
                    </m:d>
                  </m:oMath>
                </a14:m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500" dirty="0" err="1">
                    <a:latin typeface="Varpada"/>
                    <a:ea typeface="Calibri" panose="020F0502020204030204" pitchFamily="34" charset="0"/>
                  </a:rPr>
                  <a:t>là</a:t>
                </a:r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500" dirty="0" err="1">
                    <a:latin typeface="Varpada"/>
                    <a:ea typeface="Calibri" panose="020F0502020204030204" pitchFamily="34" charset="0"/>
                  </a:rPr>
                  <a:t>một</a:t>
                </a:r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 VTCP </a:t>
                </a:r>
                <a:r>
                  <a:rPr lang="en-US" sz="5500" dirty="0" err="1"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</m:oMath>
                </a14:m>
                <a:r>
                  <a:rPr lang="en-US" sz="55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55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500" dirty="0" err="1">
                    <a:latin typeface="Varpada"/>
                    <a:ea typeface="Times New Roman" panose="02020603050405020304" pitchFamily="18" charset="0"/>
                  </a:rPr>
                  <a:t>Kết</a:t>
                </a:r>
                <a:r>
                  <a:rPr lang="en-US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Varpada"/>
                    <a:ea typeface="Times New Roman" panose="02020603050405020304" pitchFamily="18" charset="0"/>
                  </a:rPr>
                  <a:t>hợp</a:t>
                </a:r>
                <a:r>
                  <a:rPr lang="en-US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55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55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;0;−2</m:t>
                        </m:r>
                      </m:e>
                    </m:d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</m:t>
                        </m:r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5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5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423" y="1593695"/>
                <a:ext cx="24021751" cy="11352147"/>
              </a:xfrm>
              <a:prstGeom prst="rect">
                <a:avLst/>
              </a:prstGeom>
              <a:blipFill rotWithShape="0">
                <a:blip r:embed="rId3"/>
                <a:stretch>
                  <a:fillRect l="-660" t="-1503" b="-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Left Arrow 12">
            <a:hlinkClick r:id="rId4" action="ppaction://hlinksldjump"/>
          </p:cNvPr>
          <p:cNvSpPr/>
          <p:nvPr/>
        </p:nvSpPr>
        <p:spPr>
          <a:xfrm>
            <a:off x="21261387" y="12268200"/>
            <a:ext cx="685800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923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587" y="-457200"/>
            <a:ext cx="24152968" cy="5559032"/>
            <a:chOff x="534987" y="1253081"/>
            <a:chExt cx="23608011" cy="642874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08011" cy="5730033"/>
              <a:chOff x="534987" y="1647866"/>
              <a:chExt cx="23608011" cy="57300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8" y="1698481"/>
                <a:ext cx="23387350" cy="567941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80092"/>
                <a:chOff x="534987" y="1647866"/>
                <a:chExt cx="3505200" cy="1180092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22144" y="1653394"/>
                  <a:ext cx="2502548" cy="11745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534987" y="1253081"/>
                  <a:ext cx="23436807" cy="64287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Tro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ọ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ho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1+2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2+4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3+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 </a:t>
                  </a: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hiếu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so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so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ủ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lê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mặt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𝑂𝑥𝑧</m:t>
                          </m:r>
                        </m:e>
                      </m:d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eo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𝛥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1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6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den>
                      </m:f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ó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phươ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là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4987" y="1253081"/>
                  <a:ext cx="23436807" cy="6428744"/>
                </a:xfrm>
                <a:prstGeom prst="rect">
                  <a:avLst/>
                </a:prstGeom>
                <a:blipFill>
                  <a:blip r:embed="rId3"/>
                  <a:stretch>
                    <a:fillRect l="-966" b="-493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340493" y="5267327"/>
            <a:ext cx="23893744" cy="8007960"/>
            <a:chOff x="340493" y="5267327"/>
            <a:chExt cx="23893744" cy="8007960"/>
          </a:xfrm>
        </p:grpSpPr>
        <p:sp>
          <p:nvSpPr>
            <p:cNvPr id="63" name="Action Button: Forward or Next 62">
              <a:hlinkClick r:id="rId4" action="ppaction://hlinksldjump" highlightClick="1"/>
            </p:cNvPr>
            <p:cNvSpPr/>
            <p:nvPr/>
          </p:nvSpPr>
          <p:spPr>
            <a:xfrm>
              <a:off x="23282559" y="12096887"/>
              <a:ext cx="951678" cy="1178400"/>
            </a:xfrm>
            <a:prstGeom prst="actionButtonForwardNex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2889" tIns="91445" rIns="182889" bIns="91445" rtlCol="0" anchor="ctr"/>
            <a:lstStyle/>
            <a:p>
              <a:pPr algn="ctr"/>
              <a:endParaRPr 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340493" y="5267327"/>
              <a:ext cx="23243504" cy="6999279"/>
              <a:chOff x="190234" y="4137729"/>
              <a:chExt cx="20969716" cy="5648614"/>
            </a:xfrm>
          </p:grpSpPr>
          <p:grpSp>
            <p:nvGrpSpPr>
              <p:cNvPr id="49" name="Group 48"/>
              <p:cNvGrpSpPr/>
              <p:nvPr/>
            </p:nvGrpSpPr>
            <p:grpSpPr>
              <a:xfrm>
                <a:off x="190234" y="4137729"/>
                <a:ext cx="9736018" cy="2752051"/>
                <a:chOff x="5576495" y="1557991"/>
                <a:chExt cx="3266777" cy="894588"/>
              </a:xfrm>
            </p:grpSpPr>
            <p:sp>
              <p:nvSpPr>
                <p:cNvPr id="64" name="Rectangle 63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Oval 64"/>
                <p:cNvSpPr/>
                <p:nvPr/>
              </p:nvSpPr>
              <p:spPr>
                <a:xfrm>
                  <a:off x="5576495" y="176496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6" name="TextBox 65"/>
                    <p:cNvSpPr txBox="1"/>
                    <p:nvPr/>
                  </p:nvSpPr>
                  <p:spPr>
                    <a:xfrm>
                      <a:off x="6108332" y="1732392"/>
                      <a:ext cx="2508778" cy="7201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54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𝟑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𝒚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𝒛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</m:eqAr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5400" dirty="0">
                                <a:solidFill>
                                  <a:srgbClr val="000000"/>
                                </a:solidFill>
                                <a:latin typeface="Varpada"/>
                                <a:ea typeface="Times New Roman" panose="02020603050405020304" pitchFamily="18" charset="0"/>
                              </a:rPr>
                              <m:t>.</m:t>
                            </m:r>
                          </m:oMath>
                        </m:oMathPara>
                      </a14:m>
                      <a:endPara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66" name="TextBox 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508778" cy="720187"/>
                    </a:xfrm>
                    <a:prstGeom prst="rect">
                      <a:avLst/>
                    </a:prstGeom>
                    <a:blipFill rotWithShape="0"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67" name="Group 66"/>
              <p:cNvGrpSpPr/>
              <p:nvPr/>
            </p:nvGrpSpPr>
            <p:grpSpPr>
              <a:xfrm>
                <a:off x="11261744" y="4212410"/>
                <a:ext cx="9898206" cy="2752051"/>
                <a:chOff x="5576495" y="1557991"/>
                <a:chExt cx="3321197" cy="894588"/>
              </a:xfrm>
            </p:grpSpPr>
            <p:sp>
              <p:nvSpPr>
                <p:cNvPr id="68" name="Rectangle 67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5576495" y="176496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0" name="TextBox 69"/>
                    <p:cNvSpPr txBox="1"/>
                    <p:nvPr/>
                  </p:nvSpPr>
                  <p:spPr>
                    <a:xfrm>
                      <a:off x="6108332" y="1732392"/>
                      <a:ext cx="2789360" cy="7201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 marL="179705" algn="just">
                        <a:spcAft>
                          <a:spcPts val="0"/>
                        </a:spcAft>
                        <a:tabLst>
                          <a:tab pos="179705" algn="l"/>
                          <a:tab pos="3420110" algn="l"/>
                          <a:tab pos="5039995" algn="l"/>
                        </a:tabLs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54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𝒚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𝒛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𝟓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𝟒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</m:eqAr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5400" dirty="0">
                                <a:solidFill>
                                  <a:srgbClr val="000000"/>
                                </a:solidFill>
                                <a:latin typeface="Varpada"/>
                                <a:ea typeface="Times New Roman" panose="02020603050405020304" pitchFamily="18" charset="0"/>
                              </a:rPr>
                              <m:t>.	</m:t>
                            </m:r>
                          </m:oMath>
                        </m:oMathPara>
                      </a14:m>
                      <a:endParaRPr lang="en-US" sz="5400" dirty="0">
                        <a:solidFill>
                          <a:srgbClr val="000000"/>
                        </a:solidFill>
                        <a:latin typeface="Varpada"/>
                        <a:ea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0" name="TextBox 6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789360" cy="720187"/>
                    </a:xfrm>
                    <a:prstGeom prst="rect">
                      <a:avLst/>
                    </a:prstGeom>
                    <a:blipFill rotWithShape="0"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71" name="Group 70"/>
              <p:cNvGrpSpPr/>
              <p:nvPr/>
            </p:nvGrpSpPr>
            <p:grpSpPr>
              <a:xfrm>
                <a:off x="207561" y="6923659"/>
                <a:ext cx="9736018" cy="2752051"/>
                <a:chOff x="5576495" y="1557991"/>
                <a:chExt cx="3266777" cy="894588"/>
              </a:xfrm>
            </p:grpSpPr>
            <p:sp>
              <p:nvSpPr>
                <p:cNvPr id="72" name="Rectangle 71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Oval 72"/>
                <p:cNvSpPr/>
                <p:nvPr/>
              </p:nvSpPr>
              <p:spPr>
                <a:xfrm>
                  <a:off x="5576495" y="176496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6108332" y="1732392"/>
                      <a:ext cx="2508778" cy="7201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54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𝟑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𝒚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𝒛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</m:eqAr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5400" dirty="0">
                                <a:solidFill>
                                  <a:srgbClr val="000000"/>
                                </a:solidFill>
                                <a:latin typeface="Varpada"/>
                                <a:ea typeface="Times New Roman" panose="02020603050405020304" pitchFamily="18" charset="0"/>
                              </a:rPr>
                              <m:t>.	</m:t>
                            </m:r>
                          </m:oMath>
                        </m:oMathPara>
                      </a14:m>
                      <a:endPara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4" name="TextBox 7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508778" cy="720187"/>
                    </a:xfrm>
                    <a:prstGeom prst="rect">
                      <a:avLst/>
                    </a:prstGeom>
                    <a:blipFill rotWithShape="0"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75" name="Group 74"/>
              <p:cNvGrpSpPr/>
              <p:nvPr/>
            </p:nvGrpSpPr>
            <p:grpSpPr>
              <a:xfrm>
                <a:off x="11261744" y="7034292"/>
                <a:ext cx="9757346" cy="2752051"/>
                <a:chOff x="5576495" y="1557991"/>
                <a:chExt cx="3273933" cy="894588"/>
              </a:xfrm>
            </p:grpSpPr>
            <p:sp>
              <p:nvSpPr>
                <p:cNvPr id="76" name="Rectangle 75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Oval 76"/>
                <p:cNvSpPr/>
                <p:nvPr/>
              </p:nvSpPr>
              <p:spPr>
                <a:xfrm>
                  <a:off x="5576495" y="176496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8" name="TextBox 77"/>
                    <p:cNvSpPr txBox="1"/>
                    <p:nvPr/>
                  </p:nvSpPr>
                  <p:spPr>
                    <a:xfrm>
                      <a:off x="6108332" y="1732392"/>
                      <a:ext cx="2742096" cy="7201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 marL="179705" algn="just">
                        <a:spcAft>
                          <a:spcPts val="0"/>
                        </a:spcAft>
                        <a:tabLst>
                          <a:tab pos="179705" algn="l"/>
                          <a:tab pos="3420110" algn="l"/>
                          <a:tab pos="5039995" algn="l"/>
                        </a:tabLs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54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𝟑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𝒚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𝟎</m:t>
                                    </m:r>
                                  </m:e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𝒛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𝟒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</m:eqAr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5400" dirty="0">
                                <a:latin typeface="Varpada"/>
                                <a:ea typeface="Times New Roman" panose="02020603050405020304" pitchFamily="18" charset="0"/>
                              </a:rPr>
                              <m:t>.</m:t>
                            </m:r>
                          </m:oMath>
                        </m:oMathPara>
                      </a14:m>
                      <a:endParaRPr lang="en-US" sz="5400" dirty="0"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8" name="TextBox 7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742096" cy="720187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id="{F3BAC448-3F8F-4C2D-A67F-49A7A01DC838}"/>
              </a:ext>
            </a:extLst>
          </p:cNvPr>
          <p:cNvSpPr/>
          <p:nvPr/>
        </p:nvSpPr>
        <p:spPr>
          <a:xfrm>
            <a:off x="354669" y="6094096"/>
            <a:ext cx="1551918" cy="1525904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dirty="0"/>
              <a:t>A</a:t>
            </a:r>
          </a:p>
        </p:txBody>
      </p:sp>
      <p:sp>
        <p:nvSpPr>
          <p:cNvPr id="39" name="Up Arrow 38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136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058386" y="32657"/>
            <a:ext cx="21701931" cy="11205547"/>
            <a:chOff x="1118651" y="498261"/>
            <a:chExt cx="21701931" cy="11205547"/>
          </a:xfrm>
        </p:grpSpPr>
        <p:sp>
          <p:nvSpPr>
            <p:cNvPr id="27" name="Rounded Rectangle 26"/>
            <p:cNvSpPr/>
            <p:nvPr/>
          </p:nvSpPr>
          <p:spPr>
            <a:xfrm>
              <a:off x="1296987" y="1821598"/>
              <a:ext cx="21523595" cy="9882210"/>
            </a:xfrm>
            <a:prstGeom prst="roundRect">
              <a:avLst>
                <a:gd name="adj" fmla="val 4648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18651" y="498261"/>
              <a:ext cx="16866135" cy="1482934"/>
              <a:chOff x="1120323" y="10750631"/>
              <a:chExt cx="16868087" cy="716179"/>
            </a:xfrm>
          </p:grpSpPr>
          <p:sp>
            <p:nvSpPr>
              <p:cNvPr id="29" name="Right Triangle 28"/>
              <p:cNvSpPr/>
              <p:nvPr/>
            </p:nvSpPr>
            <p:spPr>
              <a:xfrm flipH="1" flipV="1">
                <a:off x="1120323" y="1132901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9283513" y="2614713"/>
                <a:ext cx="568979" cy="16840815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807881"/>
                <a:ext cx="16673959" cy="3715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indent="269875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. </a:t>
                </a:r>
                <a:r>
                  <a:rPr lang="en-US" alt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alt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endParaRPr lang="en-US" altLang="en-US" sz="44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endParaRPr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5030787" y="2343520"/>
            <a:ext cx="14354850" cy="7694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228600" algn="just">
              <a:spcAft>
                <a:spcPts val="0"/>
              </a:spcAft>
            </a:pPr>
            <a:r>
              <a:rPr lang="nl-NL" sz="44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</a:t>
            </a:r>
            <a:r>
              <a:rPr lang="nl-NL" sz="44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Khoảng cách giữa hai đường thẳng chéo nhau</a:t>
            </a:r>
            <a:endParaRPr lang="en-US" sz="44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77987" y="4869928"/>
                <a:ext cx="10972800" cy="589988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4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vi-VN" sz="4600" b="1" dirty="0">
                    <a:latin typeface="Varpada"/>
                  </a:rPr>
                  <a:t>Phương pháp 1</a:t>
                </a:r>
                <a:endParaRPr lang="en-US" sz="4600" b="1" dirty="0">
                  <a:latin typeface="Varpada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4600" dirty="0">
                    <a:latin typeface="Varpada"/>
                  </a:rPr>
                  <a:t>      </a:t>
                </a:r>
                <a:r>
                  <a:rPr lang="vi-VN" sz="4600" dirty="0">
                    <a:latin typeface="Varpada"/>
                    <a:sym typeface="Wingdings 2" panose="05020102010507070707" pitchFamily="18" charset="2"/>
                  </a:rPr>
                  <a:t></a:t>
                </a:r>
                <a:r>
                  <a:rPr lang="vi-VN" sz="4600" dirty="0">
                    <a:latin typeface="Varpada"/>
                  </a:rPr>
                  <a:t>. d đi qua M(x</a:t>
                </a:r>
                <a:r>
                  <a:rPr lang="vi-VN" sz="4600" baseline="-25000" dirty="0">
                    <a:latin typeface="Varpada"/>
                  </a:rPr>
                  <a:t>0</a:t>
                </a:r>
                <a:r>
                  <a:rPr lang="vi-VN" sz="4600" dirty="0">
                    <a:latin typeface="Varpada"/>
                  </a:rPr>
                  <a:t>;y</a:t>
                </a:r>
                <a:r>
                  <a:rPr lang="vi-VN" sz="4600" baseline="-25000" dirty="0">
                    <a:latin typeface="Varpada"/>
                  </a:rPr>
                  <a:t>0</a:t>
                </a:r>
                <a:r>
                  <a:rPr lang="vi-VN" sz="4600" dirty="0">
                    <a:latin typeface="Varpada"/>
                  </a:rPr>
                  <a:t>;z</a:t>
                </a:r>
                <a:r>
                  <a:rPr lang="vi-VN" sz="4600" baseline="-25000" dirty="0">
                    <a:latin typeface="Varpada"/>
                  </a:rPr>
                  <a:t>0</a:t>
                </a:r>
                <a:r>
                  <a:rPr lang="vi-VN" sz="4600" dirty="0">
                    <a:latin typeface="Varpada"/>
                  </a:rPr>
                  <a:t>); </a:t>
                </a:r>
                <a:endParaRPr lang="en-US" sz="4600" dirty="0">
                  <a:latin typeface="Varpada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vi-VN" sz="4600" dirty="0">
                    <a:latin typeface="Varpada"/>
                  </a:rPr>
                  <a:t>có</a:t>
                </a:r>
                <a:r>
                  <a:rPr lang="en-US" sz="4600" dirty="0">
                    <a:latin typeface="Varpada"/>
                  </a:rPr>
                  <a:t> </a:t>
                </a:r>
                <a:r>
                  <a:rPr lang="vi-VN" sz="4600" dirty="0">
                    <a:latin typeface="Varpada"/>
                  </a:rPr>
                  <a:t>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vi-VN" sz="4600" b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4600" b="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vi-VN" sz="4600" b="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vi-VN" sz="4600" b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600" dirty="0">
                  <a:latin typeface="Varpada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4600" dirty="0">
                    <a:latin typeface="Varpada"/>
                  </a:rPr>
                  <a:t>      </a:t>
                </a:r>
                <a:r>
                  <a:rPr lang="vi-VN" sz="4600" dirty="0">
                    <a:latin typeface="Varpada"/>
                    <a:sym typeface="Wingdings 2" panose="05020102010507070707" pitchFamily="18" charset="2"/>
                  </a:rPr>
                  <a:t></a:t>
                </a:r>
                <a:r>
                  <a:rPr lang="vi-VN" sz="4600" dirty="0">
                    <a:latin typeface="Varpada"/>
                  </a:rPr>
                  <a:t>.d’qua M’(x’</a:t>
                </a:r>
                <a:r>
                  <a:rPr lang="vi-VN" sz="4600" baseline="-25000" dirty="0">
                    <a:latin typeface="Varpada"/>
                  </a:rPr>
                  <a:t>0</a:t>
                </a:r>
                <a:r>
                  <a:rPr lang="vi-VN" sz="4600" dirty="0">
                    <a:latin typeface="Varpada"/>
                  </a:rPr>
                  <a:t>;y’</a:t>
                </a:r>
                <a:r>
                  <a:rPr lang="vi-VN" sz="4600" baseline="-25000" dirty="0">
                    <a:latin typeface="Varpada"/>
                  </a:rPr>
                  <a:t>0</a:t>
                </a:r>
                <a:r>
                  <a:rPr lang="vi-VN" sz="4600" dirty="0">
                    <a:latin typeface="Varpada"/>
                  </a:rPr>
                  <a:t>;z’</a:t>
                </a:r>
                <a:r>
                  <a:rPr lang="vi-VN" sz="4600" baseline="-25000" dirty="0">
                    <a:latin typeface="Varpada"/>
                  </a:rPr>
                  <a:t>0</a:t>
                </a:r>
                <a:r>
                  <a:rPr lang="vi-VN" sz="4600" dirty="0">
                    <a:latin typeface="Varpada"/>
                  </a:rPr>
                  <a:t>) ; </a:t>
                </a:r>
                <a:endParaRPr lang="en-US" sz="4600" dirty="0">
                  <a:latin typeface="Varpada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vi-VN" sz="4600" dirty="0">
                    <a:latin typeface="Varpada"/>
                  </a:rPr>
                  <a:t>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sz="4600" b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vi-VN" sz="4600" b="0">
                        <a:latin typeface="Cambria Math" panose="02040503050406030204" pitchFamily="18" charset="0"/>
                      </a:rPr>
                      <m:t>=(</m:t>
                    </m:r>
                    <m:r>
                      <a:rPr lang="vi-VN" sz="4600" b="0" i="1"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600" b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4600" b="0"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sz="4600" b="0" i="1"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600" b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vi-VN" sz="4600" b="0"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sz="4600" b="0" i="1"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600" b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vi-VN" sz="4600" b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600" dirty="0">
                  <a:latin typeface="Varpada"/>
                </a:endParaRPr>
              </a:p>
              <a:p>
                <a:pPr marL="228600" algn="just">
                  <a:spcAft>
                    <a:spcPts val="0"/>
                  </a:spcAft>
                </a:pPr>
                <a:r>
                  <a:rPr lang="vi-VN" sz="4600" dirty="0">
                    <a:latin typeface="Varpada"/>
                    <a:sym typeface="Wingdings 2" panose="05020102010507070707" pitchFamily="18" charset="2"/>
                  </a:rPr>
                  <a:t></a:t>
                </a:r>
                <a:r>
                  <a:rPr lang="vi-VN" sz="4600" dirty="0">
                    <a:latin typeface="Varpada"/>
                  </a:rPr>
                  <a:t>. Lập ptmp(</a:t>
                </a:r>
                <a14:m>
                  <m:oMath xmlns:m="http://schemas.openxmlformats.org/officeDocument/2006/math">
                    <m:r>
                      <a:rPr lang="vi-VN" sz="4600" b="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vi-VN" sz="4600" dirty="0">
                    <a:latin typeface="Varpada"/>
                  </a:rPr>
                  <a:t>) chứa d và song song với d’</a:t>
                </a:r>
                <a:endParaRPr lang="en-US" sz="4600" dirty="0">
                  <a:latin typeface="Varpada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4600" dirty="0">
                    <a:latin typeface="Varpada"/>
                  </a:rPr>
                  <a:t>               d(</a:t>
                </a:r>
                <a:r>
                  <a:rPr lang="en-US" sz="4600" dirty="0" err="1">
                    <a:latin typeface="Varpada"/>
                  </a:rPr>
                  <a:t>d,d</a:t>
                </a:r>
                <a:r>
                  <a:rPr lang="en-US" sz="4600" dirty="0">
                    <a:latin typeface="Varpada"/>
                  </a:rPr>
                  <a:t>’) = d(M’,(</a:t>
                </a:r>
                <a14:m>
                  <m:oMath xmlns:m="http://schemas.openxmlformats.org/officeDocument/2006/math">
                    <m:r>
                      <a:rPr lang="vi-VN" sz="4600" b="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4600" dirty="0">
                    <a:latin typeface="Varpada"/>
                  </a:rPr>
                  <a:t>)) </a:t>
                </a:r>
              </a:p>
              <a:p>
                <a:endParaRPr lang="en-US" sz="4600" dirty="0">
                  <a:latin typeface="Varpada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987" y="4869928"/>
                <a:ext cx="10972800" cy="5899885"/>
              </a:xfrm>
              <a:prstGeom prst="rect">
                <a:avLst/>
              </a:prstGeom>
              <a:blipFill>
                <a:blip r:embed="rId3"/>
                <a:stretch>
                  <a:fillRect l="-2331" t="-2062"/>
                </a:stretch>
              </a:blipFill>
              <a:ln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726987" y="4862260"/>
                <a:ext cx="9940493" cy="6098336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4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vi-VN" sz="4600" b="1" dirty="0"/>
                  <a:t>Phương pháp 2</a:t>
                </a:r>
                <a:endParaRPr lang="en-US" sz="4600" b="1" dirty="0"/>
              </a:p>
              <a:p>
                <a:pPr algn="just">
                  <a:spcAft>
                    <a:spcPts val="0"/>
                  </a:spcAft>
                </a:pPr>
                <a:r>
                  <a:rPr lang="en-US" sz="4600" dirty="0">
                    <a:latin typeface="Varpada"/>
                  </a:rPr>
                  <a:t>     </a:t>
                </a:r>
                <a:r>
                  <a:rPr lang="vi-VN" sz="4600" dirty="0">
                    <a:latin typeface="Varpada"/>
                    <a:sym typeface="Wingdings 2" panose="05020102010507070707" pitchFamily="18" charset="2"/>
                  </a:rPr>
                  <a:t></a:t>
                </a:r>
                <a:r>
                  <a:rPr lang="vi-VN" sz="4600" dirty="0">
                    <a:latin typeface="Varpada"/>
                  </a:rPr>
                  <a:t>. d đi qua M(x</a:t>
                </a:r>
                <a:r>
                  <a:rPr lang="vi-VN" sz="4600" baseline="-25000" dirty="0">
                    <a:latin typeface="Varpada"/>
                  </a:rPr>
                  <a:t>0</a:t>
                </a:r>
                <a:r>
                  <a:rPr lang="vi-VN" sz="4600" dirty="0">
                    <a:latin typeface="Varpada"/>
                  </a:rPr>
                  <a:t>;y</a:t>
                </a:r>
                <a:r>
                  <a:rPr lang="vi-VN" sz="4600" baseline="-25000" dirty="0">
                    <a:latin typeface="Varpada"/>
                  </a:rPr>
                  <a:t>0</a:t>
                </a:r>
                <a:r>
                  <a:rPr lang="vi-VN" sz="4600" dirty="0">
                    <a:latin typeface="Varpada"/>
                  </a:rPr>
                  <a:t>;z</a:t>
                </a:r>
                <a:r>
                  <a:rPr lang="vi-VN" sz="4600" baseline="-25000" dirty="0">
                    <a:latin typeface="Varpada"/>
                  </a:rPr>
                  <a:t>0</a:t>
                </a:r>
                <a:r>
                  <a:rPr lang="vi-VN" sz="4600" dirty="0">
                    <a:latin typeface="Varpada"/>
                  </a:rPr>
                  <a:t>); </a:t>
                </a:r>
                <a:endParaRPr lang="en-US" sz="4600" dirty="0">
                  <a:latin typeface="Varpada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vi-VN" sz="4600" dirty="0">
                    <a:latin typeface="Varpada"/>
                  </a:rPr>
                  <a:t>có</a:t>
                </a:r>
                <a:r>
                  <a:rPr lang="en-US" sz="4600" dirty="0">
                    <a:latin typeface="Varpada"/>
                  </a:rPr>
                  <a:t> </a:t>
                </a:r>
                <a:r>
                  <a:rPr lang="vi-VN" sz="4600" dirty="0">
                    <a:latin typeface="Varpada"/>
                  </a:rPr>
                  <a:t>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vi-VN" sz="4600" b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4600" b="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vi-VN" sz="4600" b="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vi-VN" sz="4600" b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600" dirty="0">
                  <a:latin typeface="Varpada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4600" dirty="0">
                    <a:latin typeface="Varpada"/>
                  </a:rPr>
                  <a:t>     </a:t>
                </a:r>
                <a:r>
                  <a:rPr lang="vi-VN" sz="4600" dirty="0">
                    <a:latin typeface="Varpada"/>
                    <a:sym typeface="Wingdings 2" panose="05020102010507070707" pitchFamily="18" charset="2"/>
                  </a:rPr>
                  <a:t></a:t>
                </a:r>
                <a:r>
                  <a:rPr lang="vi-VN" sz="4600" dirty="0">
                    <a:latin typeface="Varpada"/>
                  </a:rPr>
                  <a:t>. d’qua M’(x’</a:t>
                </a:r>
                <a:r>
                  <a:rPr lang="vi-VN" sz="4600" baseline="-25000" dirty="0">
                    <a:latin typeface="Varpada"/>
                  </a:rPr>
                  <a:t>0</a:t>
                </a:r>
                <a:r>
                  <a:rPr lang="vi-VN" sz="4600" dirty="0">
                    <a:latin typeface="Varpada"/>
                  </a:rPr>
                  <a:t>;y’</a:t>
                </a:r>
                <a:r>
                  <a:rPr lang="vi-VN" sz="4600" baseline="-25000" dirty="0">
                    <a:latin typeface="Varpada"/>
                  </a:rPr>
                  <a:t>0</a:t>
                </a:r>
                <a:r>
                  <a:rPr lang="vi-VN" sz="4600" dirty="0">
                    <a:latin typeface="Varpada"/>
                  </a:rPr>
                  <a:t>;z’</a:t>
                </a:r>
                <a:r>
                  <a:rPr lang="vi-VN" sz="4600" baseline="-25000" dirty="0">
                    <a:latin typeface="Varpada"/>
                  </a:rPr>
                  <a:t>0</a:t>
                </a:r>
                <a:r>
                  <a:rPr lang="vi-VN" sz="4600" dirty="0">
                    <a:latin typeface="Varpada"/>
                  </a:rPr>
                  <a:t>) ; </a:t>
                </a:r>
                <a:endParaRPr lang="en-US" sz="4600" dirty="0">
                  <a:latin typeface="Varpada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4600" dirty="0">
                    <a:latin typeface="Varpada"/>
                  </a:rPr>
                  <a:t>   </a:t>
                </a:r>
                <a:r>
                  <a:rPr lang="en-US" sz="4600" dirty="0" err="1">
                    <a:latin typeface="Varpada"/>
                  </a:rPr>
                  <a:t>có</a:t>
                </a:r>
                <a:r>
                  <a:rPr lang="en-US" sz="4600" dirty="0">
                    <a:latin typeface="Varpada"/>
                  </a:rPr>
                  <a:t> </a:t>
                </a:r>
                <a:r>
                  <a:rPr lang="vi-VN" sz="4600" dirty="0">
                    <a:latin typeface="Varpada"/>
                  </a:rPr>
                  <a:t>vtcp</a:t>
                </a:r>
                <a:r>
                  <a:rPr lang="en-US" sz="4600" dirty="0">
                    <a:latin typeface="Varpada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sz="4600" b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vi-VN" sz="4600" b="0">
                        <a:latin typeface="Cambria Math" panose="02040503050406030204" pitchFamily="18" charset="0"/>
                      </a:rPr>
                      <m:t>=(</m:t>
                    </m:r>
                    <m:r>
                      <a:rPr lang="vi-VN" sz="4600" b="0" i="1"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600" b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4600" b="0"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sz="4600" b="0" i="1"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600" b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vi-VN" sz="4600" b="0"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sz="4600" b="0" i="1"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600" b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vi-VN" sz="4600" b="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4600" dirty="0">
                  <a:latin typeface="Varpada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4600" dirty="0" err="1">
                    <a:latin typeface="Varpada"/>
                  </a:rPr>
                  <a:t>Khi</a:t>
                </a:r>
                <a:r>
                  <a:rPr lang="en-US" sz="4600" dirty="0">
                    <a:latin typeface="Varpada"/>
                  </a:rPr>
                  <a:t> </a:t>
                </a:r>
                <a:r>
                  <a:rPr lang="en-US" sz="4600" dirty="0" err="1">
                    <a:latin typeface="Varpada"/>
                  </a:rPr>
                  <a:t>đó</a:t>
                </a:r>
                <a:r>
                  <a:rPr lang="en-US" sz="4600" dirty="0">
                    <a:latin typeface="Varpada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600" b="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vi-VN" sz="4600" b="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600" b="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sz="4600" b="0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600" b="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sz="4600" b="0">
                        <a:latin typeface="Cambria Math" panose="02040503050406030204" pitchFamily="18" charset="0"/>
                      </a:rPr>
                      <m:t>′)=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600" b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acc>
                              <m:accPr>
                                <m:chr m:val="⃗"/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600" b="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vi-VN" sz="4600" b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600" b="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vi-VN" sz="4600" b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acc>
                            <m:r>
                              <a:rPr lang="vi-VN" sz="4600" b="0">
                                <a:latin typeface="Cambria Math" panose="02040503050406030204" pitchFamily="18" charset="0"/>
                              </a:rPr>
                              <m:t>].</m:t>
                            </m:r>
                            <m:acc>
                              <m:accPr>
                                <m:chr m:val="⃗"/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600" b="0" i="1">
                                    <a:latin typeface="Cambria Math" panose="02040503050406030204" pitchFamily="18" charset="0"/>
                                  </a:rPr>
                                  <m:t>𝑀𝑀</m:t>
                                </m:r>
                                <m:r>
                                  <a:rPr lang="vi-VN" sz="4600" b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600" b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acc>
                              <m:accPr>
                                <m:chr m:val="⃗"/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600" b="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vi-VN" sz="4600" b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600" b="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vi-VN" sz="4600" b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acc>
                            <m:r>
                              <a:rPr lang="vi-VN" sz="4600" b="0"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</m:d>
                      </m:den>
                    </m:f>
                    <m:r>
                      <a:rPr lang="vi-VN" sz="4600" b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600" b="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vi-VN" sz="4600" b="0" i="1">
                                <a:latin typeface="Cambria Math" panose="02040503050406030204" pitchFamily="18" charset="0"/>
                              </a:rPr>
                              <m:t>h𝑜𝑝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600" b="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vi-VN" sz="4600" b="0" i="1">
                                <a:latin typeface="Cambria Math" panose="02040503050406030204" pitchFamily="18" charset="0"/>
                              </a:rPr>
                              <m:t>𝑑𝑎𝑦</m:t>
                            </m:r>
                          </m:sub>
                        </m:sSub>
                      </m:den>
                    </m:f>
                  </m:oMath>
                </a14:m>
                <a:endParaRPr lang="en-US" sz="4600" dirty="0">
                  <a:latin typeface="Varpada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4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6987" y="4862260"/>
                <a:ext cx="9940493" cy="6098336"/>
              </a:xfrm>
              <a:prstGeom prst="rect">
                <a:avLst/>
              </a:prstGeom>
              <a:blipFill>
                <a:blip r:embed="rId4"/>
                <a:stretch>
                  <a:fillRect l="-2574" t="-2495"/>
                </a:stretch>
              </a:blipFill>
              <a:ln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7729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9502" y="180046"/>
            <a:ext cx="23788189" cy="13535954"/>
            <a:chOff x="184495" y="3682139"/>
            <a:chExt cx="11834900" cy="443569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82139"/>
              <a:ext cx="2342698" cy="740753"/>
              <a:chOff x="1275608" y="6322796"/>
              <a:chExt cx="4592537" cy="134591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75122" y="6468905"/>
                <a:ext cx="3245960" cy="11998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740928" y="711122"/>
                <a:ext cx="23029564" cy="130343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		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Giao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d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𝑥𝑧</m:t>
                        </m:r>
                      </m:e>
                    </m:d>
                  </m:oMath>
                </a14:m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5;0;5)</m:t>
                    </m:r>
                  </m:oMath>
                </a14:m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Trên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1+2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2+4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3+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chọn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M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bất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kỳ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trùng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5;0;5)</m:t>
                    </m:r>
                  </m:oMath>
                </a14:m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;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ví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dụ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;−2;3)</m:t>
                    </m:r>
                  </m:oMath>
                </a14:m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.</a:t>
                </a: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Gọi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A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hình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chiếu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song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song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M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lên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𝑥𝑧</m:t>
                        </m:r>
                      </m:e>
                    </m:d>
                  </m:oMath>
                </a14:m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theo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den>
                    </m:f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den>
                    </m:f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+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Lập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d’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M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song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song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hoặc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trùng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den>
                    </m:f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den>
                    </m:f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+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A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chính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giao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d’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𝑥𝑧</m:t>
                        </m:r>
                      </m:e>
                    </m:d>
                    <m:r>
                      <a:rPr lang="en-US" sz="50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Ta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tìm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được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3;0;1)</m:t>
                    </m:r>
                  </m:oMath>
                </a14:m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Hình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chiếu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song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song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1+2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2+4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3+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lên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𝑥𝑧</m:t>
                        </m:r>
                      </m:e>
                    </m:d>
                  </m:oMath>
                </a14:m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theo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den>
                    </m:f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den>
                    </m:f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5;0;5)</m:t>
                    </m:r>
                  </m:oMath>
                </a14:m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3;0;1)</m:t>
                    </m:r>
                  </m:oMath>
                </a14:m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Vậy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3+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1+2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928" y="711122"/>
                <a:ext cx="23029564" cy="13034337"/>
              </a:xfrm>
              <a:prstGeom prst="rect">
                <a:avLst/>
              </a:prstGeom>
              <a:blipFill>
                <a:blip r:embed="rId3"/>
                <a:stretch>
                  <a:fillRect l="-503" t="-1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Left Arrow 12">
            <a:hlinkClick r:id="rId4" action="ppaction://hlinksldjump"/>
          </p:cNvPr>
          <p:cNvSpPr/>
          <p:nvPr/>
        </p:nvSpPr>
        <p:spPr>
          <a:xfrm>
            <a:off x="21261387" y="12268200"/>
            <a:ext cx="685800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22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587" y="76003"/>
            <a:ext cx="24226500" cy="4954845"/>
            <a:chOff x="534987" y="1869705"/>
            <a:chExt cx="23679884" cy="573003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08011" cy="5730033"/>
              <a:chOff x="534987" y="1647866"/>
              <a:chExt cx="23608011" cy="573003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8" y="1698481"/>
                <a:ext cx="23387350" cy="567941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80092"/>
                <a:chOff x="534987" y="1647866"/>
                <a:chExt cx="3505200" cy="1180092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22144" y="1653394"/>
                  <a:ext cx="2502548" cy="11745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778064" y="2996530"/>
                  <a:ext cx="23436807" cy="41003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Tro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ọ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ho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2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9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và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mặt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​:3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5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2=0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. Gọi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′</m:t>
                      </m:r>
                    </m:oMath>
                  </a14:m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là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h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hiếu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ủ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lên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Phương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rình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tham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số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của</a:t>
                  </a:r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′</m:t>
                      </m:r>
                    </m:oMath>
                  </a14:m>
                  <a:r>
                    <a:rPr lang="en-US" sz="54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5400" dirty="0" err="1">
                      <a:latin typeface="Varpada"/>
                      <a:ea typeface="Times New Roman" panose="02020603050405020304" pitchFamily="18" charset="0"/>
                    </a:rPr>
                    <a:t>là</a:t>
                  </a:r>
                  <a:endPara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064" y="2996530"/>
                  <a:ext cx="23436807" cy="4100306"/>
                </a:xfrm>
                <a:prstGeom prst="rect">
                  <a:avLst/>
                </a:prstGeom>
                <a:blipFill>
                  <a:blip r:embed="rId3"/>
                  <a:stretch>
                    <a:fillRect l="-966" b="-841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340493" y="5267327"/>
            <a:ext cx="23893744" cy="8007960"/>
            <a:chOff x="340493" y="5267327"/>
            <a:chExt cx="23893744" cy="8007960"/>
          </a:xfrm>
        </p:grpSpPr>
        <p:sp>
          <p:nvSpPr>
            <p:cNvPr id="63" name="Action Button: Forward or Next 62">
              <a:hlinkClick r:id="rId4" action="ppaction://hlinksldjump" highlightClick="1"/>
            </p:cNvPr>
            <p:cNvSpPr/>
            <p:nvPr/>
          </p:nvSpPr>
          <p:spPr>
            <a:xfrm>
              <a:off x="23282559" y="12096887"/>
              <a:ext cx="951678" cy="1178400"/>
            </a:xfrm>
            <a:prstGeom prst="actionButtonForwardNex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2889" tIns="91445" rIns="182889" bIns="91445" rtlCol="0" anchor="ctr"/>
            <a:lstStyle/>
            <a:p>
              <a:pPr algn="ctr"/>
              <a:endParaRPr 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340493" y="5267327"/>
              <a:ext cx="23243504" cy="6999279"/>
              <a:chOff x="190234" y="4137729"/>
              <a:chExt cx="20969716" cy="5648614"/>
            </a:xfrm>
          </p:grpSpPr>
          <p:grpSp>
            <p:nvGrpSpPr>
              <p:cNvPr id="49" name="Group 48"/>
              <p:cNvGrpSpPr/>
              <p:nvPr/>
            </p:nvGrpSpPr>
            <p:grpSpPr>
              <a:xfrm>
                <a:off x="190234" y="4137729"/>
                <a:ext cx="9736018" cy="2752051"/>
                <a:chOff x="5576495" y="1557991"/>
                <a:chExt cx="3266777" cy="894588"/>
              </a:xfrm>
            </p:grpSpPr>
            <p:sp>
              <p:nvSpPr>
                <p:cNvPr id="64" name="Rectangle 63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Oval 64"/>
                <p:cNvSpPr/>
                <p:nvPr/>
              </p:nvSpPr>
              <p:spPr>
                <a:xfrm>
                  <a:off x="5576495" y="176496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6" name="TextBox 65"/>
                    <p:cNvSpPr txBox="1"/>
                    <p:nvPr/>
                  </p:nvSpPr>
                  <p:spPr>
                    <a:xfrm>
                      <a:off x="6108332" y="1732392"/>
                      <a:ext cx="2508778" cy="7201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54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𝟔𝟐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𝒚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𝟐𝟓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𝒛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𝟔𝟏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</m:eqAr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5400" dirty="0">
                                <a:solidFill>
                                  <a:srgbClr val="000000"/>
                                </a:solidFill>
                                <a:latin typeface="Varpada"/>
                                <a:ea typeface="Times New Roman" panose="02020603050405020304" pitchFamily="18" charset="0"/>
                              </a:rPr>
                              <m:t>.</m:t>
                            </m:r>
                          </m:oMath>
                        </m:oMathPara>
                      </a14:m>
                      <a:endPara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66" name="TextBox 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508778" cy="720187"/>
                    </a:xfrm>
                    <a:prstGeom prst="rect">
                      <a:avLst/>
                    </a:prstGeom>
                    <a:blipFill rotWithShape="0"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67" name="Group 66"/>
              <p:cNvGrpSpPr/>
              <p:nvPr/>
            </p:nvGrpSpPr>
            <p:grpSpPr>
              <a:xfrm>
                <a:off x="11261744" y="4212410"/>
                <a:ext cx="9898206" cy="2752051"/>
                <a:chOff x="5576495" y="1557991"/>
                <a:chExt cx="3321197" cy="894588"/>
              </a:xfrm>
            </p:grpSpPr>
            <p:sp>
              <p:nvSpPr>
                <p:cNvPr id="68" name="Rectangle 67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5576495" y="176496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0" name="TextBox 69"/>
                    <p:cNvSpPr txBox="1"/>
                    <p:nvPr/>
                  </p:nvSpPr>
                  <p:spPr>
                    <a:xfrm>
                      <a:off x="6108332" y="1732392"/>
                      <a:ext cx="2789360" cy="7201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 marL="179705" algn="just">
                        <a:spcAft>
                          <a:spcPts val="0"/>
                        </a:spcAft>
                        <a:tabLst>
                          <a:tab pos="179705" algn="l"/>
                          <a:tab pos="3420110" algn="l"/>
                          <a:tab pos="5039995" algn="l"/>
                        </a:tabLs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54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𝟔𝟐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𝒚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𝟐𝟓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𝒛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𝟔𝟏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</m:eqAr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5400" dirty="0">
                                <a:solidFill>
                                  <a:srgbClr val="000000"/>
                                </a:solidFill>
                                <a:latin typeface="Varpada"/>
                                <a:ea typeface="Times New Roman" panose="02020603050405020304" pitchFamily="18" charset="0"/>
                              </a:rPr>
                              <m:t>.</m:t>
                            </m:r>
                          </m:oMath>
                        </m:oMathPara>
                      </a14:m>
                      <a:endParaRPr lang="en-US" sz="5400" dirty="0">
                        <a:solidFill>
                          <a:srgbClr val="000000"/>
                        </a:solidFill>
                        <a:latin typeface="Varpada"/>
                        <a:ea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0" name="TextBox 6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789360" cy="720187"/>
                    </a:xfrm>
                    <a:prstGeom prst="rect">
                      <a:avLst/>
                    </a:prstGeom>
                    <a:blipFill rotWithShape="0"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71" name="Group 70"/>
              <p:cNvGrpSpPr/>
              <p:nvPr/>
            </p:nvGrpSpPr>
            <p:grpSpPr>
              <a:xfrm>
                <a:off x="207561" y="6923659"/>
                <a:ext cx="9736018" cy="2752051"/>
                <a:chOff x="5576495" y="1557991"/>
                <a:chExt cx="3266777" cy="894588"/>
              </a:xfrm>
            </p:grpSpPr>
            <p:sp>
              <p:nvSpPr>
                <p:cNvPr id="72" name="Rectangle 71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Oval 72"/>
                <p:cNvSpPr/>
                <p:nvPr/>
              </p:nvSpPr>
              <p:spPr>
                <a:xfrm>
                  <a:off x="5576495" y="176496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4" name="TextBox 73"/>
                    <p:cNvSpPr txBox="1"/>
                    <p:nvPr/>
                  </p:nvSpPr>
                  <p:spPr>
                    <a:xfrm>
                      <a:off x="6108332" y="1732392"/>
                      <a:ext cx="2508778" cy="7201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54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𝟔𝟐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𝒚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𝟐𝟓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𝒛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𝟔𝟏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</m:eqAr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5400" dirty="0">
                                <a:solidFill>
                                  <a:srgbClr val="000000"/>
                                </a:solidFill>
                                <a:latin typeface="Varpada"/>
                                <a:ea typeface="Times New Roman" panose="02020603050405020304" pitchFamily="18" charset="0"/>
                              </a:rPr>
                              <m:t>.</m:t>
                            </m:r>
                          </m:oMath>
                        </m:oMathPara>
                      </a14:m>
                      <a:endParaRPr lang="en-US" sz="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4" name="TextBox 7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508778" cy="720187"/>
                    </a:xfrm>
                    <a:prstGeom prst="rect">
                      <a:avLst/>
                    </a:prstGeom>
                    <a:blipFill rotWithShape="0"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75" name="Group 74"/>
              <p:cNvGrpSpPr/>
              <p:nvPr/>
            </p:nvGrpSpPr>
            <p:grpSpPr>
              <a:xfrm>
                <a:off x="11287526" y="7034292"/>
                <a:ext cx="9731563" cy="2752051"/>
                <a:chOff x="5585146" y="1557991"/>
                <a:chExt cx="3265282" cy="894588"/>
              </a:xfrm>
            </p:grpSpPr>
            <p:sp>
              <p:nvSpPr>
                <p:cNvPr id="76" name="Rectangle 75"/>
                <p:cNvSpPr/>
                <p:nvPr/>
              </p:nvSpPr>
              <p:spPr>
                <a:xfrm>
                  <a:off x="5827750" y="1557991"/>
                  <a:ext cx="3015522" cy="850065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Oval 76"/>
                <p:cNvSpPr/>
                <p:nvPr/>
              </p:nvSpPr>
              <p:spPr>
                <a:xfrm>
                  <a:off x="5585146" y="1777127"/>
                  <a:ext cx="448104" cy="411792"/>
                </a:xfrm>
                <a:prstGeom prst="ellipse">
                  <a:avLst/>
                </a:prstGeom>
                <a:solidFill>
                  <a:schemeClr val="accent5">
                    <a:lumMod val="50000"/>
                  </a:schemeClr>
                </a:solidFill>
                <a:ln w="571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</a:t>
                  </a:r>
                  <a:endParaRPr lang="en-US" sz="6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8" name="TextBox 77"/>
                    <p:cNvSpPr txBox="1"/>
                    <p:nvPr/>
                  </p:nvSpPr>
                  <p:spPr>
                    <a:xfrm>
                      <a:off x="6108332" y="1732392"/>
                      <a:ext cx="2742096" cy="7201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vi-VN"/>
                      </a:defPPr>
                      <a:lvl1pPr>
                        <a:defRPr sz="3200" i="1">
                          <a:solidFill>
                            <a:schemeClr val="bg1"/>
                          </a:solidFill>
                        </a:defRPr>
                      </a:lvl1pPr>
                    </a:lstStyle>
                    <a:p>
                      <a:pPr marL="179705" algn="just">
                        <a:spcAft>
                          <a:spcPts val="0"/>
                        </a:spcAft>
                        <a:tabLst>
                          <a:tab pos="179705" algn="l"/>
                          <a:tab pos="3420110" algn="l"/>
                          <a:tab pos="5039995" algn="l"/>
                        </a:tabLs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{"/>
                                <m:endChr m:val="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54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𝟔𝟐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𝒚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𝟐𝟓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  <m:e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𝒛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𝟔𝟏</m:t>
                                    </m:r>
                                    <m:r>
                                      <a:rPr lang="en-US" sz="5400" b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</m:eqAr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5400" dirty="0">
                                <a:latin typeface="Varpada"/>
                                <a:ea typeface="Times New Roman" panose="02020603050405020304" pitchFamily="18" charset="0"/>
                              </a:rPr>
                              <m:t>.</m:t>
                            </m:r>
                          </m:oMath>
                        </m:oMathPara>
                      </a14:m>
                      <a:endParaRPr lang="en-US" sz="5400" dirty="0"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78" name="TextBox 7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08332" y="1732392"/>
                      <a:ext cx="2742096" cy="720187"/>
                    </a:xfrm>
                    <a:prstGeom prst="rect">
                      <a:avLst/>
                    </a:prstGeom>
                    <a:blipFill rotWithShape="0"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id="{F3BAC448-3F8F-4C2D-A67F-49A7A01DC838}"/>
              </a:ext>
            </a:extLst>
          </p:cNvPr>
          <p:cNvSpPr/>
          <p:nvPr/>
        </p:nvSpPr>
        <p:spPr>
          <a:xfrm>
            <a:off x="12538729" y="9727428"/>
            <a:ext cx="1554080" cy="1534125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dirty="0"/>
              <a:t>D</a:t>
            </a:r>
          </a:p>
        </p:txBody>
      </p:sp>
      <p:sp>
        <p:nvSpPr>
          <p:cNvPr id="39" name="Up Arrow 38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68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7741" y="212703"/>
            <a:ext cx="23788189" cy="13535954"/>
            <a:chOff x="184495" y="3682139"/>
            <a:chExt cx="11834900" cy="443569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82139"/>
              <a:ext cx="2342698" cy="740753"/>
              <a:chOff x="1275608" y="6322796"/>
              <a:chExt cx="4592537" cy="134591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75122" y="6468905"/>
                <a:ext cx="3245960" cy="11998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488649" y="2163082"/>
                <a:ext cx="23029564" cy="93932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400" b="1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en-US" sz="5400" b="1" dirty="0" err="1">
                    <a:latin typeface="Varpada"/>
                    <a:ea typeface="Times New Roman" panose="02020603050405020304" pitchFamily="18" charset="0"/>
                  </a:rPr>
                  <a:t>ách</a:t>
                </a:r>
                <a:r>
                  <a:rPr lang="en-US" sz="5400" b="1" dirty="0">
                    <a:latin typeface="Varpada"/>
                    <a:ea typeface="Times New Roman" panose="02020603050405020304" pitchFamily="18" charset="0"/>
                  </a:rPr>
                  <a:t> 1: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400" dirty="0" err="1">
                    <a:latin typeface="Varpada"/>
                    <a:ea typeface="Calibri" panose="020F0502020204030204" pitchFamily="34" charset="0"/>
                  </a:rPr>
                  <a:t>Gọi</a:t>
                </a:r>
                <a:r>
                  <a:rPr lang="en-US" sz="5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∩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</m:oMath>
                </a14:m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2+4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9+3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1+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3⇒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;0;−2</m:t>
                          </m:r>
                        </m:e>
                      </m:d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5400" dirty="0">
                    <a:latin typeface="Varpada"/>
                  </a:rPr>
                  <a:t> </a:t>
                </a:r>
                <a:r>
                  <a:rPr lang="en-US" sz="5400" dirty="0" err="1">
                    <a:latin typeface="Varpada"/>
                  </a:rPr>
                  <a:t>đi</a:t>
                </a:r>
                <a:r>
                  <a:rPr lang="en-US" sz="5400" dirty="0">
                    <a:latin typeface="Varpada"/>
                  </a:rPr>
                  <a:t> qua </a:t>
                </a:r>
                <a:r>
                  <a:rPr lang="en-US" sz="5400" dirty="0" err="1">
                    <a:latin typeface="Varpada"/>
                  </a:rPr>
                  <a:t>điểm</a:t>
                </a:r>
                <a:r>
                  <a:rPr lang="en-US" sz="5400" dirty="0">
                    <a:latin typeface="Varpada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12;9;1</m:t>
                        </m:r>
                      </m:e>
                    </m:d>
                  </m:oMath>
                </a14:m>
                <a:endParaRPr lang="en-US" sz="5400" dirty="0"/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Gọi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hình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hiếu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lên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5400" dirty="0" err="1">
                    <a:latin typeface="Varpada"/>
                  </a:rPr>
                  <a:t>có</a:t>
                </a:r>
                <a:r>
                  <a:rPr lang="en-US" sz="5400" dirty="0">
                    <a:latin typeface="Varpada"/>
                  </a:rPr>
                  <a:t> </a:t>
                </a:r>
                <a:r>
                  <a:rPr lang="en-US" sz="5400" dirty="0" err="1">
                    <a:latin typeface="Varpada"/>
                  </a:rPr>
                  <a:t>vectơ</a:t>
                </a:r>
                <a:r>
                  <a:rPr lang="en-US" sz="5400" dirty="0">
                    <a:latin typeface="Varpada"/>
                  </a:rPr>
                  <a:t> </a:t>
                </a:r>
                <a:r>
                  <a:rPr lang="en-US" sz="5400" dirty="0" err="1">
                    <a:latin typeface="Varpada"/>
                  </a:rPr>
                  <a:t>pháp</a:t>
                </a:r>
                <a:r>
                  <a:rPr lang="en-US" sz="5400" dirty="0">
                    <a:latin typeface="Varpada"/>
                  </a:rPr>
                  <a:t> </a:t>
                </a:r>
                <a:r>
                  <a:rPr lang="en-US" sz="5400" dirty="0" err="1">
                    <a:latin typeface="Varpada"/>
                  </a:rPr>
                  <a:t>tuyến</a:t>
                </a:r>
                <a:r>
                  <a:rPr lang="en-US" sz="5400" dirty="0">
                    <a:latin typeface="Varpada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sub>
                        </m:sSub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3;5;−1</m:t>
                        </m:r>
                      </m:e>
                    </m:d>
                  </m:oMath>
                </a14:m>
                <a:endParaRPr lang="en-US" sz="5400" dirty="0"/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𝐻</m:t>
                    </m:r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2;9;1</m:t>
                        </m:r>
                      </m:e>
                    </m:d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vectơ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hỉ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𝐵𝐻</m:t>
                            </m:r>
                          </m:sub>
                        </m:sSub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𝑃</m:t>
                            </m:r>
                          </m:sub>
                        </m:sSub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;5;−1</m:t>
                        </m:r>
                      </m:e>
                    </m:d>
                  </m:oMath>
                </a14:m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𝐵𝐻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12+3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9+5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1−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49" y="2163082"/>
                <a:ext cx="23029564" cy="9393277"/>
              </a:xfrm>
              <a:prstGeom prst="rect">
                <a:avLst/>
              </a:prstGeom>
              <a:blipFill rotWithShape="0">
                <a:blip r:embed="rId3"/>
                <a:stretch>
                  <a:fillRect l="-635" t="-1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9663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22619" y="383378"/>
            <a:ext cx="23788189" cy="13113783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290702" y="383378"/>
                <a:ext cx="23452021" cy="139168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400" b="1" dirty="0" err="1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en-US" sz="5400" b="1" dirty="0" err="1">
                    <a:latin typeface="Varpada"/>
                    <a:ea typeface="Times New Roman" panose="02020603050405020304" pitchFamily="18" charset="0"/>
                  </a:rPr>
                  <a:t>ách</a:t>
                </a:r>
                <a:r>
                  <a:rPr lang="en-US" sz="5400" b="1" dirty="0">
                    <a:latin typeface="Varpada"/>
                    <a:ea typeface="Times New Roman" panose="02020603050405020304" pitchFamily="18" charset="0"/>
                  </a:rPr>
                  <a:t> 2: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spcAft>
                    <a:spcPts val="0"/>
                  </a:spcAft>
                  <a:buFont typeface="Symbol" panose="05050102010706020507" pitchFamily="18" charset="2"/>
                  <a:buChar char=""/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Gọi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vuông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góc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Varpada"/>
                    <a:ea typeface="Calibri" panose="020F0502020204030204" pitchFamily="34" charset="0"/>
                  </a:rPr>
                  <a:t>đi</a:t>
                </a:r>
                <a:r>
                  <a:rPr lang="en-US" sz="5400" dirty="0">
                    <a:latin typeface="Varpada"/>
                    <a:ea typeface="Calibri" panose="020F0502020204030204" pitchFamily="34" charset="0"/>
                  </a:rPr>
                  <a:t> qua </a:t>
                </a:r>
                <a:r>
                  <a:rPr lang="en-US" sz="5400" dirty="0" err="1">
                    <a:latin typeface="Varpada"/>
                    <a:ea typeface="Calibri" panose="020F0502020204030204" pitchFamily="34" charset="0"/>
                  </a:rPr>
                  <a:t>điểm</a:t>
                </a:r>
                <a:r>
                  <a:rPr lang="en-US" sz="5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2;9;1</m:t>
                        </m:r>
                      </m:e>
                    </m:d>
                  </m:oMath>
                </a14:m>
                <a:r>
                  <a:rPr lang="en-US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Varpada"/>
                    <a:ea typeface="Calibri" panose="020F0502020204030204" pitchFamily="34" charset="0"/>
                  </a:rPr>
                  <a:t>và</a:t>
                </a:r>
                <a:r>
                  <a:rPr lang="en-US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Varpada"/>
                    <a:ea typeface="Calibri" panose="020F0502020204030204" pitchFamily="34" charset="0"/>
                  </a:rPr>
                  <a:t>có</a:t>
                </a:r>
                <a:r>
                  <a:rPr lang="en-US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Varpada"/>
                    <a:ea typeface="Calibri" panose="020F0502020204030204" pitchFamily="34" charset="0"/>
                  </a:rPr>
                  <a:t>vectơ</a:t>
                </a:r>
                <a:r>
                  <a:rPr lang="en-US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Varpada"/>
                    <a:ea typeface="Calibri" panose="020F0502020204030204" pitchFamily="34" charset="0"/>
                  </a:rPr>
                  <a:t>chỉ</a:t>
                </a:r>
                <a:r>
                  <a:rPr lang="en-US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en-US" sz="5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𝑑</m:t>
                            </m:r>
                          </m:sub>
                        </m:sSub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;3;1</m:t>
                        </m:r>
                      </m:e>
                    </m:d>
                  </m:oMath>
                </a14:m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5400" dirty="0">
                    <a:latin typeface="Varpada"/>
                  </a:rPr>
                  <a:t> </a:t>
                </a:r>
                <a:r>
                  <a:rPr lang="en-US" sz="5400" dirty="0" err="1">
                    <a:latin typeface="Varpada"/>
                  </a:rPr>
                  <a:t>có</a:t>
                </a:r>
                <a:r>
                  <a:rPr lang="en-US" sz="5400" dirty="0">
                    <a:latin typeface="Varpada"/>
                  </a:rPr>
                  <a:t> </a:t>
                </a:r>
                <a:r>
                  <a:rPr lang="en-US" sz="5400" dirty="0" err="1">
                    <a:latin typeface="Varpada"/>
                  </a:rPr>
                  <a:t>vectơ</a:t>
                </a:r>
                <a:r>
                  <a:rPr lang="en-US" sz="5400" dirty="0">
                    <a:latin typeface="Varpada"/>
                  </a:rPr>
                  <a:t> </a:t>
                </a:r>
                <a:r>
                  <a:rPr lang="en-US" sz="5400" dirty="0" err="1">
                    <a:latin typeface="Varpada"/>
                  </a:rPr>
                  <a:t>pháp</a:t>
                </a:r>
                <a:r>
                  <a:rPr lang="en-US" sz="5400" dirty="0">
                    <a:latin typeface="Varpada"/>
                  </a:rPr>
                  <a:t> </a:t>
                </a:r>
                <a:r>
                  <a:rPr lang="en-US" sz="5400" dirty="0" err="1">
                    <a:latin typeface="Varpada"/>
                  </a:rPr>
                  <a:t>tuyến</a:t>
                </a:r>
                <a:r>
                  <a:rPr lang="en-US" sz="5400" dirty="0">
                    <a:latin typeface="Varpada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sub>
                        </m:sSub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3;5;−1</m:t>
                        </m:r>
                      </m:e>
                    </m:d>
                  </m:oMath>
                </a14:m>
                <a:endParaRPr lang="en-US" sz="5400" dirty="0"/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2;9;1</m:t>
                        </m:r>
                      </m:e>
                    </m:d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vectơ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pháp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tuyến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𝑄</m:t>
                            </m:r>
                          </m:sub>
                        </m:sSub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acc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𝑃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8;7;11</m:t>
                        </m:r>
                      </m:e>
                    </m:d>
                  </m:oMath>
                </a14:m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𝑄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8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7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11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22=0</m:t>
                      </m:r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spcAft>
                    <a:spcPts val="0"/>
                  </a:spcAft>
                  <a:buFont typeface="Symbol" panose="05050102010706020507" pitchFamily="18" charset="2"/>
                  <a:buChar char=""/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giao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tuyến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Tìm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một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thuộc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bằng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ách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Ta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3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2</m:t>
                            </m:r>
                          </m:e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8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11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22</m:t>
                            </m:r>
                          </m:e>
                        </m:eqArr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2</m:t>
                            </m:r>
                          </m:e>
                        </m:eqArr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;0;−2</m:t>
                        </m:r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5400" dirty="0">
                    <a:latin typeface="Varpada"/>
                  </a:rPr>
                  <a:t> </a:t>
                </a:r>
                <a:r>
                  <a:rPr lang="en-US" sz="5400" dirty="0" err="1">
                    <a:latin typeface="Varpada"/>
                  </a:rPr>
                  <a:t>đi</a:t>
                </a:r>
                <a:r>
                  <a:rPr lang="en-US" sz="5400" dirty="0">
                    <a:latin typeface="Varpada"/>
                  </a:rPr>
                  <a:t> qua </a:t>
                </a:r>
                <a:r>
                  <a:rPr lang="en-US" sz="5400" dirty="0" err="1">
                    <a:latin typeface="Varpada"/>
                  </a:rPr>
                  <a:t>điểm</a:t>
                </a:r>
                <a:r>
                  <a:rPr lang="en-US" sz="5400" dirty="0">
                    <a:latin typeface="Varpada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0;0;−2</m:t>
                        </m:r>
                      </m:e>
                    </m:d>
                  </m:oMath>
                </a14:m>
                <a:r>
                  <a:rPr lang="en-US" sz="5400" dirty="0" err="1">
                    <a:latin typeface="Varpada"/>
                  </a:rPr>
                  <a:t>và</a:t>
                </a:r>
                <a:r>
                  <a:rPr lang="en-US" sz="5400" dirty="0">
                    <a:latin typeface="Varpada"/>
                  </a:rPr>
                  <a:t> </a:t>
                </a:r>
                <a:r>
                  <a:rPr lang="en-US" sz="5400" dirty="0" err="1">
                    <a:latin typeface="Varpada"/>
                  </a:rPr>
                  <a:t>có</a:t>
                </a:r>
                <a:r>
                  <a:rPr lang="en-US" sz="5400" dirty="0">
                    <a:latin typeface="Varpada"/>
                  </a:rPr>
                  <a:t> </a:t>
                </a:r>
                <a:r>
                  <a:rPr lang="en-US" sz="5400" dirty="0" err="1">
                    <a:latin typeface="Varpada"/>
                  </a:rPr>
                  <a:t>vectơ</a:t>
                </a:r>
                <a:r>
                  <a:rPr lang="en-US" sz="5400" dirty="0">
                    <a:latin typeface="Varpada"/>
                  </a:rPr>
                  <a:t> </a:t>
                </a:r>
                <a:r>
                  <a:rPr lang="en-US" sz="5400" dirty="0" err="1">
                    <a:latin typeface="Varpada"/>
                  </a:rPr>
                  <a:t>chỉ</a:t>
                </a:r>
                <a:r>
                  <a:rPr lang="en-US" sz="5400" dirty="0">
                    <a:latin typeface="Varpada"/>
                  </a:rPr>
                  <a:t> </a:t>
                </a:r>
                <a:r>
                  <a:rPr lang="en-US" sz="5400" dirty="0" err="1">
                    <a:latin typeface="Varpada"/>
                  </a:rPr>
                  <a:t>phương</a:t>
                </a:r>
                <a:endParaRPr lang="en-US" sz="5400" dirty="0">
                  <a:latin typeface="Varpada"/>
                </a:endParaRPr>
              </a:p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400" dirty="0">
                    <a:latin typeface="Varpada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b>
                            </m:sSub>
                          </m:e>
                        </m:acc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62;−25;61</m:t>
                        </m:r>
                      </m:e>
                    </m:d>
                  </m:oMath>
                </a14:m>
                <a:endParaRPr lang="en-US" sz="5400" dirty="0"/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Vậy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tham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số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62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25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2+61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02" y="383378"/>
                <a:ext cx="23452021" cy="13916823"/>
              </a:xfrm>
              <a:prstGeom prst="rect">
                <a:avLst/>
              </a:prstGeom>
              <a:blipFill rotWithShape="0">
                <a:blip r:embed="rId3"/>
                <a:stretch>
                  <a:fillRect l="-1430" t="-1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4468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22619" y="383378"/>
            <a:ext cx="23788189" cy="13113783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290702" y="1255458"/>
                <a:ext cx="23452021" cy="8141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𝐻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𝐵𝐻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2+3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9+5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1−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𝐻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𝑡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78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5</m:t>
                          </m:r>
                        </m:den>
                      </m:f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86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5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5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7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13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5</m:t>
                              </m:r>
                            </m:den>
                          </m:f>
                        </m:e>
                      </m:d>
                    </m:oMath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𝐻</m:t>
                          </m:r>
                        </m:e>
                      </m:acc>
                      <m:r>
                        <a:rPr lang="en-US" sz="5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86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5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5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7</m:t>
                              </m:r>
                            </m:den>
                          </m:f>
                          <m:r>
                            <a:rPr lang="en-US" sz="5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83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5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5400" dirty="0">
                    <a:latin typeface="Varpada"/>
                  </a:rPr>
                  <a:t> </a:t>
                </a:r>
                <a:r>
                  <a:rPr lang="en-US" sz="5400" dirty="0" err="1">
                    <a:latin typeface="Varpada"/>
                  </a:rPr>
                  <a:t>đi</a:t>
                </a:r>
                <a:r>
                  <a:rPr lang="en-US" sz="5400" dirty="0">
                    <a:latin typeface="Varpada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0;0;−2</m:t>
                        </m:r>
                      </m:e>
                    </m:d>
                  </m:oMath>
                </a14:m>
                <a:r>
                  <a:rPr lang="en-US" sz="5400" dirty="0">
                    <a:latin typeface="Varpada"/>
                  </a:rPr>
                  <a:t> </a:t>
                </a:r>
                <a:r>
                  <a:rPr lang="en-US" sz="5400" dirty="0" err="1">
                    <a:latin typeface="Varpada"/>
                  </a:rPr>
                  <a:t>và</a:t>
                </a:r>
                <a:r>
                  <a:rPr lang="en-US" sz="5400" dirty="0">
                    <a:latin typeface="Varpada"/>
                  </a:rPr>
                  <a:t> </a:t>
                </a:r>
                <a:r>
                  <a:rPr lang="en-US" sz="5400" dirty="0" err="1">
                    <a:latin typeface="Varpada"/>
                  </a:rPr>
                  <a:t>có</a:t>
                </a:r>
                <a:r>
                  <a:rPr lang="en-US" sz="5400" dirty="0">
                    <a:latin typeface="Varpada"/>
                  </a:rPr>
                  <a:t> </a:t>
                </a:r>
                <a:r>
                  <a:rPr lang="en-US" sz="5400" dirty="0" err="1">
                    <a:latin typeface="Varpada"/>
                  </a:rPr>
                  <a:t>vectơ</a:t>
                </a:r>
                <a:r>
                  <a:rPr lang="en-US" sz="5400" dirty="0">
                    <a:latin typeface="Varpada"/>
                  </a:rPr>
                  <a:t> </a:t>
                </a:r>
                <a:r>
                  <a:rPr lang="en-US" sz="5400" dirty="0" err="1">
                    <a:latin typeface="Varpada"/>
                  </a:rPr>
                  <a:t>chỉ</a:t>
                </a:r>
                <a:r>
                  <a:rPr lang="en-US" sz="5400" dirty="0">
                    <a:latin typeface="Varpada"/>
                  </a:rPr>
                  <a:t> </a:t>
                </a:r>
                <a:r>
                  <a:rPr lang="en-US" sz="5400" dirty="0" err="1">
                    <a:latin typeface="Varpada"/>
                  </a:rPr>
                  <a:t>phương</a:t>
                </a:r>
                <a:r>
                  <a:rPr lang="en-US" sz="5400" dirty="0">
                    <a:latin typeface="Varpada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b>
                        </m:sSub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62;−25;61</m:t>
                        </m:r>
                      </m:e>
                    </m:d>
                  </m:oMath>
                </a14:m>
                <a:endParaRPr lang="en-US" sz="5400" dirty="0"/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Vậy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tham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số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5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5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62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25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2+61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02" y="1255458"/>
                <a:ext cx="23452021" cy="8141652"/>
              </a:xfrm>
              <a:prstGeom prst="rect">
                <a:avLst/>
              </a:prstGeom>
              <a:blipFill>
                <a:blip r:embed="rId3"/>
                <a:stretch>
                  <a:fillRect l="-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eft Arrow 6">
            <a:hlinkClick r:id="rId4" action="ppaction://hlinksldjump"/>
          </p:cNvPr>
          <p:cNvSpPr/>
          <p:nvPr/>
        </p:nvSpPr>
        <p:spPr>
          <a:xfrm>
            <a:off x="21261387" y="12268200"/>
            <a:ext cx="685800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272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94153" y="84767"/>
            <a:ext cx="23815891" cy="4185879"/>
            <a:chOff x="534987" y="1867257"/>
            <a:chExt cx="23340848" cy="1939539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937091"/>
              <a:chOff x="534987" y="1647866"/>
              <a:chExt cx="23340848" cy="1937091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186406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6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8526" cy="1176337"/>
                <a:chOff x="534987" y="1647866"/>
                <a:chExt cx="3508526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6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03324" y="1653394"/>
                  <a:ext cx="2740189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6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6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097894" y="1867257"/>
                  <a:ext cx="18966246" cy="1769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Trong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trục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, cho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;4;2</m:t>
                          </m:r>
                        </m:e>
                      </m:d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;2;4</m:t>
                          </m:r>
                        </m:e>
                      </m:d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và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</m:e>
                      </m:d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2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. </a:t>
                  </a:r>
                </a:p>
                <a:p>
                  <a:pPr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Tìm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tọa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∈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𝛥</m:t>
                          </m:r>
                        </m:e>
                      </m:d>
                    </m:oMath>
                  </a14:m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sao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cho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𝐵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nhỏ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nhất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.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97894" y="1867257"/>
                  <a:ext cx="18966246" cy="1769160"/>
                </a:xfrm>
                <a:prstGeom prst="rect">
                  <a:avLst/>
                </a:prstGeom>
                <a:blipFill>
                  <a:blip r:embed="rId2"/>
                  <a:stretch>
                    <a:fillRect l="-1449" t="-1757" b="-878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64748" y="4463067"/>
            <a:ext cx="23891159" cy="1828810"/>
            <a:chOff x="247181" y="1501340"/>
            <a:chExt cx="11944024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6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2178" y="1758391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6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6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;0;−4</m:t>
                            </m:r>
                          </m:e>
                        </m:d>
                      </m:oMath>
                    </a14:m>
                    <a:r>
                      <a:rPr lang="en-US" sz="6600" dirty="0">
                        <a:solidFill>
                          <a:srgbClr val="000000"/>
                        </a:solidFill>
                        <a:latin typeface="Varpada"/>
                        <a:ea typeface="Times New Roman" panose="02020603050405020304" pitchFamily="18" charset="0"/>
                      </a:rPr>
                      <a:t>.</a:t>
                    </a:r>
                    <a:endParaRPr lang="en-US" sz="66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2178" y="1758391"/>
                    <a:ext cx="2280848" cy="51501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t="-21429" b="-3846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6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16447" y="1747463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6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;0;4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6600" dirty="0">
                              <a:solidFill>
                                <a:srgbClr val="000000"/>
                              </a:solidFill>
                              <a:latin typeface="Varpada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6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16447" y="1747463"/>
                    <a:ext cx="2280848" cy="51501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6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6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66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;−1;4</m:t>
                            </m:r>
                          </m:e>
                        </m:d>
                      </m:oMath>
                    </a14:m>
                    <a:r>
                      <a:rPr lang="en-US" sz="6600" dirty="0">
                        <a:solidFill>
                          <a:srgbClr val="000000"/>
                        </a:solidFill>
                        <a:latin typeface="Varpada"/>
                        <a:ea typeface="Times New Roman" panose="02020603050405020304" pitchFamily="18" charset="0"/>
                      </a:rPr>
                      <a:t>.</a:t>
                    </a:r>
                    <a:endParaRPr lang="en-US" sz="66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21429" b="-3846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96263" cy="914400"/>
              <a:chOff x="5537206" y="1557992"/>
              <a:chExt cx="3185427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6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29146" y="1685311"/>
                    <a:ext cx="2493487" cy="5418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>
                      <a:lnSpc>
                        <a:spcPct val="115000"/>
                      </a:lnSpc>
                      <a:spcAft>
                        <a:spcPts val="1000"/>
                      </a:spcAft>
                      <a:tabLst>
                        <a:tab pos="1620520" algn="l"/>
                        <a:tab pos="4860925" algn="l"/>
                      </a:tabLst>
                    </a:pP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66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6600" b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6600" b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6600" b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en-US" sz="6600" b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6600" b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</m:e>
                        </m:d>
                      </m:oMath>
                    </a14:m>
                    <a:r>
                      <a:rPr lang="en-US" sz="6600" dirty="0">
                        <a:latin typeface="Varpada"/>
                        <a:ea typeface="Times New Roman" panose="02020603050405020304" pitchFamily="18" charset="0"/>
                      </a:rPr>
                      <a:t>.</a:t>
                    </a:r>
                    <a:endParaRPr lang="en-US" sz="6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9146" y="1685311"/>
                    <a:ext cx="2493487" cy="541813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14660" b="-3822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6291386" y="4953000"/>
            <a:ext cx="1173119" cy="1162979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 </a:t>
            </a:r>
            <a:endParaRPr lang="en-US" sz="6600" dirty="0"/>
          </a:p>
        </p:txBody>
      </p:sp>
      <p:sp>
        <p:nvSpPr>
          <p:cNvPr id="63" name="Action Button: Forward or Next 62">
            <a:hlinkClick r:id="rId7" action="ppaction://hlinksldjump" highlightClick="1"/>
          </p:cNvPr>
          <p:cNvSpPr/>
          <p:nvPr/>
        </p:nvSpPr>
        <p:spPr>
          <a:xfrm>
            <a:off x="22902417" y="16684352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6600"/>
          </a:p>
        </p:txBody>
      </p:sp>
      <p:grpSp>
        <p:nvGrpSpPr>
          <p:cNvPr id="89" name="Group 88"/>
          <p:cNvGrpSpPr/>
          <p:nvPr/>
        </p:nvGrpSpPr>
        <p:grpSpPr>
          <a:xfrm>
            <a:off x="573887" y="6248400"/>
            <a:ext cx="23672882" cy="7543803"/>
            <a:chOff x="184495" y="3636268"/>
            <a:chExt cx="11834900" cy="3773656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54470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6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01926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6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3569693" cy="8748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5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5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5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5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6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6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1449387" y="6497888"/>
                <a:ext cx="22379428" cy="7294315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6600" dirty="0">
                    <a:ea typeface="Times New Roman" panose="02020603050405020304" pitchFamily="18" charset="0"/>
                  </a:rPr>
                  <a:t>	        </a:t>
                </a:r>
                <a14:m>
                  <m:oMath xmlns:m="http://schemas.openxmlformats.org/officeDocument/2006/math">
                    <m:r>
                      <a:rPr lang="en-US" sz="66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en-US" sz="66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𝛥</m:t>
                        </m:r>
                      </m:e>
                    </m:d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−</m:t>
                        </m:r>
                        <m: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2+</m:t>
                        </m:r>
                        <m: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2</m:t>
                        </m:r>
                        <m: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,</a:t>
                </a: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2</m:t>
                    </m:r>
                    <m:sSup>
                      <m:sSupPr>
                        <m:ctrlP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48</m:t>
                    </m:r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76</m:t>
                    </m:r>
                  </m:oMath>
                </a14:m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6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Ta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thấy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hàm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số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bậc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hai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đồ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thị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parabol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bề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lõm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hướng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lên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nên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đỉnh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parabol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thấp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nhất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trên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parabol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đạt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giá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trị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nhỏ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nhất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endParaRPr lang="en-US" sz="6600" dirty="0">
                  <a:latin typeface="Varpada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(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hoặc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tính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đạo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hàm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, lập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bảng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biến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latin typeface="Varpada"/>
                    <a:ea typeface="Times New Roman" panose="02020603050405020304" pitchFamily="18" charset="0"/>
                  </a:rPr>
                  <a:t>thiên</a:t>
                </a:r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).</a:t>
                </a: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6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;0;4</m:t>
                        </m:r>
                      </m:e>
                    </m:d>
                  </m:oMath>
                </a14:m>
                <a:r>
                  <a:rPr lang="en-US" sz="66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6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387" y="6497888"/>
                <a:ext cx="22379428" cy="7294315"/>
              </a:xfrm>
              <a:prstGeom prst="rect">
                <a:avLst/>
              </a:prstGeom>
              <a:blipFill>
                <a:blip r:embed="rId8"/>
                <a:stretch>
                  <a:fillRect l="-681" t="-2256" r="-1444" b="-4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Up Arrow 49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ction Button: Forward or Next 63">
            <a:hlinkClick r:id="" action="ppaction://hlinkshowjump?jump=nextslide" highlightClick="1"/>
          </p:cNvPr>
          <p:cNvSpPr/>
          <p:nvPr/>
        </p:nvSpPr>
        <p:spPr>
          <a:xfrm>
            <a:off x="23001894" y="11969863"/>
            <a:ext cx="814036" cy="679337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33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94153" y="90050"/>
            <a:ext cx="23824950" cy="8246558"/>
            <a:chOff x="534987" y="1869705"/>
            <a:chExt cx="23349726" cy="382106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821066"/>
              <a:chOff x="534987" y="1647866"/>
              <a:chExt cx="23340848" cy="382106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374804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6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8527" cy="1176337"/>
                <a:chOff x="534987" y="1647866"/>
                <a:chExt cx="3508527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6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6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03325" y="1653394"/>
                  <a:ext cx="2740189" cy="5133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6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6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934780" y="2060626"/>
                  <a:ext cx="22949933" cy="28615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Cho </a:t>
                  </a:r>
                  <a:r>
                    <a:rPr lang="en-US" sz="6600" spc="-1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600" spc="-1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e>
                        <m:sub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66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2+</m:t>
                              </m:r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2+</m:t>
                              </m:r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1−2</m:t>
                              </m:r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600" spc="-1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e>
                        <m:sub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66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</m:t>
                          </m:r>
                        </m:num>
                        <m:den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66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</m:t>
                          </m:r>
                        </m:num>
                        <m:den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3</m:t>
                          </m:r>
                        </m:den>
                      </m:f>
                      <m:r>
                        <a:rPr lang="en-US" sz="66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</m:t>
                          </m:r>
                        </m:num>
                        <m:den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den>
                      </m:f>
                    </m:oMath>
                  </a14:m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. Gọi </a:t>
                  </a:r>
                  <a14:m>
                    <m:oMath xmlns:m="http://schemas.openxmlformats.org/officeDocument/2006/math">
                      <m:r>
                        <a:rPr lang="en-US" sz="66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600" spc="-10" dirty="0" err="1">
                      <a:latin typeface="Varpada"/>
                      <a:ea typeface="Times New Roman" panose="02020603050405020304" pitchFamily="18" charset="0"/>
                    </a:rPr>
                    <a:t>là</a:t>
                  </a:r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600" spc="-1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600" spc="-1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600" spc="-10" dirty="0" err="1">
                      <a:latin typeface="Varpada"/>
                      <a:ea typeface="Times New Roman" panose="02020603050405020304" pitchFamily="18" charset="0"/>
                    </a:rPr>
                    <a:t>vuông</a:t>
                  </a:r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600" spc="-10" dirty="0" err="1">
                      <a:latin typeface="Varpada"/>
                      <a:ea typeface="Times New Roman" panose="02020603050405020304" pitchFamily="18" charset="0"/>
                    </a:rPr>
                    <a:t>góc</a:t>
                  </a:r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600" spc="-10" dirty="0" err="1">
                      <a:latin typeface="Varpada"/>
                      <a:ea typeface="Times New Roman" panose="02020603050405020304" pitchFamily="18" charset="0"/>
                    </a:rPr>
                    <a:t>chung</a:t>
                  </a:r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600" spc="-10" dirty="0" err="1">
                      <a:latin typeface="Varpada"/>
                      <a:ea typeface="Times New Roman" panose="02020603050405020304" pitchFamily="18" charset="0"/>
                    </a:rPr>
                    <a:t>của</a:t>
                  </a:r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e>
                        <m:sub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600" spc="-1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e>
                        <m:sub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66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  <m:d>
                        <m:dPr>
                          <m:ctrlP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𝑐</m:t>
                          </m:r>
                        </m:e>
                      </m:d>
                    </m:oMath>
                  </a14:m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600" spc="-10" dirty="0" err="1">
                      <a:latin typeface="Varpada"/>
                      <a:ea typeface="Times New Roman" panose="02020603050405020304" pitchFamily="18" charset="0"/>
                    </a:rPr>
                    <a:t>thuộc</a:t>
                  </a:r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6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66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 </m:t>
                      </m:r>
                      <m:r>
                        <a:rPr lang="en-US" sz="66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𝑁</m:t>
                      </m:r>
                      <m:d>
                        <m:dPr>
                          <m:ctrlP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;4;1</m:t>
                          </m:r>
                        </m:e>
                      </m:d>
                    </m:oMath>
                  </a14:m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. Khi </a:t>
                  </a:r>
                  <a:r>
                    <a:rPr lang="en-US" sz="6600" spc="-1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600" spc="-10" dirty="0" err="1">
                      <a:latin typeface="Varpada"/>
                      <a:ea typeface="Times New Roman" panose="02020603050405020304" pitchFamily="18" charset="0"/>
                    </a:rPr>
                    <a:t>dài</a:t>
                  </a:r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6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𝑁</m:t>
                      </m:r>
                    </m:oMath>
                  </a14:m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600" spc="-10" dirty="0" err="1">
                      <a:latin typeface="Varpada"/>
                      <a:ea typeface="Times New Roman" panose="02020603050405020304" pitchFamily="18" charset="0"/>
                    </a:rPr>
                    <a:t>ngắn</a:t>
                  </a:r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600" spc="-10" dirty="0" err="1">
                      <a:latin typeface="Varpada"/>
                      <a:ea typeface="Times New Roman" panose="02020603050405020304" pitchFamily="18" charset="0"/>
                    </a:rPr>
                    <a:t>nhất</a:t>
                  </a:r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600" spc="-10" dirty="0" err="1">
                      <a:latin typeface="Varpada"/>
                      <a:ea typeface="Times New Roman" panose="02020603050405020304" pitchFamily="18" charset="0"/>
                    </a:rPr>
                    <a:t>thì</a:t>
                  </a:r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6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𝑎</m:t>
                      </m:r>
                      <m:r>
                        <a:rPr lang="en-US" sz="66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66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𝑏</m:t>
                      </m:r>
                      <m:r>
                        <a:rPr lang="en-US" sz="66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66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𝑐</m:t>
                      </m:r>
                    </m:oMath>
                  </a14:m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600" spc="-10" dirty="0" err="1">
                      <a:latin typeface="Varpada"/>
                      <a:ea typeface="Times New Roman" panose="02020603050405020304" pitchFamily="18" charset="0"/>
                    </a:rPr>
                    <a:t>bằng</a:t>
                  </a:r>
                  <a:r>
                    <a:rPr lang="en-US" sz="6600" spc="-10" dirty="0">
                      <a:latin typeface="Varpada"/>
                      <a:ea typeface="Times New Roman" panose="02020603050405020304" pitchFamily="18" charset="0"/>
                    </a:rPr>
                    <a:t>?</a:t>
                  </a:r>
                  <a:endParaRPr lang="en-US" sz="66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4780" y="2060626"/>
                  <a:ext cx="22949933" cy="2861547"/>
                </a:xfrm>
                <a:prstGeom prst="rect">
                  <a:avLst/>
                </a:prstGeom>
                <a:blipFill>
                  <a:blip r:embed="rId2"/>
                  <a:stretch>
                    <a:fillRect l="-1379" r="-1379" b="-602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5872" y="9210699"/>
            <a:ext cx="23891159" cy="1828810"/>
            <a:chOff x="247181" y="1501340"/>
            <a:chExt cx="11944024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6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2178" y="1758391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6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5</m:t>
                          </m:r>
                        </m:oMath>
                      </m:oMathPara>
                    </a14:m>
                    <a:endParaRPr lang="en-US" sz="66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2178" y="1758391"/>
                    <a:ext cx="2280848" cy="51501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6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16447" y="1747463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6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9</m:t>
                          </m:r>
                        </m:oMath>
                      </m:oMathPara>
                    </a14:m>
                    <a:endParaRPr lang="en-US" sz="66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16447" y="1747463"/>
                    <a:ext cx="2280848" cy="51501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6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6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</m:oMath>
                      </m:oMathPara>
                    </a14:m>
                    <a:endParaRPr lang="en-US" sz="66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96263" cy="914400"/>
              <a:chOff x="5537206" y="1557992"/>
              <a:chExt cx="3185427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6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29146" y="1685311"/>
                    <a:ext cx="2493487" cy="64544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>
                      <a:lnSpc>
                        <a:spcPct val="115000"/>
                      </a:lnSpc>
                      <a:spcAft>
                        <a:spcPts val="1000"/>
                      </a:spcAft>
                      <a:tabLst>
                        <a:tab pos="1620520" algn="l"/>
                        <a:tab pos="486092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6600" b="1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𝟔</m:t>
                          </m:r>
                        </m:oMath>
                      </m:oMathPara>
                    </a14:m>
                    <a:endParaRPr lang="en-US" sz="6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9146" y="1685311"/>
                    <a:ext cx="2493487" cy="645442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6033781" y="9618328"/>
            <a:ext cx="1134068" cy="1213359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 </a:t>
            </a:r>
            <a:endParaRPr lang="en-US" sz="6600" dirty="0"/>
          </a:p>
        </p:txBody>
      </p:sp>
      <p:sp>
        <p:nvSpPr>
          <p:cNvPr id="63" name="Action Button: Forward or Next 62">
            <a:hlinkClick r:id="rId7" action="ppaction://hlinksldjump" highlightClick="1"/>
          </p:cNvPr>
          <p:cNvSpPr/>
          <p:nvPr/>
        </p:nvSpPr>
        <p:spPr>
          <a:xfrm>
            <a:off x="22902417" y="16684352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6600"/>
          </a:p>
        </p:txBody>
      </p:sp>
      <p:sp>
        <p:nvSpPr>
          <p:cNvPr id="40" name="Action Button: Forward or Next 39">
            <a:hlinkClick r:id="rId8" action="ppaction://hlinksldjump" highlightClick="1"/>
          </p:cNvPr>
          <p:cNvSpPr/>
          <p:nvPr/>
        </p:nvSpPr>
        <p:spPr>
          <a:xfrm>
            <a:off x="23001894" y="11969863"/>
            <a:ext cx="814036" cy="679337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41" name="Up Arrow 40">
            <a:hlinkClick r:id="rId9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404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9502" y="180046"/>
            <a:ext cx="23788189" cy="13535954"/>
            <a:chOff x="184495" y="3682139"/>
            <a:chExt cx="11834900" cy="443569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82139"/>
              <a:ext cx="2342698" cy="740753"/>
              <a:chOff x="1275608" y="6322796"/>
              <a:chExt cx="4592537" cy="134591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75122" y="6468905"/>
                <a:ext cx="3245960" cy="11998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0" y="766642"/>
                <a:ext cx="23984678" cy="129594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		</a:t>
                </a: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Gọi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+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2+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1−2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+4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2−3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2−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Ta </a:t>
                </a: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;1;−2</m:t>
                        </m:r>
                      </m:e>
                    </m:d>
                  </m:oMath>
                </a14:m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;−3;−1</m:t>
                        </m:r>
                      </m:e>
                    </m:d>
                  </m:oMath>
                </a14:m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𝑄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3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3</m:t>
                        </m:r>
                      </m:e>
                    </m:d>
                  </m:oMath>
                </a14:m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đó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𝑃𝑄</m:t>
                                </m:r>
                              </m:e>
                            </m:acc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𝑃𝑄</m:t>
                                </m:r>
                              </m:e>
                            </m:acc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4</m:t>
                            </m:r>
                            <m:sSup>
                              <m:sSup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3</m:t>
                            </m:r>
                            <m:sSup>
                              <m:sSup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2</m:t>
                            </m:r>
                            <m:d>
                              <m:d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5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5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+2</m:t>
                                </m:r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+3</m:t>
                                </m:r>
                              </m:e>
                            </m:d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4</m:t>
                            </m:r>
                            <m:d>
                              <m:d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4</m:t>
                                </m:r>
                                <m:sSup>
                                  <m:sSupPr>
                                    <m:ctrlPr>
                                      <a:rPr lang="en-US" sz="5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5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3</m:t>
                            </m:r>
                            <m:d>
                              <m:d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3</m:t>
                                </m:r>
                                <m:sSup>
                                  <m:sSupPr>
                                    <m:ctrlPr>
                                      <a:rPr lang="en-US" sz="5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5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1</m:t>
                            </m:r>
                            <m:d>
                              <m:d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5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5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+2</m:t>
                                </m:r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+3</m:t>
                                </m:r>
                              </m:e>
                            </m:d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3</m:t>
                            </m:r>
                            <m:sSup>
                              <m:sSup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6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6</m:t>
                            </m:r>
                          </m:e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26</m:t>
                            </m:r>
                            <m:sSup>
                              <m:sSup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3</m:t>
                            </m:r>
                          </m:e>
                        </m:eqArr>
                      </m:e>
                    </m:d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Suy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ra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;1;1</m:t>
                        </m:r>
                      </m:e>
                    </m:d>
                  </m:oMath>
                </a14:m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;2;2</m:t>
                        </m:r>
                      </m:e>
                    </m:d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𝑄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;1;1</m:t>
                        </m:r>
                      </m:e>
                    </m:d>
                  </m:oMath>
                </a14:m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.</a:t>
                </a: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1+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1+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1+</m:t>
                            </m:r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Gọi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+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1+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1+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nên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𝑁𝑀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;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;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D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o </a:t>
                </a: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đó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𝑁𝑀</m:t>
                    </m:r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</m:d>
                          </m:e>
                          <m:sup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3</m:t>
                                </m:r>
                              </m:e>
                            </m:d>
                          </m:e>
                          <m:sup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2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18</m:t>
                        </m:r>
                      </m:e>
                    </m:rad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sz="5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  <m:sup>
                            <m:r>
                              <a:rPr lang="en-US" sz="5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6</m:t>
                        </m:r>
                      </m:e>
                    </m:rad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</m:t>
                    </m:r>
                    <m:rad>
                      <m:radPr>
                        <m:degHide m:val="on"/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Đoạn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ngắn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nhất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bằng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Suy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5000" i="1" dirty="0" err="1">
                    <a:latin typeface="Varpada"/>
                    <a:ea typeface="Times New Roman" panose="02020603050405020304" pitchFamily="18" charset="0"/>
                  </a:rPr>
                  <a:t>ra</a:t>
                </a:r>
                <a:r>
                  <a:rPr lang="en-US" sz="50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;3;3</m:t>
                        </m:r>
                      </m:e>
                    </m:d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5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9</m:t>
                    </m:r>
                  </m:oMath>
                </a14:m>
                <a:r>
                  <a:rPr lang="en-US" sz="50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endParaRPr lang="en-US" sz="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66642"/>
                <a:ext cx="23984678" cy="12959445"/>
              </a:xfrm>
              <a:prstGeom prst="rect">
                <a:avLst/>
              </a:prstGeom>
              <a:blipFill rotWithShape="0">
                <a:blip r:embed="rId3"/>
                <a:stretch>
                  <a:fillRect l="-483" t="-1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Left Arrow 12">
            <a:hlinkClick r:id="rId4" action="ppaction://hlinksldjump"/>
          </p:cNvPr>
          <p:cNvSpPr/>
          <p:nvPr/>
        </p:nvSpPr>
        <p:spPr>
          <a:xfrm>
            <a:off x="21261387" y="12268200"/>
            <a:ext cx="685800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238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94152" y="235196"/>
            <a:ext cx="24093023" cy="5188872"/>
            <a:chOff x="534987" y="1869705"/>
            <a:chExt cx="23612450" cy="4351341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12450" cy="4351341"/>
              <a:chOff x="534987" y="1647866"/>
              <a:chExt cx="23612450" cy="4351341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391788" cy="4278316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4" y="1653394"/>
                  <a:ext cx="2509246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53079" y="2728073"/>
                  <a:ext cx="23071187" cy="32051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Trong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không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gian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với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hệ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tọa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độ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𝑂𝑥𝑦𝑧</m:t>
                      </m:r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cho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ba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điểm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;1;0</m:t>
                          </m:r>
                        </m:e>
                      </m:d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𝐵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;2;2</m:t>
                          </m:r>
                        </m:e>
                      </m:d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𝐶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2;3;1</m:t>
                          </m:r>
                        </m:e>
                      </m:d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và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đường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thẳng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𝑦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2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1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𝑧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3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.</a:t>
                  </a:r>
                </a:p>
                <a:p>
                  <a:pPr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Tìm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điểm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</m:t>
                      </m:r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thuộc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𝑑</m:t>
                      </m:r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để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thể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tích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𝑉</m:t>
                      </m:r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của</a:t>
                  </a:r>
                  <a:r>
                    <a:rPr lang="en-US" sz="6000" b="1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tứ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diện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𝑀𝐴𝐵𝐶</m:t>
                      </m:r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Varpada"/>
                      <a:ea typeface="Times New Roman" panose="02020603050405020304" pitchFamily="18" charset="0"/>
                    </a:rPr>
                    <a:t>bằng</a:t>
                  </a:r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3</m:t>
                      </m:r>
                    </m:oMath>
                  </a14:m>
                  <a:r>
                    <a:rPr lang="en-US" sz="6000" dirty="0">
                      <a:latin typeface="Varpada"/>
                      <a:ea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3079" y="2728073"/>
                  <a:ext cx="23071187" cy="3205163"/>
                </a:xfrm>
                <a:prstGeom prst="rect">
                  <a:avLst/>
                </a:prstGeom>
                <a:blipFill>
                  <a:blip r:embed="rId3"/>
                  <a:stretch>
                    <a:fillRect l="-1165" t="-1754" r="-1191" b="-877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1454996" y="12351123"/>
            <a:ext cx="109484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" y="5981527"/>
            <a:ext cx="24161887" cy="5029200"/>
            <a:chOff x="1601787" y="4495799"/>
            <a:chExt cx="20955000" cy="8133823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601787" y="8743424"/>
              <a:ext cx="9906000" cy="3886198"/>
              <a:chOff x="1159715" y="6217105"/>
              <a:chExt cx="14081873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Rectangle 6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217105"/>
                    <a:ext cx="13101204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  <m:d>
                            <m:dPr>
                              <m:ctrlP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−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m:rPr>
                              <m:nor/>
                            </m:rPr>
                            <a:rPr lang="fr-FR" sz="5000" dirty="0">
                              <a:latin typeface="Varpada"/>
                              <a:ea typeface="Times New Roman" panose="02020603050405020304" pitchFamily="18" charset="0"/>
                            </a:rPr>
                            <m:t>; </m:t>
                          </m:r>
                          <m:r>
                            <a:rPr lang="en-US" sz="5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  <m:d>
                            <m:dPr>
                              <m:ctrlP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5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1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m:rPr>
                              <m:nor/>
                            </m:rPr>
                            <a:rPr lang="fr-FR" sz="5000" dirty="0">
                              <a:solidFill>
                                <a:srgbClr val="000000"/>
                              </a:solidFill>
                              <a:latin typeface="Varpada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0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3" name="Rectangle 62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217105"/>
                    <a:ext cx="13101204" cy="93972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159715" y="6523110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0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2650787" y="4504025"/>
              <a:ext cx="9906000" cy="3886198"/>
              <a:chOff x="1159715" y="6326470"/>
              <a:chExt cx="14081873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326470"/>
                    <a:ext cx="13101204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179705"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  <m:d>
                            <m:dPr>
                              <m:ctrlP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5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−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1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m:rPr>
                              <m:nor/>
                            </m:rPr>
                            <a:rPr lang="fr-FR" sz="5000" dirty="0">
                              <a:latin typeface="Varpada"/>
                              <a:ea typeface="Times New Roman" panose="02020603050405020304" pitchFamily="18" charset="0"/>
                            </a:rPr>
                            <m:t>; </m:t>
                          </m:r>
                          <m:r>
                            <a:rPr lang="en-US" sz="5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  <m:d>
                            <m:dPr>
                              <m:ctrlP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−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m:rPr>
                              <m:nor/>
                            </m:rPr>
                            <a:rPr lang="fr-FR" sz="5000" dirty="0">
                              <a:latin typeface="Varpada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326470"/>
                    <a:ext cx="13101204" cy="939721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159715" y="6600870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601787" y="4495799"/>
              <a:ext cx="9906000" cy="3886198"/>
              <a:chOff x="1159715" y="6287629"/>
              <a:chExt cx="14081873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287629"/>
                    <a:ext cx="13101204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  <m:d>
                            <m:dPr>
                              <m:ctrlP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−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m:rPr>
                              <m:nor/>
                            </m:rPr>
                            <a:rPr lang="fr-FR" sz="5000" dirty="0">
                              <a:latin typeface="Varpada"/>
                              <a:ea typeface="Times New Roman" panose="02020603050405020304" pitchFamily="18" charset="0"/>
                            </a:rPr>
                            <m:t>; </m:t>
                          </m:r>
                          <m:r>
                            <a:rPr lang="en-US" sz="5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  <m:d>
                            <m:dPr>
                              <m:ctrlP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5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1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oMath>
                      </m:oMathPara>
                    </a14:m>
                    <a:endParaRPr lang="en-US" sz="5000" b="1" dirty="0">
                      <a:solidFill>
                        <a:schemeClr val="bg1"/>
                      </a:solidFill>
                      <a:latin typeface="+mj-lt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3" name="Rectangle 52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287629"/>
                    <a:ext cx="13101204" cy="93972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159715" y="6600870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000" dirty="0">
                  <a:latin typeface="+mj-lt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4D0AB9FB-A402-43C6-830F-BAC47ED452D0}"/>
                </a:ext>
              </a:extLst>
            </p:cNvPr>
            <p:cNvGrpSpPr/>
            <p:nvPr/>
          </p:nvGrpSpPr>
          <p:grpSpPr>
            <a:xfrm>
              <a:off x="12650787" y="8698542"/>
              <a:ext cx="9906000" cy="3886198"/>
              <a:chOff x="1159715" y="6202221"/>
              <a:chExt cx="14081873" cy="93972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0839FD11-1E39-4EBB-A7FB-DEB39691C378}"/>
                      </a:ext>
                    </a:extLst>
                  </p:cNvPr>
                  <p:cNvSpPr/>
                  <p:nvPr/>
                </p:nvSpPr>
                <p:spPr>
                  <a:xfrm>
                    <a:off x="2140384" y="6202221"/>
                    <a:ext cx="13101204" cy="939721"/>
                  </a:xfrm>
                  <a:prstGeom prst="rect">
                    <a:avLst/>
                  </a:prstGeom>
                  <a:solidFill>
                    <a:schemeClr val="accent5">
                      <a:lumMod val="50000"/>
                    </a:schemeClr>
                  </a:solidFill>
                  <a:ln w="19050">
                    <a:solidFill>
                      <a:schemeClr val="bg1"/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179705" algn="just">
                      <a:spcAft>
                        <a:spcPts val="0"/>
                      </a:spcAft>
                      <a:tabLst>
                        <a:tab pos="179705" algn="l"/>
                        <a:tab pos="3420110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  <m:d>
                            <m:dPr>
                              <m:ctrlP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−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m:rPr>
                              <m:nor/>
                            </m:rPr>
                            <a:rPr lang="fr-FR" sz="5000" dirty="0">
                              <a:latin typeface="Varpada"/>
                              <a:ea typeface="Times New Roman" panose="02020603050405020304" pitchFamily="18" charset="0"/>
                            </a:rPr>
                            <m:t>; </m:t>
                          </m:r>
                          <m:r>
                            <a:rPr lang="en-US" sz="5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  <m:d>
                            <m:dPr>
                              <m:ctrlP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5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5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1</m:t>
                                  </m:r>
                                </m:num>
                                <m:den>
                                  <m:r>
                                    <a:rPr lang="en-US" sz="5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m:rPr>
                              <m:nor/>
                            </m:rPr>
                            <a:rPr lang="fr-FR" sz="5000" dirty="0">
                              <a:latin typeface="Varpada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5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6" name="Rectangle 55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0839FD11-1E39-4EBB-A7FB-DEB39691C37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40384" y="6202221"/>
                    <a:ext cx="13101204" cy="93972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  <a:ln w="19050">
                    <a:solidFill>
                      <a:schemeClr val="bg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8634B6D4-DECA-4F71-9C3F-B85DE60414F0}"/>
                  </a:ext>
                </a:extLst>
              </p:cNvPr>
              <p:cNvSpPr/>
              <p:nvPr/>
            </p:nvSpPr>
            <p:spPr>
              <a:xfrm>
                <a:off x="1159715" y="6600870"/>
                <a:ext cx="1808024" cy="321302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0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4" name="Oval 73">
            <a:extLst>
              <a:ext uri="{FF2B5EF4-FFF2-40B4-BE49-F238E27FC236}">
                <a16:creationId xmlns:a16="http://schemas.microsoft.com/office/drawing/2014/main" id="{E148D75C-9524-4005-AADE-77AC280B7203}"/>
              </a:ext>
            </a:extLst>
          </p:cNvPr>
          <p:cNvSpPr/>
          <p:nvPr/>
        </p:nvSpPr>
        <p:spPr>
          <a:xfrm>
            <a:off x="12739903" y="6629400"/>
            <a:ext cx="1511084" cy="95440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124947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69502" y="273035"/>
            <a:ext cx="23788189" cy="13442966"/>
            <a:chOff x="184495" y="3712611"/>
            <a:chExt cx="11834900" cy="440522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712611"/>
              <a:ext cx="2342698" cy="710280"/>
              <a:chOff x="1275607" y="6378164"/>
              <a:chExt cx="4592537" cy="129054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62641" y="4745922"/>
                <a:ext cx="739116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75122" y="6468905"/>
                <a:ext cx="3245960" cy="11998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ẫn</a:t>
                </a:r>
                <a:endParaRPr lang="en-US" sz="5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7" y="6412308"/>
                <a:ext cx="1099515" cy="739116"/>
              </a:xfrm>
              <a:prstGeom prst="round2DiagRect">
                <a:avLst>
                  <a:gd name="adj1" fmla="val 16667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F6BDC0-6428-4CE0-BC27-46AA227F7389}"/>
                  </a:ext>
                </a:extLst>
              </p:cNvPr>
              <p:cNvSpPr/>
              <p:nvPr/>
            </p:nvSpPr>
            <p:spPr>
              <a:xfrm>
                <a:off x="0" y="766642"/>
                <a:ext cx="23984678" cy="12714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Ta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có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;1;2</m:t>
                        </m:r>
                      </m:e>
                    </m:d>
                  </m:oMath>
                </a14:m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2;2;1</m:t>
                        </m:r>
                      </m:e>
                    </m:d>
                  </m:oMath>
                </a14:m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D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3;−6;6</m:t>
                        </m:r>
                      </m:e>
                    </m:d>
                  </m:oMath>
                </a14:m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nên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𝐴𝐶</m:t>
                                </m:r>
                              </m:e>
                            </m:acc>
                          </m:e>
                        </m:d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Gọi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là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một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véc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tơ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pháp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tuyến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mặt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phẳng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thì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𝑛</m:t>
                        </m:r>
                      </m:e>
                    </m:acc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2;−2</m:t>
                        </m:r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</m:oMath>
                </a14:m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trình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mặt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phẳng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</m:t>
                    </m:r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2</m:t>
                    </m:r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𝑧</m:t>
                    </m:r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2=0</m:t>
                    </m:r>
                  </m:oMath>
                </a14:m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Gọi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+2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2−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3+2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𝑀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</m:t>
                            </m:r>
                          </m:e>
                        </m:d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11</m:t>
                            </m:r>
                          </m:e>
                        </m:d>
                      </m:num>
                      <m:den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Do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thể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tích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</m:oMath>
                </a14:m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fr-FR" sz="5400" b="1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tứ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diện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𝐴𝐵𝐶</m:t>
                    </m:r>
                  </m:oMath>
                </a14:m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5400" dirty="0" err="1">
                    <a:latin typeface="Varpada"/>
                    <a:ea typeface="Calibri" panose="020F0502020204030204" pitchFamily="34" charset="0"/>
                  </a:rPr>
                  <a:t>bằng</a:t>
                </a: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</m:oMath>
                </a14:m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nên</a:t>
                </a: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11</m:t>
                            </m:r>
                          </m:e>
                        </m:d>
                      </m:num>
                      <m:den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3⇔</m:t>
                    </m:r>
                    <m:d>
                      <m:dPr>
                        <m:begChr m:val="|"/>
                        <m:endChr m:val="|"/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11</m:t>
                        </m:r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6⇔</m:t>
                    </m:r>
                    <m:d>
                      <m:dPr>
                        <m:begChr m:val="["/>
                        <m:endChr m:val=""/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den>
                            </m:f>
                          </m:e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7</m:t>
                                </m:r>
                              </m:num>
                              <m:den>
                                <m:r>
                                  <a:rPr lang="en-US" sz="5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fr-FR" sz="5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400" dirty="0" err="1">
                    <a:latin typeface="Varpada"/>
                    <a:ea typeface="Calibri" panose="020F0502020204030204" pitchFamily="34" charset="0"/>
                  </a:rPr>
                  <a:t>Với</a:t>
                </a:r>
                <a:r>
                  <a:rPr lang="en-US" sz="5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𝑡</m:t>
                    </m:r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Varpada"/>
                    <a:ea typeface="Calibri" panose="020F0502020204030204" pitchFamily="34" charset="0"/>
                  </a:rPr>
                  <a:t>thì</a:t>
                </a:r>
                <a:r>
                  <a:rPr lang="en-US" sz="5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5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5400" dirty="0" err="1">
                    <a:latin typeface="Varpada"/>
                    <a:ea typeface="Calibri" panose="020F0502020204030204" pitchFamily="34" charset="0"/>
                  </a:rPr>
                  <a:t>Với</a:t>
                </a:r>
                <a:r>
                  <a:rPr lang="en-US" sz="5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𝑡</m:t>
                    </m:r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17</m:t>
                        </m:r>
                      </m:num>
                      <m:den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5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5400" dirty="0" err="1">
                    <a:latin typeface="Varpada"/>
                    <a:ea typeface="Calibri" panose="020F0502020204030204" pitchFamily="34" charset="0"/>
                  </a:rPr>
                  <a:t>thì</a:t>
                </a:r>
                <a:r>
                  <a:rPr lang="en-US" sz="5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1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5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5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DF6BDC0-6428-4CE0-BC27-46AA227F73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66642"/>
                <a:ext cx="23984678" cy="12714058"/>
              </a:xfrm>
              <a:prstGeom prst="rect">
                <a:avLst/>
              </a:prstGeom>
              <a:blipFill rotWithShape="0">
                <a:blip r:embed="rId3"/>
                <a:stretch>
                  <a:fillRect l="-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Up Arrow 11">
            <a:hlinkClick r:id="rId4" action="ppaction://hlinksldjump"/>
          </p:cNvPr>
          <p:cNvSpPr/>
          <p:nvPr/>
        </p:nvSpPr>
        <p:spPr>
          <a:xfrm>
            <a:off x="22328187" y="13050672"/>
            <a:ext cx="762000" cy="4367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Left Arrow 1">
            <a:hlinkClick r:id="rId5" action="ppaction://hlinksldjump"/>
          </p:cNvPr>
          <p:cNvSpPr/>
          <p:nvPr/>
        </p:nvSpPr>
        <p:spPr>
          <a:xfrm>
            <a:off x="21261387" y="12268200"/>
            <a:ext cx="685800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46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"/>
          <p:cNvGrpSpPr/>
          <p:nvPr/>
        </p:nvGrpSpPr>
        <p:grpSpPr>
          <a:xfrm>
            <a:off x="1255283" y="457026"/>
            <a:ext cx="16866135" cy="1482934"/>
            <a:chOff x="1120323" y="10750631"/>
            <a:chExt cx="16868087" cy="716179"/>
          </a:xfrm>
        </p:grpSpPr>
        <p:sp>
          <p:nvSpPr>
            <p:cNvPr id="29" name="Right Triangle 28"/>
            <p:cNvSpPr/>
            <p:nvPr/>
          </p:nvSpPr>
          <p:spPr>
            <a:xfrm flipH="1" flipV="1">
              <a:off x="1120323" y="11329010"/>
              <a:ext cx="194126" cy="137800"/>
            </a:xfrm>
            <a:prstGeom prst="rtTriangle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20"/>
            <p:cNvSpPr>
              <a:spLocks/>
            </p:cNvSpPr>
            <p:nvPr/>
          </p:nvSpPr>
          <p:spPr bwMode="auto">
            <a:xfrm rot="5400000">
              <a:off x="9283513" y="2614713"/>
              <a:ext cx="568979" cy="16840815"/>
            </a:xfrm>
            <a:prstGeom prst="round2SameRect">
              <a:avLst/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314449" y="10807881"/>
              <a:ext cx="16673959" cy="401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indent="269875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5. </a:t>
              </a:r>
              <a:r>
                <a:rPr lang="en-US" altLang="en-US" sz="48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Góc</a:t>
              </a:r>
              <a:endParaRPr lang="en-US" altLang="en-US" sz="48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endParaRPr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1255283" y="1817915"/>
            <a:ext cx="21654891" cy="11030654"/>
          </a:xfrm>
          <a:prstGeom prst="roundRect">
            <a:avLst>
              <a:gd name="adj" fmla="val 4648"/>
            </a:avLst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06587" y="2002968"/>
                <a:ext cx="22085527" cy="116715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28600" algn="just">
                  <a:spcAft>
                    <a:spcPts val="0"/>
                  </a:spcAft>
                </a:pPr>
                <a:r>
                  <a:rPr lang="nl-NL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</a:t>
                </a:r>
                <a:r>
                  <a:rPr lang="nl-NL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Góc giữa hai đường thẳng</a:t>
                </a:r>
                <a:endParaRPr lang="en-US" sz="50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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. (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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) đi qua  M(x</a:t>
                </a:r>
                <a:r>
                  <a:rPr lang="vi-VN" sz="5000" baseline="-2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;y</a:t>
                </a:r>
                <a:r>
                  <a:rPr lang="vi-VN" sz="5000" baseline="-2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;z</a:t>
                </a:r>
                <a:r>
                  <a:rPr lang="vi-VN" sz="5000" baseline="-2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) có VTCP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vi-VN" sz="5000" b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50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5000" b="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50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vi-VN" sz="5000" b="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5000" b="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vi-VN" sz="5000" b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50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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. (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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’) đi qua  M’(x’</a:t>
                </a:r>
                <a:r>
                  <a:rPr lang="vi-VN" sz="5000" baseline="-2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;y’</a:t>
                </a:r>
                <a:r>
                  <a:rPr lang="vi-VN" sz="5000" baseline="-2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;z’</a:t>
                </a:r>
                <a:r>
                  <a:rPr lang="vi-VN" sz="5000" baseline="-2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) có VTCP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sz="5000" b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vi-VN" sz="5000" b="0">
                        <a:latin typeface="Cambria Math" panose="02040503050406030204" pitchFamily="18" charset="0"/>
                      </a:rPr>
                      <m:t>=(</m:t>
                    </m:r>
                    <m:r>
                      <a:rPr lang="vi-VN" sz="5000" b="0" i="1"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 b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vi-VN" sz="50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5000" b="0"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sz="5000" b="0" i="1"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 b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vi-VN" sz="50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vi-VN" sz="5000" b="0"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sz="5000" b="0" i="1"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 b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vi-VN" sz="5000" b="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vi-VN" sz="5000" b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50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i="0" smtClean="0">
                          <a:latin typeface="Varpada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5000">
                          <a:latin typeface="Varpada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os</m:t>
                      </m:r>
                      <m:r>
                        <a:rPr lang="vi-VN" sz="5000" b="0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vi-VN" sz="5000" b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5000" i="0" smtClean="0">
                              <a:latin typeface="Varpada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vi-VN" sz="5000">
                              <a:latin typeface="Varpada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os</m:t>
                          </m:r>
                          <m:r>
                            <a:rPr lang="vi-VN" sz="5000" b="0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vi-VN" sz="50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vi-VN" sz="5000" b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  <m:r>
                            <a:rPr lang="vi-VN" sz="5000" b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vi-VN" sz="5000" b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vi-VN" sz="5000" b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vi-VN" sz="5000" b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</m:d>
                          <m:r>
                            <a:rPr lang="vi-VN" sz="5000" b="0"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vi-VN" sz="5000" b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acc>
                            </m:e>
                          </m:d>
                        </m:den>
                      </m:f>
                      <m:r>
                        <a:rPr lang="vi-VN" sz="5000" b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vi-VN" sz="5000" b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vi-VN" sz="5000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5000" b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vi-VN" sz="5000" b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vi-VN" sz="5000" b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vi-VN" sz="5000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5000" b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vi-VN" sz="5000" b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vi-VN" sz="5000" b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vi-VN" sz="5000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5000" b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vi-VN" sz="5000" b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vi-VN" sz="5000" b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  <m:r>
                            <a:rPr lang="vi-VN" sz="5000" b="0">
                              <a:latin typeface="Cambria Math" panose="020405030504060302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5000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Sup>
                                <m:sSubSup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5000" b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vi-VN" sz="5000" b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5000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Sup>
                                <m:sSubSup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5000" b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vi-VN" sz="5000" b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5000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Sup>
                                <m:sSubSup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5000" b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</m:oMath>
                  </m:oMathPara>
                </a14:m>
                <a:endParaRPr lang="en-US" sz="50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nl-NL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</a:t>
                </a:r>
                <a:r>
                  <a:rPr lang="nl-NL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Góc giữa đường thẳng và mặt phẳng:</a:t>
                </a:r>
                <a:endParaRPr lang="en-US" sz="50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28600" algn="just">
                  <a:spcAft>
                    <a:spcPts val="0"/>
                  </a:spcAft>
                </a:pP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       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Góc giữa đường thẳng và mặt phẳng</a:t>
                </a:r>
                <a:endParaRPr lang="en-US" sz="50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          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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. (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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) đi qua  M</a:t>
                </a:r>
                <a:r>
                  <a:rPr lang="vi-VN" sz="5000" baseline="-2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0 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có VTCP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, mp(α) có 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vi-VN" sz="5000" b="0">
                        <a:latin typeface="Cambria Math" panose="02040503050406030204" pitchFamily="18" charset="0"/>
                      </a:rPr>
                      <m:t>=(</m:t>
                    </m:r>
                    <m:r>
                      <a:rPr lang="vi-VN" sz="50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vi-VN" sz="5000" b="0"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sz="50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vi-VN" sz="5000" b="0"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sz="50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vi-VN" sz="5000" b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50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457200" algn="just">
                  <a:spcAft>
                    <a:spcPts val="0"/>
                  </a:spcAft>
                </a:pPr>
                <a:r>
                  <a:rPr lang="en-US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       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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vi-VN" sz="5000" b="0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  là góc hợp bởi (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</a:t>
                </a:r>
                <a:r>
                  <a:rPr lang="vi-VN" sz="5000" dirty="0">
                    <a:latin typeface="Varpada"/>
                    <a:ea typeface="Tahoma" panose="020B0604030504040204" pitchFamily="34" charset="0"/>
                    <a:cs typeface="Tahoma" panose="020B0604030504040204" pitchFamily="34" charset="0"/>
                  </a:rPr>
                  <a:t>) và mp(α) </a:t>
                </a:r>
                <a:endParaRPr lang="en-US" sz="50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5000" b="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vi-VN" sz="5000" b="0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</m:func>
                      <m:r>
                        <a:rPr lang="vi-VN" sz="5000" b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000" b="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vi-VN" sz="5000">
                              <a:latin typeface="Varpada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os</m:t>
                          </m:r>
                          <m:r>
                            <a:rPr lang="vi-VN" sz="5000" b="0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vi-VN" sz="5000" b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  <m:r>
                            <a:rPr lang="vi-VN" sz="5000" b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vi-VN" sz="5000" b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vi-VN" sz="5000">
                                  <a:latin typeface="Varpada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sSub>
                                <m:sSub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vi-VN" sz="5000">
                                      <a:latin typeface="Varpada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</m:e>
                                <m:sub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vi-VN" sz="5000">
                                  <a:latin typeface="Varpada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vi-VN" sz="5000">
                                  <a:latin typeface="Varpada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  <m:sSub>
                                <m:sSub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vi-VN" sz="5000">
                                      <a:latin typeface="Varpada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</m:e>
                                <m:sub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vi-VN" sz="5000">
                                  <a:latin typeface="Varpada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vi-VN" sz="5000">
                                  <a:latin typeface="Varpada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</m:t>
                              </m:r>
                              <m:sSub>
                                <m:sSub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nor/>
                                    </m:rPr>
                                    <a:rPr lang="vi-VN" sz="5000">
                                      <a:latin typeface="Varpada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</m:e>
                                <m:sub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5000" b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5000" b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vi-VN" sz="5000" b="0">
                              <a:latin typeface="Cambria Math" panose="020405030504060302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vi-VN" sz="5000" b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vi-VN" sz="5000" b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vi-VN" sz="50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</m:oMath>
                  </m:oMathPara>
                </a14:m>
                <a:endParaRPr lang="en-US" sz="5000" dirty="0">
                  <a:latin typeface="Varpada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5000" dirty="0">
                  <a:latin typeface="Varpada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587" y="2002968"/>
                <a:ext cx="22085527" cy="11671593"/>
              </a:xfrm>
              <a:prstGeom prst="rect">
                <a:avLst/>
              </a:prstGeom>
              <a:blipFill>
                <a:blip r:embed="rId3"/>
                <a:stretch>
                  <a:fillRect l="-690" t="-1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401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990" y="152400"/>
            <a:ext cx="23367997" cy="155407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3588" y="457200"/>
            <a:ext cx="22100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DẠNG TOÁN</a:t>
            </a:r>
            <a:endParaRPr lang="en-US" sz="6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2"/>
          <p:cNvGrpSpPr/>
          <p:nvPr/>
        </p:nvGrpSpPr>
        <p:grpSpPr>
          <a:xfrm>
            <a:off x="0" y="2133431"/>
            <a:ext cx="24387175" cy="1740456"/>
            <a:chOff x="1120323" y="10750631"/>
            <a:chExt cx="16868087" cy="716179"/>
          </a:xfrm>
        </p:grpSpPr>
        <p:sp>
          <p:nvSpPr>
            <p:cNvPr id="5" name="Right Triangle 4"/>
            <p:cNvSpPr/>
            <p:nvPr/>
          </p:nvSpPr>
          <p:spPr>
            <a:xfrm flipH="1" flipV="1">
              <a:off x="1120323" y="11329010"/>
              <a:ext cx="194126" cy="137800"/>
            </a:xfrm>
            <a:prstGeom prst="rtTriangle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20"/>
            <p:cNvSpPr>
              <a:spLocks/>
            </p:cNvSpPr>
            <p:nvPr/>
          </p:nvSpPr>
          <p:spPr bwMode="auto">
            <a:xfrm rot="5400000">
              <a:off x="9283513" y="2614713"/>
              <a:ext cx="568979" cy="16840815"/>
            </a:xfrm>
            <a:prstGeom prst="round2SameRect">
              <a:avLst/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314449" y="10807881"/>
              <a:ext cx="16673959" cy="3292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indent="457200" defTabSz="9144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</a:pPr>
              <a:r>
                <a:rPr lang="en-US" altLang="en-US" sz="4600" b="1" u="sng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Dạng</a:t>
              </a:r>
              <a:r>
                <a:rPr lang="en-US" altLang="en-US" sz="4600" b="1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600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</a:t>
              </a:r>
              <a:r>
                <a:rPr lang="en-US" altLang="en-US" sz="4600" b="1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</a:rPr>
                <a:t>: </a:t>
              </a:r>
              <a:r>
                <a:rPr lang="en-US" altLang="en-US" sz="4600" b="1" u="sng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Viết</a:t>
              </a:r>
              <a:r>
                <a:rPr lang="en-US" altLang="en-US" sz="4600" b="1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 </a:t>
              </a:r>
              <a:r>
                <a:rPr lang="en-US" altLang="en-US" sz="4600" b="1" u="sng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phương</a:t>
              </a:r>
              <a:r>
                <a:rPr lang="en-US" altLang="en-US" sz="4600" b="1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 </a:t>
              </a:r>
              <a:r>
                <a:rPr lang="en-US" altLang="en-US" sz="4600" b="1" u="sng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trình</a:t>
              </a:r>
              <a:r>
                <a:rPr lang="en-US" altLang="en-US" sz="4600" b="1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 </a:t>
              </a:r>
              <a:r>
                <a:rPr lang="en-US" altLang="en-US" sz="4600" b="1" u="sng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tham</a:t>
              </a:r>
              <a:r>
                <a:rPr lang="en-US" altLang="en-US" sz="4600" b="1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 </a:t>
              </a:r>
              <a:r>
                <a:rPr lang="en-US" altLang="en-US" sz="4600" b="1" u="sng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số</a:t>
              </a:r>
              <a:r>
                <a:rPr lang="en-US" altLang="en-US" sz="4600" b="1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 </a:t>
              </a:r>
              <a:r>
                <a:rPr lang="en-US" altLang="en-US" sz="4600" b="1" u="sng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và</a:t>
              </a:r>
              <a:r>
                <a:rPr lang="en-US" altLang="en-US" sz="4600" b="1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 </a:t>
              </a:r>
              <a:r>
                <a:rPr lang="en-US" altLang="en-US" sz="4600" b="1" u="sng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phương</a:t>
              </a:r>
              <a:r>
                <a:rPr lang="en-US" altLang="en-US" sz="4600" b="1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 </a:t>
              </a:r>
              <a:r>
                <a:rPr lang="en-US" altLang="en-US" sz="4600" b="1" u="sng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trình</a:t>
              </a:r>
              <a:r>
                <a:rPr lang="en-US" altLang="en-US" sz="4600" b="1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 </a:t>
              </a:r>
              <a:r>
                <a:rPr lang="en-US" altLang="en-US" sz="4600" b="1" u="sng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chính</a:t>
              </a:r>
              <a:r>
                <a:rPr lang="en-US" altLang="en-US" sz="4600" b="1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 </a:t>
              </a:r>
              <a:r>
                <a:rPr lang="en-US" altLang="en-US" sz="4600" b="1" u="sng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tắc</a:t>
              </a:r>
              <a:r>
                <a:rPr lang="en-US" altLang="en-US" sz="4600" b="1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 </a:t>
              </a:r>
              <a:r>
                <a:rPr lang="en-US" altLang="en-US" sz="4600" b="1" u="sng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của</a:t>
              </a:r>
              <a:r>
                <a:rPr lang="en-US" altLang="en-US" sz="4600" b="1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 </a:t>
              </a:r>
              <a:r>
                <a:rPr lang="en-US" altLang="en-US" sz="4600" b="1" u="sng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đường</a:t>
              </a:r>
              <a:r>
                <a:rPr lang="en-US" altLang="en-US" sz="4600" b="1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 </a:t>
              </a:r>
              <a:r>
                <a:rPr lang="en-US" altLang="en-US" sz="4600" b="1" u="sng" dirty="0" err="1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thẳng</a:t>
              </a:r>
              <a:r>
                <a:rPr lang="en-US" altLang="en-US" sz="4600" b="1" u="sng" dirty="0">
                  <a:solidFill>
                    <a:schemeClr val="bg1"/>
                  </a:solidFill>
                  <a:latin typeface="Varpada"/>
                  <a:ea typeface="Tahoma" panose="020B0604030504040204" pitchFamily="34" charset="0"/>
                  <a:cs typeface="Tahoma" panose="020B0604030504040204" pitchFamily="34" charset="0"/>
                  <a:sym typeface="Wingdings 2" panose="05020102010507070707" pitchFamily="18" charset="2"/>
                </a:rPr>
                <a:t>.</a:t>
              </a:r>
              <a:endParaRPr lang="en-US" altLang="en-US" sz="4600" u="sng" dirty="0">
                <a:solidFill>
                  <a:schemeClr val="bg1"/>
                </a:solidFill>
                <a:latin typeface="Varpada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endParaRPr>
            </a:p>
          </p:txBody>
        </p:sp>
      </p:grpSp>
      <p:sp>
        <p:nvSpPr>
          <p:cNvPr id="10" name="Rounded Rectangle 9"/>
          <p:cNvSpPr/>
          <p:nvPr/>
        </p:nvSpPr>
        <p:spPr>
          <a:xfrm>
            <a:off x="1255283" y="3655291"/>
            <a:ext cx="22215904" cy="9193277"/>
          </a:xfrm>
          <a:prstGeom prst="roundRect">
            <a:avLst>
              <a:gd name="adj" fmla="val 4648"/>
            </a:avLst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267756" y="3211909"/>
                <a:ext cx="20899848" cy="8612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Aft>
                    <a:spcPts val="0"/>
                  </a:spcAft>
                </a:pPr>
                <a:r>
                  <a:rPr lang="nl-NL" sz="5000" dirty="0">
                    <a:latin typeface="Varpada"/>
                  </a:rPr>
                  <a:t> </a:t>
                </a:r>
              </a:p>
              <a:p>
                <a:pPr fontAlgn="base">
                  <a:spcAft>
                    <a:spcPts val="0"/>
                  </a:spcAft>
                </a:pPr>
                <a:r>
                  <a:rPr lang="nl-NL" sz="5000" dirty="0">
                    <a:latin typeface="Varpada"/>
                  </a:rPr>
                  <a:t>  </a:t>
                </a:r>
                <a:r>
                  <a:rPr lang="nl-NL" sz="5000" dirty="0">
                    <a:latin typeface="Varpada"/>
                    <a:sym typeface="Wingdings 2" panose="05020102010507070707" pitchFamily="18" charset="2"/>
                  </a:rPr>
                  <a:t></a:t>
                </a:r>
                <a:r>
                  <a:rPr lang="nl-NL" sz="5000" dirty="0">
                    <a:latin typeface="Varpada"/>
                  </a:rPr>
                  <a:t>.  </a:t>
                </a:r>
                <a:r>
                  <a:rPr lang="vi-VN" sz="5000" dirty="0">
                    <a:latin typeface="Varpada"/>
                  </a:rPr>
                  <a:t>Phương pháp giải: </a:t>
                </a:r>
                <a:endParaRPr lang="en-US" sz="5000" dirty="0">
                  <a:latin typeface="Varpada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5000" dirty="0">
                    <a:latin typeface="Varpada"/>
                  </a:rPr>
                  <a:t>               </a:t>
                </a:r>
                <a:r>
                  <a:rPr lang="vi-VN" sz="5000" dirty="0">
                    <a:latin typeface="Varpada"/>
                  </a:rPr>
                  <a:t>Bước 1 : Xác định một điểm cố đị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5000" dirty="0">
                    <a:latin typeface="Varpada"/>
                  </a:rPr>
                  <a:t> thuộc</a:t>
                </a:r>
                <a14:m>
                  <m:oMath xmlns:m="http://schemas.openxmlformats.org/officeDocument/2006/math">
                    <m:r>
                      <a:rPr lang="vi-VN" sz="5000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vi-VN" sz="5000" dirty="0">
                    <a:latin typeface="Varpada"/>
                  </a:rPr>
                  <a:t> .</a:t>
                </a:r>
                <a:endParaRPr lang="en-US" sz="5000" dirty="0">
                  <a:latin typeface="Varpada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5000" dirty="0">
                    <a:latin typeface="Varpada"/>
                  </a:rPr>
                  <a:t>               </a:t>
                </a:r>
                <a:r>
                  <a:rPr lang="vi-VN" sz="5000" dirty="0">
                    <a:latin typeface="Varpada"/>
                  </a:rPr>
                  <a:t>Bước 2 : Xác định một vectơ chỉ phương 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vi-VN" sz="500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500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vi-VN" sz="50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vi-VN" sz="5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5000" dirty="0">
                    <a:latin typeface="Varpada"/>
                  </a:rPr>
                  <a:t> của</a:t>
                </a:r>
                <a14:m>
                  <m:oMath xmlns:m="http://schemas.openxmlformats.org/officeDocument/2006/math">
                    <m:r>
                      <a:rPr lang="vi-VN" sz="5000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vi-VN" sz="5000" dirty="0">
                    <a:latin typeface="Varpada"/>
                  </a:rPr>
                  <a:t> .</a:t>
                </a:r>
                <a:endParaRPr lang="en-US" sz="5000" dirty="0">
                  <a:latin typeface="Varpada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          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Bước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3 :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Phương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trình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tham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số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và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phương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trình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chính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tắc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của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000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lần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lượt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có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 </a:t>
                </a:r>
                <a:r>
                  <a:rPr lang="en-US" sz="5000" dirty="0" err="1">
                    <a:latin typeface="Varpada"/>
                    <a:cs typeface="Arial" panose="020B0604020202020204" pitchFamily="34" charset="0"/>
                  </a:rPr>
                  <a:t>dạng</a:t>
                </a:r>
                <a:r>
                  <a:rPr lang="en-US" sz="5000" dirty="0">
                    <a:latin typeface="Varpada"/>
                    <a:cs typeface="Arial" panose="020B0604020202020204" pitchFamily="34" charset="0"/>
                  </a:rPr>
                  <a:t>:</a:t>
                </a:r>
              </a:p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500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fr-FR" sz="500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500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fr-FR" sz="5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500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fr-FR" sz="50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500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fr-FR" sz="5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500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fr-FR" sz="5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500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fr-FR" sz="5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5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500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fr-FR" sz="50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  <m:r>
                        <a:rPr lang="fr-FR" sz="5000">
                          <a:latin typeface="Cambria Math" panose="02040503050406030204" pitchFamily="18" charset="0"/>
                        </a:rPr>
                        <m:t>   (</m:t>
                      </m:r>
                      <m:r>
                        <a:rPr lang="fr-FR" sz="500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fr-FR" sz="5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fr-FR" sz="500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fr-FR" sz="50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5000" dirty="0">
                  <a:latin typeface="Varpada"/>
                </a:endParaRPr>
              </a:p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500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fr-FR" sz="5000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500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sz="50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fr-FR" sz="5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500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r-FR" sz="50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fr-FR" sz="5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500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fr-FR" sz="50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fr-FR" sz="5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5000" dirty="0">
                  <a:latin typeface="Varpada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7756" y="3211909"/>
                <a:ext cx="20899848" cy="8612999"/>
              </a:xfrm>
              <a:prstGeom prst="rect">
                <a:avLst/>
              </a:prstGeom>
              <a:blipFill>
                <a:blip r:embed="rId3"/>
                <a:stretch>
                  <a:fillRect l="-1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943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1</TotalTime>
  <Words>7857</Words>
  <PresentationFormat>Custom</PresentationFormat>
  <Paragraphs>1093</Paragraphs>
  <Slides>79</Slides>
  <Notes>7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9</vt:i4>
      </vt:variant>
    </vt:vector>
  </HeadingPairs>
  <TitlesOfParts>
    <vt:vector size="91" baseType="lpstr">
      <vt:lpstr>Arial</vt:lpstr>
      <vt:lpstr>AvantGarde-Demi</vt:lpstr>
      <vt:lpstr>Calibri</vt:lpstr>
      <vt:lpstr>Calibri Light</vt:lpstr>
      <vt:lpstr>Cambria Math</vt:lpstr>
      <vt:lpstr>Symbol</vt:lpstr>
      <vt:lpstr>Tahoma</vt:lpstr>
      <vt:lpstr>Times New Roman</vt:lpstr>
      <vt:lpstr>Vani</vt:lpstr>
      <vt:lpstr>Varpad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3-17T12:50:17Z</dcterms:modified>
</cp:coreProperties>
</file>